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939E8" w:rsidRPr="00FB7D86" w:rsidRDefault="00FF603F" w:rsidP="00FF603F">
      <w:pPr>
        <w:jc w:val="center"/>
        <w:outlineLvl w:val="0"/>
        <w:rPr>
          <w:rFonts w:ascii="Times New Roman" w:hAnsi="Times New Roman" w:cs="Times New Roman"/>
          <w:sz w:val="28"/>
          <w:szCs w:val="28"/>
        </w:rPr>
      </w:pPr>
      <w:r w:rsidRPr="00FB7D86">
        <w:rPr>
          <w:rFonts w:ascii="Times New Roman" w:hAnsi="Times New Roman" w:cs="Times New Roman"/>
          <w:sz w:val="28"/>
          <w:szCs w:val="28"/>
          <w:lang w:val="en-US"/>
        </w:rPr>
        <w:t>SURFACTANT-BOUND Fe</w:t>
      </w:r>
      <w:r w:rsidRPr="00FB7D86">
        <w:rPr>
          <w:rFonts w:ascii="Times New Roman" w:hAnsi="Times New Roman" w:cs="Times New Roman"/>
          <w:sz w:val="28"/>
          <w:szCs w:val="28"/>
          <w:vertAlign w:val="subscript"/>
          <w:lang w:val="en-US"/>
        </w:rPr>
        <w:t>3</w:t>
      </w:r>
      <w:r w:rsidRPr="00FB7D86">
        <w:rPr>
          <w:rFonts w:ascii="Times New Roman" w:hAnsi="Times New Roman" w:cs="Times New Roman"/>
          <w:sz w:val="28"/>
          <w:szCs w:val="28"/>
          <w:lang w:val="en-US"/>
        </w:rPr>
        <w:t>O</w:t>
      </w:r>
      <w:r w:rsidRPr="00FB7D86">
        <w:rPr>
          <w:rFonts w:ascii="Times New Roman" w:hAnsi="Times New Roman" w:cs="Times New Roman"/>
          <w:sz w:val="28"/>
          <w:szCs w:val="28"/>
          <w:vertAlign w:val="subscript"/>
          <w:lang w:val="en-US"/>
        </w:rPr>
        <w:t>4</w:t>
      </w:r>
      <w:r w:rsidRPr="00FB7D86">
        <w:rPr>
          <w:rFonts w:ascii="Times New Roman" w:hAnsi="Times New Roman" w:cs="Times New Roman"/>
          <w:sz w:val="28"/>
          <w:szCs w:val="28"/>
          <w:lang w:val="en-US"/>
        </w:rPr>
        <w:t xml:space="preserve"> NANOPARTICLES AS </w:t>
      </w:r>
      <w:r w:rsidR="009438A2" w:rsidRPr="00FB7D86">
        <w:rPr>
          <w:rFonts w:ascii="Times New Roman" w:hAnsi="Times New Roman" w:cs="Times New Roman"/>
          <w:sz w:val="28"/>
          <w:szCs w:val="28"/>
          <w:lang w:val="en-US"/>
        </w:rPr>
        <w:t xml:space="preserve">CATALYST </w:t>
      </w:r>
      <w:r w:rsidRPr="00FB7D86">
        <w:rPr>
          <w:rFonts w:ascii="Times New Roman" w:hAnsi="Times New Roman" w:cs="Times New Roman"/>
          <w:sz w:val="28"/>
          <w:szCs w:val="28"/>
          <w:lang w:val="en-US"/>
        </w:rPr>
        <w:t>SUPPORT: SYNTHESIS AND PHYSICOCHEMICAL PROPERTIES</w:t>
      </w:r>
    </w:p>
    <w:p w:rsidR="00523656" w:rsidRPr="00FB7D86" w:rsidRDefault="00523656" w:rsidP="00523656">
      <w:pPr>
        <w:jc w:val="center"/>
        <w:outlineLvl w:val="0"/>
        <w:rPr>
          <w:rFonts w:ascii="Times New Roman" w:hAnsi="Times New Roman" w:cs="Times New Roman"/>
          <w:strike/>
          <w:sz w:val="28"/>
          <w:szCs w:val="28"/>
        </w:rPr>
      </w:pPr>
    </w:p>
    <w:p w:rsidR="00FB7D86" w:rsidRDefault="001939E8" w:rsidP="00523656">
      <w:pPr>
        <w:jc w:val="center"/>
        <w:outlineLvl w:val="0"/>
        <w:rPr>
          <w:rFonts w:ascii="Times New Roman" w:hAnsi="Times New Roman" w:cs="Times New Roman"/>
          <w:sz w:val="24"/>
          <w:szCs w:val="24"/>
        </w:rPr>
      </w:pPr>
      <w:r w:rsidRPr="00FB7D86">
        <w:rPr>
          <w:rFonts w:ascii="Times New Roman" w:hAnsi="Times New Roman" w:cs="Times New Roman"/>
          <w:sz w:val="24"/>
          <w:szCs w:val="24"/>
        </w:rPr>
        <w:t>(</w:t>
      </w:r>
      <w:proofErr w:type="spellStart"/>
      <w:r w:rsidR="009438A2" w:rsidRPr="00FB7D86">
        <w:rPr>
          <w:rFonts w:ascii="Times New Roman" w:hAnsi="Times New Roman" w:cs="Times New Roman"/>
          <w:sz w:val="24"/>
          <w:szCs w:val="24"/>
        </w:rPr>
        <w:t>Nanopartikel</w:t>
      </w:r>
      <w:proofErr w:type="spellEnd"/>
      <w:r w:rsidR="00322D7E" w:rsidRPr="00FB7D86">
        <w:rPr>
          <w:rFonts w:ascii="Times New Roman" w:hAnsi="Times New Roman" w:cs="Times New Roman"/>
          <w:sz w:val="24"/>
          <w:szCs w:val="24"/>
        </w:rPr>
        <w:t xml:space="preserve"> </w:t>
      </w:r>
      <w:r w:rsidR="009438A2" w:rsidRPr="00FB7D86">
        <w:rPr>
          <w:rFonts w:ascii="Times New Roman" w:hAnsi="Times New Roman" w:cs="Times New Roman"/>
          <w:sz w:val="24"/>
          <w:szCs w:val="24"/>
        </w:rPr>
        <w:t>Fe</w:t>
      </w:r>
      <w:r w:rsidR="009438A2" w:rsidRPr="00FB7D86">
        <w:rPr>
          <w:rFonts w:ascii="Times New Roman" w:hAnsi="Times New Roman" w:cs="Times New Roman"/>
          <w:sz w:val="24"/>
          <w:szCs w:val="24"/>
          <w:vertAlign w:val="subscript"/>
        </w:rPr>
        <w:t>3</w:t>
      </w:r>
      <w:r w:rsidR="009438A2" w:rsidRPr="00FB7D86">
        <w:rPr>
          <w:rFonts w:ascii="Times New Roman" w:hAnsi="Times New Roman" w:cs="Times New Roman"/>
          <w:sz w:val="24"/>
          <w:szCs w:val="24"/>
        </w:rPr>
        <w:t>O</w:t>
      </w:r>
      <w:r w:rsidR="009438A2" w:rsidRPr="00FB7D86">
        <w:rPr>
          <w:rFonts w:ascii="Times New Roman" w:hAnsi="Times New Roman" w:cs="Times New Roman"/>
          <w:sz w:val="24"/>
          <w:szCs w:val="24"/>
          <w:vertAlign w:val="subscript"/>
        </w:rPr>
        <w:t>4</w:t>
      </w:r>
      <w:r w:rsidR="00322D7E" w:rsidRPr="00FB7D86">
        <w:rPr>
          <w:rFonts w:ascii="Times New Roman" w:hAnsi="Times New Roman" w:cs="Times New Roman"/>
          <w:sz w:val="24"/>
          <w:szCs w:val="24"/>
          <w:vertAlign w:val="subscript"/>
        </w:rPr>
        <w:t xml:space="preserve"> </w:t>
      </w:r>
      <w:proofErr w:type="spellStart"/>
      <w:r w:rsidR="009438A2" w:rsidRPr="00FB7D86">
        <w:rPr>
          <w:rFonts w:ascii="Times New Roman" w:hAnsi="Times New Roman" w:cs="Times New Roman"/>
          <w:sz w:val="24"/>
          <w:szCs w:val="24"/>
        </w:rPr>
        <w:t>Surfaktan</w:t>
      </w:r>
      <w:proofErr w:type="spellEnd"/>
      <w:r w:rsidR="00322D7E" w:rsidRPr="00FB7D86">
        <w:rPr>
          <w:rFonts w:ascii="Times New Roman" w:hAnsi="Times New Roman" w:cs="Times New Roman"/>
          <w:sz w:val="24"/>
          <w:szCs w:val="24"/>
        </w:rPr>
        <w:t xml:space="preserve"> </w:t>
      </w:r>
      <w:proofErr w:type="spellStart"/>
      <w:r w:rsidR="00076F75" w:rsidRPr="00FB7D86">
        <w:rPr>
          <w:rFonts w:ascii="Times New Roman" w:hAnsi="Times New Roman" w:cs="Times New Roman"/>
          <w:sz w:val="24"/>
          <w:szCs w:val="24"/>
        </w:rPr>
        <w:t>Terikat</w:t>
      </w:r>
      <w:proofErr w:type="spellEnd"/>
      <w:r w:rsidR="00322D7E" w:rsidRPr="00FB7D86">
        <w:rPr>
          <w:rFonts w:ascii="Times New Roman" w:hAnsi="Times New Roman" w:cs="Times New Roman"/>
          <w:sz w:val="24"/>
          <w:szCs w:val="24"/>
        </w:rPr>
        <w:t xml:space="preserve"> </w:t>
      </w:r>
      <w:proofErr w:type="spellStart"/>
      <w:r w:rsidR="000719D6" w:rsidRPr="00FB7D86">
        <w:rPr>
          <w:rFonts w:ascii="Times New Roman" w:hAnsi="Times New Roman" w:cs="Times New Roman"/>
          <w:sz w:val="24"/>
          <w:szCs w:val="24"/>
        </w:rPr>
        <w:t>Sebagai</w:t>
      </w:r>
      <w:proofErr w:type="spellEnd"/>
      <w:r w:rsidR="00322D7E" w:rsidRPr="00FB7D86">
        <w:rPr>
          <w:rFonts w:ascii="Times New Roman" w:hAnsi="Times New Roman" w:cs="Times New Roman"/>
          <w:sz w:val="24"/>
          <w:szCs w:val="24"/>
        </w:rPr>
        <w:t xml:space="preserve"> </w:t>
      </w:r>
      <w:proofErr w:type="spellStart"/>
      <w:r w:rsidR="00142222" w:rsidRPr="00FB7D86">
        <w:rPr>
          <w:rFonts w:ascii="Times New Roman" w:hAnsi="Times New Roman" w:cs="Times New Roman"/>
          <w:sz w:val="24"/>
          <w:szCs w:val="24"/>
        </w:rPr>
        <w:t>Sokongan</w:t>
      </w:r>
      <w:proofErr w:type="spellEnd"/>
      <w:r w:rsidR="00322D7E" w:rsidRPr="00FB7D86">
        <w:rPr>
          <w:rFonts w:ascii="Times New Roman" w:hAnsi="Times New Roman" w:cs="Times New Roman"/>
          <w:sz w:val="24"/>
          <w:szCs w:val="24"/>
        </w:rPr>
        <w:t xml:space="preserve"> </w:t>
      </w:r>
      <w:proofErr w:type="spellStart"/>
      <w:r w:rsidR="00142222" w:rsidRPr="00FB7D86">
        <w:rPr>
          <w:rFonts w:ascii="Times New Roman" w:hAnsi="Times New Roman" w:cs="Times New Roman"/>
          <w:sz w:val="24"/>
          <w:szCs w:val="24"/>
        </w:rPr>
        <w:t>Mangkin</w:t>
      </w:r>
      <w:proofErr w:type="spellEnd"/>
      <w:r w:rsidR="000719D6" w:rsidRPr="00FB7D86">
        <w:rPr>
          <w:rFonts w:ascii="Times New Roman" w:hAnsi="Times New Roman" w:cs="Times New Roman"/>
          <w:sz w:val="24"/>
          <w:szCs w:val="24"/>
        </w:rPr>
        <w:t>:</w:t>
      </w:r>
      <w:r w:rsidR="00FB7D86">
        <w:rPr>
          <w:rFonts w:ascii="Times New Roman" w:hAnsi="Times New Roman" w:cs="Times New Roman"/>
          <w:sz w:val="24"/>
          <w:szCs w:val="24"/>
        </w:rPr>
        <w:t xml:space="preserve"> </w:t>
      </w:r>
    </w:p>
    <w:p w:rsidR="0041095B" w:rsidRPr="00FB7D86" w:rsidRDefault="009D0F09" w:rsidP="00523656">
      <w:pPr>
        <w:jc w:val="center"/>
        <w:outlineLvl w:val="0"/>
        <w:rPr>
          <w:rFonts w:ascii="Times New Roman" w:hAnsi="Times New Roman" w:cs="Times New Roman"/>
          <w:sz w:val="24"/>
          <w:szCs w:val="24"/>
        </w:rPr>
      </w:pPr>
      <w:proofErr w:type="spellStart"/>
      <w:r w:rsidRPr="00FB7D86">
        <w:rPr>
          <w:rFonts w:ascii="Times New Roman" w:hAnsi="Times New Roman" w:cs="Times New Roman"/>
          <w:sz w:val="24"/>
          <w:szCs w:val="24"/>
        </w:rPr>
        <w:t>Sintesis</w:t>
      </w:r>
      <w:proofErr w:type="spellEnd"/>
      <w:r w:rsidR="00322D7E" w:rsidRPr="00FB7D86">
        <w:rPr>
          <w:rFonts w:ascii="Times New Roman" w:hAnsi="Times New Roman" w:cs="Times New Roman"/>
          <w:sz w:val="24"/>
          <w:szCs w:val="24"/>
        </w:rPr>
        <w:t xml:space="preserve"> </w:t>
      </w:r>
      <w:r w:rsidRPr="00FB7D86">
        <w:rPr>
          <w:rFonts w:ascii="Times New Roman" w:hAnsi="Times New Roman" w:cs="Times New Roman"/>
          <w:sz w:val="24"/>
          <w:szCs w:val="24"/>
        </w:rPr>
        <w:t>dan</w:t>
      </w:r>
      <w:r w:rsidR="00322D7E" w:rsidRPr="00FB7D86">
        <w:rPr>
          <w:rFonts w:ascii="Times New Roman" w:hAnsi="Times New Roman" w:cs="Times New Roman"/>
          <w:sz w:val="24"/>
          <w:szCs w:val="24"/>
        </w:rPr>
        <w:t xml:space="preserve"> </w:t>
      </w:r>
      <w:proofErr w:type="spellStart"/>
      <w:r w:rsidR="00ED05F6" w:rsidRPr="00FB7D86">
        <w:rPr>
          <w:rFonts w:ascii="Times New Roman" w:hAnsi="Times New Roman" w:cs="Times New Roman"/>
          <w:sz w:val="24"/>
          <w:szCs w:val="24"/>
        </w:rPr>
        <w:t>Ciri</w:t>
      </w:r>
      <w:proofErr w:type="spellEnd"/>
      <w:r w:rsidR="00322D7E" w:rsidRPr="00FB7D86">
        <w:rPr>
          <w:rFonts w:ascii="Times New Roman" w:hAnsi="Times New Roman" w:cs="Times New Roman"/>
          <w:sz w:val="24"/>
          <w:szCs w:val="24"/>
        </w:rPr>
        <w:t xml:space="preserve"> </w:t>
      </w:r>
      <w:proofErr w:type="spellStart"/>
      <w:r w:rsidRPr="00FB7D86">
        <w:rPr>
          <w:rFonts w:ascii="Times New Roman" w:hAnsi="Times New Roman" w:cs="Times New Roman"/>
          <w:sz w:val="24"/>
          <w:szCs w:val="24"/>
        </w:rPr>
        <w:t>Fizikokimia</w:t>
      </w:r>
      <w:proofErr w:type="spellEnd"/>
      <w:r w:rsidR="001939E8" w:rsidRPr="00FB7D86">
        <w:rPr>
          <w:rFonts w:ascii="Times New Roman" w:hAnsi="Times New Roman" w:cs="Times New Roman"/>
          <w:sz w:val="24"/>
          <w:szCs w:val="24"/>
        </w:rPr>
        <w:t>)</w:t>
      </w:r>
    </w:p>
    <w:p w:rsidR="00523656" w:rsidRPr="00FB7D86" w:rsidRDefault="00523656" w:rsidP="00523656">
      <w:pPr>
        <w:jc w:val="center"/>
        <w:outlineLvl w:val="0"/>
        <w:rPr>
          <w:rFonts w:ascii="Times New Roman" w:hAnsi="Times New Roman" w:cs="Times New Roman"/>
          <w:sz w:val="24"/>
          <w:szCs w:val="24"/>
        </w:rPr>
      </w:pPr>
    </w:p>
    <w:p w:rsidR="00FB7D86" w:rsidRDefault="000719D6" w:rsidP="00523656">
      <w:pPr>
        <w:jc w:val="center"/>
        <w:outlineLvl w:val="0"/>
        <w:rPr>
          <w:rFonts w:ascii="Times New Roman" w:hAnsi="Times New Roman" w:cs="Times New Roman"/>
          <w:szCs w:val="20"/>
        </w:rPr>
      </w:pPr>
      <w:proofErr w:type="spellStart"/>
      <w:r w:rsidRPr="00FB7D86">
        <w:rPr>
          <w:rFonts w:ascii="Times New Roman" w:hAnsi="Times New Roman" w:cs="Times New Roman"/>
          <w:szCs w:val="20"/>
        </w:rPr>
        <w:t>Hassanain</w:t>
      </w:r>
      <w:proofErr w:type="spellEnd"/>
      <w:r w:rsidRPr="00FB7D86">
        <w:rPr>
          <w:rFonts w:ascii="Times New Roman" w:hAnsi="Times New Roman" w:cs="Times New Roman"/>
          <w:szCs w:val="20"/>
        </w:rPr>
        <w:t xml:space="preserve"> Hafiz Mohd</w:t>
      </w:r>
      <w:r w:rsidR="00322D7E" w:rsidRPr="00FB7D86">
        <w:rPr>
          <w:rFonts w:ascii="Times New Roman" w:hAnsi="Times New Roman" w:cs="Times New Roman"/>
          <w:szCs w:val="20"/>
        </w:rPr>
        <w:t xml:space="preserve"> </w:t>
      </w:r>
      <w:r w:rsidRPr="00FB7D86">
        <w:rPr>
          <w:rFonts w:ascii="Times New Roman" w:hAnsi="Times New Roman" w:cs="Times New Roman"/>
          <w:szCs w:val="20"/>
        </w:rPr>
        <w:t>Asnan</w:t>
      </w:r>
      <w:r w:rsidR="00775AE6" w:rsidRPr="00FB7D86">
        <w:rPr>
          <w:rFonts w:ascii="Times New Roman" w:hAnsi="Times New Roman" w:cs="Times New Roman"/>
          <w:szCs w:val="20"/>
          <w:vertAlign w:val="superscript"/>
        </w:rPr>
        <w:t>1</w:t>
      </w:r>
      <w:r w:rsidR="0041095B" w:rsidRPr="00FB7D86">
        <w:rPr>
          <w:rFonts w:ascii="Times New Roman" w:hAnsi="Times New Roman" w:cs="Times New Roman"/>
          <w:szCs w:val="20"/>
        </w:rPr>
        <w:t>, Siti</w:t>
      </w:r>
      <w:r w:rsidR="00322D7E" w:rsidRPr="00FB7D86">
        <w:rPr>
          <w:rFonts w:ascii="Times New Roman" w:hAnsi="Times New Roman" w:cs="Times New Roman"/>
          <w:szCs w:val="20"/>
        </w:rPr>
        <w:t xml:space="preserve"> </w:t>
      </w:r>
      <w:r w:rsidR="0041095B" w:rsidRPr="00FB7D86">
        <w:rPr>
          <w:rFonts w:ascii="Times New Roman" w:hAnsi="Times New Roman" w:cs="Times New Roman"/>
          <w:szCs w:val="20"/>
        </w:rPr>
        <w:t>Kamilah</w:t>
      </w:r>
      <w:r w:rsidR="00322D7E" w:rsidRPr="00FB7D86">
        <w:rPr>
          <w:rFonts w:ascii="Times New Roman" w:hAnsi="Times New Roman" w:cs="Times New Roman"/>
          <w:szCs w:val="20"/>
        </w:rPr>
        <w:t xml:space="preserve"> </w:t>
      </w:r>
      <w:r w:rsidR="0041095B" w:rsidRPr="00FB7D86">
        <w:rPr>
          <w:rFonts w:ascii="Times New Roman" w:hAnsi="Times New Roman" w:cs="Times New Roman"/>
          <w:szCs w:val="20"/>
        </w:rPr>
        <w:t>Che</w:t>
      </w:r>
      <w:r w:rsidR="00DF4149" w:rsidRPr="00FB7D86">
        <w:rPr>
          <w:rFonts w:ascii="Times New Roman" w:hAnsi="Times New Roman" w:cs="Times New Roman"/>
          <w:szCs w:val="20"/>
        </w:rPr>
        <w:t xml:space="preserve"> </w:t>
      </w:r>
      <w:r w:rsidR="0041095B" w:rsidRPr="00FB7D86">
        <w:rPr>
          <w:rFonts w:ascii="Times New Roman" w:hAnsi="Times New Roman" w:cs="Times New Roman"/>
          <w:szCs w:val="20"/>
        </w:rPr>
        <w:t>Soh</w:t>
      </w:r>
      <w:r w:rsidR="00775AE6" w:rsidRPr="00FB7D86">
        <w:rPr>
          <w:rFonts w:ascii="Times New Roman" w:hAnsi="Times New Roman" w:cs="Times New Roman"/>
          <w:szCs w:val="20"/>
          <w:vertAlign w:val="superscript"/>
        </w:rPr>
        <w:t>1</w:t>
      </w:r>
      <w:r w:rsidR="0041095B" w:rsidRPr="00FB7D86">
        <w:rPr>
          <w:rFonts w:ascii="Times New Roman" w:hAnsi="Times New Roman" w:cs="Times New Roman"/>
          <w:szCs w:val="20"/>
          <w:vertAlign w:val="superscript"/>
        </w:rPr>
        <w:t>*</w:t>
      </w:r>
      <w:r w:rsidR="00775AE6" w:rsidRPr="00FB7D86">
        <w:rPr>
          <w:rFonts w:ascii="Times New Roman" w:hAnsi="Times New Roman" w:cs="Times New Roman"/>
          <w:szCs w:val="20"/>
        </w:rPr>
        <w:t xml:space="preserve">, </w:t>
      </w:r>
      <w:r w:rsidRPr="00FB7D86">
        <w:rPr>
          <w:rFonts w:ascii="Times New Roman" w:hAnsi="Times New Roman" w:cs="Times New Roman"/>
          <w:szCs w:val="20"/>
        </w:rPr>
        <w:t xml:space="preserve">Wan </w:t>
      </w:r>
      <w:proofErr w:type="spellStart"/>
      <w:r w:rsidRPr="00FB7D86">
        <w:rPr>
          <w:rFonts w:ascii="Times New Roman" w:hAnsi="Times New Roman" w:cs="Times New Roman"/>
          <w:szCs w:val="20"/>
        </w:rPr>
        <w:t>Fatihah</w:t>
      </w:r>
      <w:proofErr w:type="spellEnd"/>
      <w:r w:rsidR="00322D7E" w:rsidRPr="00FB7D86">
        <w:rPr>
          <w:rFonts w:ascii="Times New Roman" w:hAnsi="Times New Roman" w:cs="Times New Roman"/>
          <w:szCs w:val="20"/>
        </w:rPr>
        <w:t xml:space="preserve"> </w:t>
      </w:r>
      <w:proofErr w:type="spellStart"/>
      <w:r w:rsidRPr="00FB7D86">
        <w:rPr>
          <w:rFonts w:ascii="Times New Roman" w:hAnsi="Times New Roman" w:cs="Times New Roman"/>
          <w:szCs w:val="20"/>
        </w:rPr>
        <w:t>Khairunisa</w:t>
      </w:r>
      <w:proofErr w:type="spellEnd"/>
      <w:r w:rsidRPr="00FB7D86">
        <w:rPr>
          <w:rFonts w:ascii="Times New Roman" w:hAnsi="Times New Roman" w:cs="Times New Roman"/>
          <w:szCs w:val="20"/>
        </w:rPr>
        <w:t xml:space="preserve"> Wan Nor</w:t>
      </w:r>
      <w:r w:rsidR="00775AE6" w:rsidRPr="00FB7D86">
        <w:rPr>
          <w:rFonts w:ascii="Times New Roman" w:hAnsi="Times New Roman" w:cs="Times New Roman"/>
          <w:szCs w:val="20"/>
          <w:vertAlign w:val="superscript"/>
        </w:rPr>
        <w:t>1</w:t>
      </w:r>
      <w:r w:rsidR="00775AE6" w:rsidRPr="00FB7D86">
        <w:rPr>
          <w:rFonts w:ascii="Times New Roman" w:hAnsi="Times New Roman" w:cs="Times New Roman"/>
          <w:szCs w:val="20"/>
        </w:rPr>
        <w:t xml:space="preserve">, </w:t>
      </w:r>
    </w:p>
    <w:p w:rsidR="00FB7D86" w:rsidRDefault="00775AE6" w:rsidP="00523656">
      <w:pPr>
        <w:jc w:val="center"/>
        <w:outlineLvl w:val="0"/>
        <w:rPr>
          <w:rFonts w:ascii="Times New Roman" w:hAnsi="Times New Roman" w:cs="Times New Roman"/>
          <w:szCs w:val="20"/>
        </w:rPr>
      </w:pPr>
      <w:proofErr w:type="spellStart"/>
      <w:r w:rsidRPr="00FB7D86">
        <w:rPr>
          <w:rFonts w:ascii="Times New Roman" w:hAnsi="Times New Roman" w:cs="Times New Roman"/>
          <w:szCs w:val="20"/>
        </w:rPr>
        <w:t>Sabiqah</w:t>
      </w:r>
      <w:proofErr w:type="spellEnd"/>
      <w:r w:rsidRPr="00FB7D86">
        <w:rPr>
          <w:rFonts w:ascii="Times New Roman" w:hAnsi="Times New Roman" w:cs="Times New Roman"/>
          <w:szCs w:val="20"/>
        </w:rPr>
        <w:t xml:space="preserve"> Tuan Anuar</w:t>
      </w:r>
      <w:r w:rsidRPr="00FB7D86">
        <w:rPr>
          <w:rFonts w:ascii="Times New Roman" w:hAnsi="Times New Roman" w:cs="Times New Roman"/>
          <w:szCs w:val="20"/>
          <w:vertAlign w:val="superscript"/>
        </w:rPr>
        <w:t>1</w:t>
      </w:r>
      <w:r w:rsidRPr="00FB7D86">
        <w:rPr>
          <w:rFonts w:ascii="Times New Roman" w:hAnsi="Times New Roman" w:cs="Times New Roman"/>
          <w:szCs w:val="20"/>
        </w:rPr>
        <w:t xml:space="preserve">, </w:t>
      </w:r>
      <w:proofErr w:type="spellStart"/>
      <w:r w:rsidRPr="00FB7D86">
        <w:rPr>
          <w:rFonts w:ascii="Times New Roman" w:hAnsi="Times New Roman" w:cs="Times New Roman"/>
          <w:szCs w:val="20"/>
        </w:rPr>
        <w:t>Uwaisulqarni</w:t>
      </w:r>
      <w:proofErr w:type="spellEnd"/>
      <w:r w:rsidRPr="00FB7D86">
        <w:rPr>
          <w:rFonts w:ascii="Times New Roman" w:hAnsi="Times New Roman" w:cs="Times New Roman"/>
          <w:szCs w:val="20"/>
        </w:rPr>
        <w:t xml:space="preserve"> M. Osman</w:t>
      </w:r>
      <w:r w:rsidR="00693700" w:rsidRPr="00FB7D86">
        <w:rPr>
          <w:rFonts w:ascii="Times New Roman" w:hAnsi="Times New Roman" w:cs="Times New Roman"/>
          <w:szCs w:val="20"/>
          <w:vertAlign w:val="superscript"/>
        </w:rPr>
        <w:t>1</w:t>
      </w:r>
      <w:r w:rsidR="00D43556" w:rsidRPr="00FB7D86">
        <w:rPr>
          <w:rFonts w:ascii="Times New Roman" w:hAnsi="Times New Roman" w:cs="Times New Roman"/>
          <w:szCs w:val="20"/>
        </w:rPr>
        <w:t xml:space="preserve">, </w:t>
      </w:r>
      <w:r w:rsidRPr="00FB7D86">
        <w:rPr>
          <w:rFonts w:ascii="Times New Roman" w:hAnsi="Times New Roman" w:cs="Times New Roman"/>
          <w:szCs w:val="20"/>
        </w:rPr>
        <w:t>Mohd</w:t>
      </w:r>
      <w:r w:rsidR="00322D7E" w:rsidRPr="00FB7D86">
        <w:rPr>
          <w:rFonts w:ascii="Times New Roman" w:hAnsi="Times New Roman" w:cs="Times New Roman"/>
          <w:szCs w:val="20"/>
        </w:rPr>
        <w:t xml:space="preserve"> </w:t>
      </w:r>
      <w:proofErr w:type="spellStart"/>
      <w:r w:rsidRPr="00FB7D86">
        <w:rPr>
          <w:rFonts w:ascii="Times New Roman" w:hAnsi="Times New Roman" w:cs="Times New Roman"/>
          <w:szCs w:val="20"/>
        </w:rPr>
        <w:t>Hasmizam</w:t>
      </w:r>
      <w:proofErr w:type="spellEnd"/>
      <w:r w:rsidRPr="00FB7D86">
        <w:rPr>
          <w:rFonts w:ascii="Times New Roman" w:hAnsi="Times New Roman" w:cs="Times New Roman"/>
          <w:szCs w:val="20"/>
        </w:rPr>
        <w:t xml:space="preserve"> Razali</w:t>
      </w:r>
      <w:r w:rsidR="00693700" w:rsidRPr="00FB7D86">
        <w:rPr>
          <w:rFonts w:ascii="Times New Roman" w:hAnsi="Times New Roman" w:cs="Times New Roman"/>
          <w:szCs w:val="20"/>
          <w:vertAlign w:val="superscript"/>
        </w:rPr>
        <w:t>1</w:t>
      </w:r>
      <w:r w:rsidR="00693700" w:rsidRPr="00FB7D86">
        <w:rPr>
          <w:rFonts w:ascii="Times New Roman" w:hAnsi="Times New Roman" w:cs="Times New Roman"/>
          <w:szCs w:val="20"/>
        </w:rPr>
        <w:t>,</w:t>
      </w:r>
      <w:r w:rsidR="00D43556" w:rsidRPr="00FB7D86">
        <w:rPr>
          <w:rFonts w:ascii="Times New Roman" w:hAnsi="Times New Roman" w:cs="Times New Roman"/>
          <w:szCs w:val="20"/>
        </w:rPr>
        <w:t xml:space="preserve"> </w:t>
      </w:r>
    </w:p>
    <w:p w:rsidR="00523656" w:rsidRPr="00FB7D86" w:rsidRDefault="00693700" w:rsidP="00523656">
      <w:pPr>
        <w:jc w:val="center"/>
        <w:outlineLvl w:val="0"/>
        <w:rPr>
          <w:rFonts w:ascii="Times New Roman" w:hAnsi="Times New Roman" w:cs="Times New Roman"/>
          <w:szCs w:val="20"/>
          <w:vertAlign w:val="superscript"/>
        </w:rPr>
      </w:pPr>
      <w:r w:rsidRPr="00FB7D86">
        <w:rPr>
          <w:rFonts w:ascii="Times New Roman" w:hAnsi="Times New Roman" w:cs="Times New Roman"/>
          <w:szCs w:val="20"/>
        </w:rPr>
        <w:t xml:space="preserve">Mohd </w:t>
      </w:r>
      <w:proofErr w:type="spellStart"/>
      <w:r w:rsidRPr="00FB7D86">
        <w:rPr>
          <w:rFonts w:ascii="Times New Roman" w:hAnsi="Times New Roman" w:cs="Times New Roman"/>
          <w:szCs w:val="20"/>
        </w:rPr>
        <w:t>Zul</w:t>
      </w:r>
      <w:proofErr w:type="spellEnd"/>
      <w:r w:rsidRPr="00FB7D86">
        <w:rPr>
          <w:rFonts w:ascii="Times New Roman" w:hAnsi="Times New Roman" w:cs="Times New Roman"/>
          <w:szCs w:val="20"/>
        </w:rPr>
        <w:t xml:space="preserve"> Helmi Rozaini</w:t>
      </w:r>
      <w:r w:rsidRPr="00FB7D86">
        <w:rPr>
          <w:rFonts w:ascii="Times New Roman" w:hAnsi="Times New Roman" w:cs="Times New Roman"/>
          <w:szCs w:val="20"/>
          <w:vertAlign w:val="superscript"/>
        </w:rPr>
        <w:t>2</w:t>
      </w:r>
      <w:r w:rsidRPr="00FB7D86">
        <w:rPr>
          <w:rFonts w:ascii="Times New Roman" w:hAnsi="Times New Roman" w:cs="Times New Roman"/>
          <w:szCs w:val="20"/>
        </w:rPr>
        <w:t>,</w:t>
      </w:r>
      <w:r w:rsidR="00FB7D86">
        <w:rPr>
          <w:rFonts w:ascii="Times New Roman" w:hAnsi="Times New Roman" w:cs="Times New Roman"/>
          <w:szCs w:val="20"/>
        </w:rPr>
        <w:t xml:space="preserve"> </w:t>
      </w:r>
      <w:proofErr w:type="spellStart"/>
      <w:r w:rsidR="00D43556" w:rsidRPr="00FB7D86">
        <w:rPr>
          <w:rFonts w:ascii="Times New Roman" w:hAnsi="Times New Roman" w:cs="Times New Roman"/>
          <w:szCs w:val="20"/>
        </w:rPr>
        <w:t>Mustaffa</w:t>
      </w:r>
      <w:proofErr w:type="spellEnd"/>
      <w:r w:rsidR="00D43556" w:rsidRPr="00FB7D86">
        <w:rPr>
          <w:rFonts w:ascii="Times New Roman" w:hAnsi="Times New Roman" w:cs="Times New Roman"/>
          <w:szCs w:val="20"/>
        </w:rPr>
        <w:t xml:space="preserve"> Shamsuddin</w:t>
      </w:r>
      <w:r w:rsidRPr="00FB7D86">
        <w:rPr>
          <w:rFonts w:ascii="Times New Roman" w:hAnsi="Times New Roman" w:cs="Times New Roman"/>
          <w:szCs w:val="20"/>
          <w:vertAlign w:val="superscript"/>
        </w:rPr>
        <w:t>3</w:t>
      </w:r>
    </w:p>
    <w:p w:rsidR="000719D6" w:rsidRPr="00FB7D86" w:rsidRDefault="000719D6" w:rsidP="00523656">
      <w:pPr>
        <w:jc w:val="center"/>
        <w:outlineLvl w:val="0"/>
        <w:rPr>
          <w:rFonts w:ascii="Times New Roman" w:hAnsi="Times New Roman" w:cs="Times New Roman"/>
          <w:sz w:val="24"/>
          <w:szCs w:val="24"/>
        </w:rPr>
      </w:pPr>
    </w:p>
    <w:p w:rsidR="0041095B" w:rsidRPr="00FB7D86" w:rsidRDefault="00775AE6" w:rsidP="00523656">
      <w:pPr>
        <w:jc w:val="center"/>
        <w:outlineLvl w:val="0"/>
        <w:rPr>
          <w:rFonts w:ascii="Times New Roman" w:hAnsi="Times New Roman" w:cs="Times New Roman"/>
          <w:i/>
          <w:sz w:val="18"/>
          <w:szCs w:val="18"/>
        </w:rPr>
      </w:pPr>
      <w:r w:rsidRPr="00FB7D86">
        <w:rPr>
          <w:rFonts w:ascii="Times New Roman" w:hAnsi="Times New Roman" w:cs="Times New Roman"/>
          <w:i/>
          <w:sz w:val="18"/>
          <w:szCs w:val="18"/>
          <w:vertAlign w:val="superscript"/>
        </w:rPr>
        <w:t>1</w:t>
      </w:r>
      <w:r w:rsidR="00693700" w:rsidRPr="00FB7D86">
        <w:rPr>
          <w:rFonts w:ascii="Times New Roman" w:hAnsi="Times New Roman" w:cs="Times New Roman"/>
          <w:i/>
          <w:sz w:val="18"/>
          <w:szCs w:val="18"/>
        </w:rPr>
        <w:t>Faculty of Science and Marine Environment,</w:t>
      </w:r>
      <w:r w:rsidR="0041095B" w:rsidRPr="00FB7D86">
        <w:rPr>
          <w:rFonts w:ascii="Times New Roman" w:hAnsi="Times New Roman" w:cs="Times New Roman"/>
          <w:i/>
          <w:sz w:val="18"/>
          <w:szCs w:val="18"/>
        </w:rPr>
        <w:t xml:space="preserve"> Universiti Malaysia Terengganu, </w:t>
      </w:r>
    </w:p>
    <w:p w:rsidR="001B75EE" w:rsidRPr="00FB7D86" w:rsidRDefault="0041095B" w:rsidP="00F868C7">
      <w:pPr>
        <w:jc w:val="center"/>
        <w:outlineLvl w:val="0"/>
        <w:rPr>
          <w:rFonts w:ascii="Times New Roman" w:hAnsi="Times New Roman" w:cs="Times New Roman"/>
          <w:i/>
          <w:sz w:val="18"/>
          <w:szCs w:val="18"/>
        </w:rPr>
      </w:pPr>
      <w:r w:rsidRPr="00FB7D86">
        <w:rPr>
          <w:rFonts w:ascii="Times New Roman" w:hAnsi="Times New Roman" w:cs="Times New Roman"/>
          <w:i/>
          <w:sz w:val="18"/>
          <w:szCs w:val="18"/>
        </w:rPr>
        <w:t>21030 Kuala Nerus, Terengganu, Malaysia</w:t>
      </w:r>
      <w:r w:rsidR="00775AE6" w:rsidRPr="00FB7D86">
        <w:rPr>
          <w:rFonts w:ascii="Times New Roman" w:hAnsi="Times New Roman" w:cs="Times New Roman"/>
          <w:i/>
          <w:sz w:val="18"/>
          <w:szCs w:val="18"/>
        </w:rPr>
        <w:t>.</w:t>
      </w:r>
    </w:p>
    <w:p w:rsidR="00775AE6" w:rsidRPr="00FB7D86" w:rsidRDefault="00B85C3D" w:rsidP="00F868C7">
      <w:pPr>
        <w:jc w:val="center"/>
        <w:outlineLvl w:val="0"/>
        <w:rPr>
          <w:rFonts w:ascii="Times New Roman" w:hAnsi="Times New Roman" w:cs="Times New Roman"/>
          <w:i/>
          <w:sz w:val="18"/>
          <w:szCs w:val="18"/>
        </w:rPr>
      </w:pPr>
      <w:r w:rsidRPr="00FB7D86">
        <w:rPr>
          <w:rFonts w:ascii="Times New Roman" w:hAnsi="Times New Roman" w:cs="Times New Roman"/>
          <w:i/>
          <w:sz w:val="18"/>
          <w:szCs w:val="18"/>
          <w:vertAlign w:val="superscript"/>
        </w:rPr>
        <w:t>2</w:t>
      </w:r>
      <w:r w:rsidR="00775AE6" w:rsidRPr="00FB7D86">
        <w:rPr>
          <w:rFonts w:ascii="Times New Roman" w:hAnsi="Times New Roman" w:cs="Times New Roman"/>
          <w:i/>
          <w:sz w:val="18"/>
          <w:szCs w:val="18"/>
        </w:rPr>
        <w:t xml:space="preserve">Institute of Marine and Biotechnology, Universiti Malaysia Terengganu, </w:t>
      </w:r>
    </w:p>
    <w:p w:rsidR="00775AE6" w:rsidRPr="00FB7D86" w:rsidRDefault="00775AE6" w:rsidP="00F868C7">
      <w:pPr>
        <w:jc w:val="center"/>
        <w:outlineLvl w:val="0"/>
        <w:rPr>
          <w:rFonts w:ascii="Times New Roman" w:hAnsi="Times New Roman" w:cs="Times New Roman"/>
          <w:i/>
          <w:sz w:val="18"/>
          <w:szCs w:val="18"/>
        </w:rPr>
      </w:pPr>
      <w:r w:rsidRPr="00FB7D86">
        <w:rPr>
          <w:rFonts w:ascii="Times New Roman" w:hAnsi="Times New Roman" w:cs="Times New Roman"/>
          <w:i/>
          <w:sz w:val="18"/>
          <w:szCs w:val="18"/>
        </w:rPr>
        <w:t>21030 Kuala Nerus, Terengganu, Malaysia.</w:t>
      </w:r>
    </w:p>
    <w:p w:rsidR="00D43556" w:rsidRPr="00FB7D86" w:rsidRDefault="00B85C3D" w:rsidP="00F868C7">
      <w:pPr>
        <w:jc w:val="center"/>
        <w:outlineLvl w:val="0"/>
        <w:rPr>
          <w:rFonts w:ascii="Times New Roman" w:hAnsi="Times New Roman" w:cs="Times New Roman"/>
          <w:i/>
          <w:sz w:val="18"/>
          <w:szCs w:val="18"/>
        </w:rPr>
      </w:pPr>
      <w:r w:rsidRPr="00FB7D86">
        <w:rPr>
          <w:rFonts w:ascii="Times New Roman" w:hAnsi="Times New Roman" w:cs="Times New Roman"/>
          <w:i/>
          <w:sz w:val="18"/>
          <w:szCs w:val="18"/>
          <w:vertAlign w:val="superscript"/>
        </w:rPr>
        <w:t>3</w:t>
      </w:r>
      <w:r w:rsidR="00D43556" w:rsidRPr="00FB7D86">
        <w:rPr>
          <w:rFonts w:ascii="Times New Roman" w:hAnsi="Times New Roman" w:cs="Times New Roman"/>
          <w:i/>
          <w:sz w:val="18"/>
          <w:szCs w:val="18"/>
        </w:rPr>
        <w:t>Department of Chemistry,</w:t>
      </w:r>
      <w:r w:rsidR="00FB7D86">
        <w:rPr>
          <w:rFonts w:ascii="Times New Roman" w:hAnsi="Times New Roman" w:cs="Times New Roman"/>
          <w:i/>
          <w:sz w:val="18"/>
          <w:szCs w:val="18"/>
        </w:rPr>
        <w:t xml:space="preserve"> </w:t>
      </w:r>
      <w:r w:rsidR="00D43556" w:rsidRPr="00FB7D86">
        <w:rPr>
          <w:rFonts w:ascii="Times New Roman" w:hAnsi="Times New Roman" w:cs="Times New Roman"/>
          <w:i/>
          <w:sz w:val="18"/>
          <w:szCs w:val="18"/>
        </w:rPr>
        <w:t>Faculty of Science, Universiti</w:t>
      </w:r>
      <w:r w:rsidR="00FB7D86">
        <w:rPr>
          <w:rFonts w:ascii="Times New Roman" w:hAnsi="Times New Roman" w:cs="Times New Roman"/>
          <w:i/>
          <w:sz w:val="18"/>
          <w:szCs w:val="18"/>
        </w:rPr>
        <w:t xml:space="preserve"> </w:t>
      </w:r>
      <w:r w:rsidR="00D43556" w:rsidRPr="00FB7D86">
        <w:rPr>
          <w:rFonts w:ascii="Times New Roman" w:hAnsi="Times New Roman" w:cs="Times New Roman"/>
          <w:i/>
          <w:sz w:val="18"/>
          <w:szCs w:val="18"/>
        </w:rPr>
        <w:t xml:space="preserve">Teknologi Malaysia, </w:t>
      </w:r>
    </w:p>
    <w:p w:rsidR="00D43556" w:rsidRPr="00FB7D86" w:rsidRDefault="00D43556" w:rsidP="00F868C7">
      <w:pPr>
        <w:jc w:val="center"/>
        <w:outlineLvl w:val="0"/>
        <w:rPr>
          <w:rFonts w:ascii="Times New Roman" w:hAnsi="Times New Roman" w:cs="Times New Roman"/>
          <w:i/>
          <w:sz w:val="18"/>
          <w:szCs w:val="18"/>
        </w:rPr>
      </w:pPr>
      <w:r w:rsidRPr="00FB7D86">
        <w:rPr>
          <w:rFonts w:ascii="Times New Roman" w:hAnsi="Times New Roman" w:cs="Times New Roman"/>
          <w:i/>
          <w:sz w:val="18"/>
          <w:szCs w:val="18"/>
        </w:rPr>
        <w:t>81310 Skudai, Johor, Malaysia.</w:t>
      </w:r>
    </w:p>
    <w:p w:rsidR="00523656" w:rsidRPr="00FB7D86" w:rsidRDefault="00523656" w:rsidP="00523656">
      <w:pPr>
        <w:jc w:val="center"/>
        <w:outlineLvl w:val="0"/>
        <w:rPr>
          <w:rFonts w:ascii="Times New Roman" w:hAnsi="Times New Roman" w:cs="Times New Roman"/>
          <w:sz w:val="18"/>
          <w:szCs w:val="18"/>
        </w:rPr>
      </w:pPr>
    </w:p>
    <w:p w:rsidR="009C4E07" w:rsidRPr="00FB7D86" w:rsidRDefault="0041095B" w:rsidP="00B85C3D">
      <w:pPr>
        <w:jc w:val="center"/>
        <w:outlineLvl w:val="0"/>
        <w:rPr>
          <w:rFonts w:ascii="Times New Roman" w:hAnsi="Times New Roman" w:cs="Times New Roman"/>
          <w:i/>
          <w:sz w:val="18"/>
          <w:szCs w:val="18"/>
        </w:rPr>
      </w:pPr>
      <w:r w:rsidRPr="00FB7D86">
        <w:rPr>
          <w:rFonts w:ascii="Times New Roman" w:hAnsi="Times New Roman" w:cs="Times New Roman"/>
          <w:i/>
          <w:sz w:val="18"/>
          <w:szCs w:val="18"/>
          <w:vertAlign w:val="superscript"/>
        </w:rPr>
        <w:t>*</w:t>
      </w:r>
      <w:r w:rsidRPr="00FB7D86">
        <w:rPr>
          <w:rFonts w:ascii="Times New Roman" w:hAnsi="Times New Roman" w:cs="Times New Roman"/>
          <w:i/>
          <w:sz w:val="18"/>
          <w:szCs w:val="18"/>
        </w:rPr>
        <w:t>Corresponding author: sitikamilah@umt.edu.my</w:t>
      </w:r>
    </w:p>
    <w:p w:rsidR="00B85C3D" w:rsidRPr="00FB7D86" w:rsidRDefault="00B85C3D" w:rsidP="00FB7D86">
      <w:pPr>
        <w:outlineLvl w:val="0"/>
        <w:rPr>
          <w:rFonts w:ascii="Times New Roman" w:hAnsi="Times New Roman" w:cs="Times New Roman"/>
          <w:sz w:val="18"/>
          <w:szCs w:val="18"/>
        </w:rPr>
      </w:pPr>
    </w:p>
    <w:p w:rsidR="00921C2F" w:rsidRPr="00FB7D86" w:rsidRDefault="004773DE" w:rsidP="00BB40C5">
      <w:pPr>
        <w:jc w:val="center"/>
        <w:outlineLvl w:val="0"/>
        <w:rPr>
          <w:rFonts w:ascii="Times New Roman" w:hAnsi="Times New Roman" w:cs="Times New Roman"/>
          <w:b/>
          <w:sz w:val="18"/>
          <w:szCs w:val="18"/>
        </w:rPr>
      </w:pPr>
      <w:r w:rsidRPr="00FB7D86">
        <w:rPr>
          <w:rFonts w:ascii="Times New Roman" w:hAnsi="Times New Roman" w:cs="Times New Roman"/>
          <w:b/>
          <w:sz w:val="18"/>
          <w:szCs w:val="18"/>
        </w:rPr>
        <w:t>Abstract</w:t>
      </w:r>
    </w:p>
    <w:p w:rsidR="009438A2" w:rsidRPr="00FB7D86" w:rsidRDefault="009438A2" w:rsidP="009438A2">
      <w:pPr>
        <w:outlineLvl w:val="0"/>
        <w:rPr>
          <w:rFonts w:ascii="Times New Roman" w:hAnsi="Times New Roman" w:cs="Times New Roman"/>
          <w:sz w:val="18"/>
          <w:szCs w:val="18"/>
        </w:rPr>
      </w:pPr>
      <w:r w:rsidRPr="00FB7D86">
        <w:rPr>
          <w:rFonts w:ascii="Times New Roman" w:hAnsi="Times New Roman" w:cs="Times New Roman"/>
          <w:sz w:val="18"/>
          <w:szCs w:val="18"/>
          <w:lang w:val="en-US"/>
        </w:rPr>
        <w:t>Magnetic nanoparticles are highly valuable solid support for the attachment of h</w:t>
      </w:r>
      <w:r w:rsidR="007440EC" w:rsidRPr="00FB7D86">
        <w:rPr>
          <w:rFonts w:ascii="Times New Roman" w:hAnsi="Times New Roman" w:cs="Times New Roman"/>
          <w:sz w:val="18"/>
          <w:szCs w:val="18"/>
          <w:lang w:val="en-US"/>
        </w:rPr>
        <w:t>omogeneous inorganic catalyst and organo</w:t>
      </w:r>
      <w:r w:rsidRPr="00FB7D86">
        <w:rPr>
          <w:rFonts w:ascii="Times New Roman" w:hAnsi="Times New Roman" w:cs="Times New Roman"/>
          <w:sz w:val="18"/>
          <w:szCs w:val="18"/>
          <w:lang w:val="en-US"/>
        </w:rPr>
        <w:t>catalyst. In this study, surfactant-bound Fe</w:t>
      </w:r>
      <w:r w:rsidRPr="00FB7D86">
        <w:rPr>
          <w:rFonts w:ascii="Times New Roman" w:hAnsi="Times New Roman" w:cs="Times New Roman"/>
          <w:sz w:val="18"/>
          <w:szCs w:val="18"/>
          <w:vertAlign w:val="subscript"/>
          <w:lang w:val="en-US"/>
        </w:rPr>
        <w:t>3</w:t>
      </w:r>
      <w:r w:rsidRPr="00FB7D86">
        <w:rPr>
          <w:rFonts w:ascii="Times New Roman" w:hAnsi="Times New Roman" w:cs="Times New Roman"/>
          <w:sz w:val="18"/>
          <w:szCs w:val="18"/>
          <w:lang w:val="en-US"/>
        </w:rPr>
        <w:t>O</w:t>
      </w:r>
      <w:r w:rsidRPr="00FB7D86">
        <w:rPr>
          <w:rFonts w:ascii="Times New Roman" w:hAnsi="Times New Roman" w:cs="Times New Roman"/>
          <w:sz w:val="18"/>
          <w:szCs w:val="18"/>
          <w:vertAlign w:val="subscript"/>
          <w:lang w:val="en-US"/>
        </w:rPr>
        <w:t>4</w:t>
      </w:r>
      <w:r w:rsidRPr="00FB7D86">
        <w:rPr>
          <w:rFonts w:ascii="Times New Roman" w:hAnsi="Times New Roman" w:cs="Times New Roman"/>
          <w:sz w:val="18"/>
          <w:szCs w:val="18"/>
          <w:lang w:val="en-US"/>
        </w:rPr>
        <w:t xml:space="preserve"> nanoparticles were successfully </w:t>
      </w:r>
      <w:r w:rsidR="00FB7D86" w:rsidRPr="00FB7D86">
        <w:rPr>
          <w:rFonts w:ascii="Times New Roman" w:hAnsi="Times New Roman" w:cs="Times New Roman"/>
          <w:sz w:val="18"/>
          <w:szCs w:val="18"/>
          <w:lang w:val="en-US"/>
        </w:rPr>
        <w:t>synthesized</w:t>
      </w:r>
      <w:r w:rsidRPr="00FB7D86">
        <w:rPr>
          <w:rFonts w:ascii="Times New Roman" w:hAnsi="Times New Roman" w:cs="Times New Roman"/>
          <w:sz w:val="18"/>
          <w:szCs w:val="18"/>
          <w:lang w:val="en-US"/>
        </w:rPr>
        <w:t xml:space="preserve"> </w:t>
      </w:r>
      <w:r w:rsidRPr="00FB7D86">
        <w:rPr>
          <w:rFonts w:ascii="Times New Roman" w:hAnsi="Times New Roman" w:cs="Times New Roman"/>
          <w:i/>
          <w:sz w:val="18"/>
          <w:szCs w:val="18"/>
          <w:lang w:val="en-US"/>
        </w:rPr>
        <w:t>via</w:t>
      </w:r>
      <w:r w:rsidR="00ED05F6" w:rsidRPr="00FB7D86">
        <w:rPr>
          <w:rFonts w:ascii="Times New Roman" w:hAnsi="Times New Roman" w:cs="Times New Roman"/>
          <w:sz w:val="18"/>
          <w:szCs w:val="18"/>
          <w:lang w:val="en-US"/>
        </w:rPr>
        <w:t xml:space="preserve"> a</w:t>
      </w:r>
      <w:r w:rsidRPr="00FB7D86">
        <w:rPr>
          <w:rFonts w:ascii="Times New Roman" w:hAnsi="Times New Roman" w:cs="Times New Roman"/>
          <w:sz w:val="18"/>
          <w:szCs w:val="18"/>
          <w:lang w:val="en-US"/>
        </w:rPr>
        <w:t xml:space="preserve"> co-precipitation method between FeCl</w:t>
      </w:r>
      <w:r w:rsidRPr="00FB7D86">
        <w:rPr>
          <w:rFonts w:ascii="Times New Roman" w:hAnsi="Times New Roman" w:cs="Times New Roman"/>
          <w:sz w:val="18"/>
          <w:szCs w:val="18"/>
          <w:vertAlign w:val="subscript"/>
          <w:lang w:val="en-US"/>
        </w:rPr>
        <w:t>3</w:t>
      </w:r>
      <w:r w:rsidRPr="00FB7D86">
        <w:rPr>
          <w:rFonts w:ascii="Times New Roman" w:hAnsi="Times New Roman" w:cs="Times New Roman"/>
          <w:sz w:val="18"/>
          <w:szCs w:val="18"/>
          <w:lang w:val="en-US"/>
        </w:rPr>
        <w:t>.6H</w:t>
      </w:r>
      <w:r w:rsidRPr="00FB7D86">
        <w:rPr>
          <w:rFonts w:ascii="Times New Roman" w:hAnsi="Times New Roman" w:cs="Times New Roman"/>
          <w:sz w:val="18"/>
          <w:szCs w:val="18"/>
          <w:vertAlign w:val="subscript"/>
          <w:lang w:val="en-US"/>
        </w:rPr>
        <w:t>2</w:t>
      </w:r>
      <w:r w:rsidRPr="00FB7D86">
        <w:rPr>
          <w:rFonts w:ascii="Times New Roman" w:hAnsi="Times New Roman" w:cs="Times New Roman"/>
          <w:sz w:val="18"/>
          <w:szCs w:val="18"/>
          <w:lang w:val="en-US"/>
        </w:rPr>
        <w:t>O and FeCl</w:t>
      </w:r>
      <w:r w:rsidRPr="00FB7D86">
        <w:rPr>
          <w:rFonts w:ascii="Times New Roman" w:hAnsi="Times New Roman" w:cs="Times New Roman"/>
          <w:sz w:val="18"/>
          <w:szCs w:val="18"/>
          <w:vertAlign w:val="subscript"/>
          <w:lang w:val="en-US"/>
        </w:rPr>
        <w:t>2</w:t>
      </w:r>
      <w:r w:rsidRPr="00FB7D86">
        <w:rPr>
          <w:rFonts w:ascii="Times New Roman" w:hAnsi="Times New Roman" w:cs="Times New Roman"/>
          <w:sz w:val="18"/>
          <w:szCs w:val="18"/>
          <w:lang w:val="en-US"/>
        </w:rPr>
        <w:t>.4H</w:t>
      </w:r>
      <w:r w:rsidRPr="00FB7D86">
        <w:rPr>
          <w:rFonts w:ascii="Times New Roman" w:hAnsi="Times New Roman" w:cs="Times New Roman"/>
          <w:sz w:val="18"/>
          <w:szCs w:val="18"/>
          <w:vertAlign w:val="subscript"/>
          <w:lang w:val="en-US"/>
        </w:rPr>
        <w:t>2</w:t>
      </w:r>
      <w:r w:rsidRPr="00FB7D86">
        <w:rPr>
          <w:rFonts w:ascii="Times New Roman" w:hAnsi="Times New Roman" w:cs="Times New Roman"/>
          <w:sz w:val="18"/>
          <w:szCs w:val="18"/>
          <w:lang w:val="en-US"/>
        </w:rPr>
        <w:t>O</w:t>
      </w:r>
      <w:r w:rsidR="00ED05F6" w:rsidRPr="00FB7D86">
        <w:rPr>
          <w:rFonts w:ascii="Times New Roman" w:hAnsi="Times New Roman" w:cs="Times New Roman"/>
          <w:sz w:val="18"/>
          <w:szCs w:val="18"/>
          <w:lang w:val="en-US"/>
        </w:rPr>
        <w:t>,</w:t>
      </w:r>
      <w:r w:rsidRPr="00FB7D86">
        <w:rPr>
          <w:rFonts w:ascii="Times New Roman" w:hAnsi="Times New Roman" w:cs="Times New Roman"/>
          <w:sz w:val="18"/>
          <w:szCs w:val="18"/>
          <w:lang w:val="en-US"/>
        </w:rPr>
        <w:t xml:space="preserve"> in which sodium dodecyl sulfate (SDS) </w:t>
      </w:r>
      <w:r w:rsidR="00820E9D" w:rsidRPr="00FB7D86">
        <w:rPr>
          <w:rFonts w:ascii="Times New Roman" w:hAnsi="Times New Roman" w:cs="Times New Roman"/>
          <w:sz w:val="18"/>
          <w:szCs w:val="18"/>
          <w:lang w:val="en-US"/>
        </w:rPr>
        <w:t>was</w:t>
      </w:r>
      <w:r w:rsidRPr="00FB7D86">
        <w:rPr>
          <w:rFonts w:ascii="Times New Roman" w:hAnsi="Times New Roman" w:cs="Times New Roman"/>
          <w:sz w:val="18"/>
          <w:szCs w:val="18"/>
          <w:lang w:val="en-US"/>
        </w:rPr>
        <w:t xml:space="preserve"> applied as </w:t>
      </w:r>
      <w:r w:rsidR="00ED05F6" w:rsidRPr="00FB7D86">
        <w:rPr>
          <w:rFonts w:ascii="Times New Roman" w:hAnsi="Times New Roman" w:cs="Times New Roman"/>
          <w:sz w:val="18"/>
          <w:szCs w:val="18"/>
          <w:lang w:val="en-US"/>
        </w:rPr>
        <w:t xml:space="preserve">a </w:t>
      </w:r>
      <w:r w:rsidR="00FB7D86" w:rsidRPr="00FB7D86">
        <w:rPr>
          <w:rFonts w:ascii="Times New Roman" w:hAnsi="Times New Roman" w:cs="Times New Roman"/>
          <w:sz w:val="18"/>
          <w:szCs w:val="18"/>
          <w:lang w:val="en-US"/>
        </w:rPr>
        <w:t>stabilizing</w:t>
      </w:r>
      <w:r w:rsidR="00820E9D" w:rsidRPr="00FB7D86">
        <w:rPr>
          <w:rFonts w:ascii="Times New Roman" w:hAnsi="Times New Roman" w:cs="Times New Roman"/>
          <w:sz w:val="18"/>
          <w:szCs w:val="18"/>
          <w:lang w:val="en-US"/>
        </w:rPr>
        <w:t xml:space="preserve"> agent. The use of surfactant</w:t>
      </w:r>
      <w:r w:rsidR="00BB0F66" w:rsidRPr="00FB7D86">
        <w:rPr>
          <w:rFonts w:ascii="Times New Roman" w:hAnsi="Times New Roman" w:cs="Times New Roman"/>
          <w:sz w:val="18"/>
          <w:szCs w:val="18"/>
          <w:lang w:val="en-US"/>
        </w:rPr>
        <w:t xml:space="preserve"> </w:t>
      </w:r>
      <w:r w:rsidR="00ED05F6" w:rsidRPr="00FB7D86">
        <w:rPr>
          <w:rFonts w:ascii="Times New Roman" w:hAnsi="Times New Roman" w:cs="Times New Roman"/>
          <w:sz w:val="18"/>
          <w:szCs w:val="18"/>
          <w:lang w:val="en-US"/>
        </w:rPr>
        <w:t xml:space="preserve">was </w:t>
      </w:r>
      <w:r w:rsidR="00042D57" w:rsidRPr="00FB7D86">
        <w:rPr>
          <w:rFonts w:ascii="Times New Roman" w:hAnsi="Times New Roman" w:cs="Times New Roman"/>
          <w:sz w:val="18"/>
          <w:szCs w:val="18"/>
          <w:lang w:val="en-US"/>
        </w:rPr>
        <w:t>also</w:t>
      </w:r>
      <w:r w:rsidR="00BB0F66" w:rsidRPr="00FB7D86">
        <w:rPr>
          <w:rFonts w:ascii="Times New Roman" w:hAnsi="Times New Roman" w:cs="Times New Roman"/>
          <w:sz w:val="18"/>
          <w:szCs w:val="18"/>
          <w:lang w:val="en-US"/>
        </w:rPr>
        <w:t xml:space="preserve"> </w:t>
      </w:r>
      <w:r w:rsidRPr="00FB7D86">
        <w:rPr>
          <w:rFonts w:ascii="Times New Roman" w:hAnsi="Times New Roman" w:cs="Times New Roman"/>
          <w:sz w:val="18"/>
          <w:szCs w:val="18"/>
          <w:lang w:val="en-US"/>
        </w:rPr>
        <w:t xml:space="preserve">to avoid the agglomeration process during the catalytic activity. Different techniques were employed to </w:t>
      </w:r>
      <w:r w:rsidR="00FB7D86" w:rsidRPr="00FB7D86">
        <w:rPr>
          <w:rFonts w:ascii="Times New Roman" w:hAnsi="Times New Roman" w:cs="Times New Roman"/>
          <w:sz w:val="18"/>
          <w:szCs w:val="18"/>
          <w:lang w:val="en-US"/>
        </w:rPr>
        <w:t>characterize</w:t>
      </w:r>
      <w:r w:rsidRPr="00FB7D86">
        <w:rPr>
          <w:rFonts w:ascii="Times New Roman" w:hAnsi="Times New Roman" w:cs="Times New Roman"/>
          <w:sz w:val="18"/>
          <w:szCs w:val="18"/>
          <w:lang w:val="en-US"/>
        </w:rPr>
        <w:t xml:space="preserve"> the </w:t>
      </w:r>
      <w:r w:rsidR="00FB7D86" w:rsidRPr="00FB7D86">
        <w:rPr>
          <w:rFonts w:ascii="Times New Roman" w:hAnsi="Times New Roman" w:cs="Times New Roman"/>
          <w:sz w:val="18"/>
          <w:szCs w:val="18"/>
          <w:lang w:val="en-US"/>
        </w:rPr>
        <w:t>synthesized</w:t>
      </w:r>
      <w:r w:rsidRPr="00FB7D86">
        <w:rPr>
          <w:rFonts w:ascii="Times New Roman" w:hAnsi="Times New Roman" w:cs="Times New Roman"/>
          <w:sz w:val="18"/>
          <w:szCs w:val="18"/>
          <w:lang w:val="en-US"/>
        </w:rPr>
        <w:t xml:space="preserve"> magnetic nanoparticles</w:t>
      </w:r>
      <w:r w:rsidR="00076F75" w:rsidRPr="00FB7D86">
        <w:rPr>
          <w:rFonts w:ascii="Times New Roman" w:hAnsi="Times New Roman" w:cs="Times New Roman"/>
          <w:sz w:val="18"/>
          <w:szCs w:val="18"/>
          <w:lang w:val="en-US"/>
        </w:rPr>
        <w:t>,</w:t>
      </w:r>
      <w:r w:rsidRPr="00FB7D86">
        <w:rPr>
          <w:rFonts w:ascii="Times New Roman" w:hAnsi="Times New Roman" w:cs="Times New Roman"/>
          <w:sz w:val="18"/>
          <w:szCs w:val="18"/>
          <w:lang w:val="en-US"/>
        </w:rPr>
        <w:t xml:space="preserve"> such as Fourier Transform Infrared Spectroscopy (FTIR), Thermogravimetric Analysis (TGA), X-ray Diffraction (XRD), Field Emission Scanning Electron Microscopy</w:t>
      </w:r>
      <w:r w:rsidR="00345CC4" w:rsidRPr="00FB7D86">
        <w:rPr>
          <w:rFonts w:ascii="Times New Roman" w:hAnsi="Times New Roman" w:cs="Times New Roman"/>
          <w:sz w:val="18"/>
          <w:szCs w:val="18"/>
          <w:lang w:val="en-US"/>
        </w:rPr>
        <w:t>/Electron Dispersive X-ray</w:t>
      </w:r>
      <w:r w:rsidRPr="00FB7D86">
        <w:rPr>
          <w:rFonts w:ascii="Times New Roman" w:hAnsi="Times New Roman" w:cs="Times New Roman"/>
          <w:sz w:val="18"/>
          <w:szCs w:val="18"/>
          <w:lang w:val="en-US"/>
        </w:rPr>
        <w:t xml:space="preserve"> (FESEM</w:t>
      </w:r>
      <w:r w:rsidR="00345CC4" w:rsidRPr="00FB7D86">
        <w:rPr>
          <w:rFonts w:ascii="Times New Roman" w:hAnsi="Times New Roman" w:cs="Times New Roman"/>
          <w:sz w:val="18"/>
          <w:szCs w:val="18"/>
          <w:lang w:val="en-US"/>
        </w:rPr>
        <w:t>/EDX</w:t>
      </w:r>
      <w:r w:rsidRPr="00FB7D86">
        <w:rPr>
          <w:rFonts w:ascii="Times New Roman" w:hAnsi="Times New Roman" w:cs="Times New Roman"/>
          <w:sz w:val="18"/>
          <w:szCs w:val="18"/>
          <w:lang w:val="en-US"/>
        </w:rPr>
        <w:t>)</w:t>
      </w:r>
      <w:r w:rsidR="00C87143" w:rsidRPr="00FB7D86">
        <w:rPr>
          <w:rFonts w:ascii="Times New Roman" w:hAnsi="Times New Roman" w:cs="Times New Roman"/>
          <w:sz w:val="18"/>
          <w:szCs w:val="18"/>
          <w:lang w:val="en-US"/>
        </w:rPr>
        <w:t>, Vibrating Sampl</w:t>
      </w:r>
      <w:r w:rsidR="00BC1687" w:rsidRPr="00FB7D86">
        <w:rPr>
          <w:rFonts w:ascii="Times New Roman" w:hAnsi="Times New Roman" w:cs="Times New Roman"/>
          <w:sz w:val="18"/>
          <w:szCs w:val="18"/>
          <w:lang w:val="en-US"/>
        </w:rPr>
        <w:t>e</w:t>
      </w:r>
      <w:r w:rsidR="00C87143" w:rsidRPr="00FB7D86">
        <w:rPr>
          <w:rFonts w:ascii="Times New Roman" w:hAnsi="Times New Roman" w:cs="Times New Roman"/>
          <w:sz w:val="18"/>
          <w:szCs w:val="18"/>
          <w:lang w:val="en-US"/>
        </w:rPr>
        <w:t xml:space="preserve"> Magnetomet</w:t>
      </w:r>
      <w:r w:rsidR="00BC1687" w:rsidRPr="00FB7D86">
        <w:rPr>
          <w:rFonts w:ascii="Times New Roman" w:hAnsi="Times New Roman" w:cs="Times New Roman"/>
          <w:sz w:val="18"/>
          <w:szCs w:val="18"/>
          <w:lang w:val="en-US"/>
        </w:rPr>
        <w:t>e</w:t>
      </w:r>
      <w:r w:rsidR="00C87143" w:rsidRPr="00FB7D86">
        <w:rPr>
          <w:rFonts w:ascii="Times New Roman" w:hAnsi="Times New Roman" w:cs="Times New Roman"/>
          <w:sz w:val="18"/>
          <w:szCs w:val="18"/>
          <w:lang w:val="en-US"/>
        </w:rPr>
        <w:t>r (VSM)</w:t>
      </w:r>
      <w:r w:rsidR="00076F75" w:rsidRPr="00FB7D86">
        <w:rPr>
          <w:rFonts w:ascii="Times New Roman" w:hAnsi="Times New Roman" w:cs="Times New Roman"/>
          <w:sz w:val="18"/>
          <w:szCs w:val="18"/>
          <w:lang w:val="en-US"/>
        </w:rPr>
        <w:t>,</w:t>
      </w:r>
      <w:r w:rsidR="00322D7E" w:rsidRPr="00FB7D86">
        <w:rPr>
          <w:rFonts w:ascii="Times New Roman" w:hAnsi="Times New Roman" w:cs="Times New Roman"/>
          <w:sz w:val="18"/>
          <w:szCs w:val="18"/>
          <w:lang w:val="en-US"/>
        </w:rPr>
        <w:t xml:space="preserve"> </w:t>
      </w:r>
      <w:r w:rsidRPr="00FB7D86">
        <w:rPr>
          <w:rFonts w:ascii="Times New Roman" w:hAnsi="Times New Roman" w:cs="Times New Roman"/>
          <w:sz w:val="18"/>
          <w:szCs w:val="18"/>
          <w:lang w:val="en-US"/>
        </w:rPr>
        <w:t xml:space="preserve">and </w:t>
      </w:r>
      <w:r w:rsidR="00076F75" w:rsidRPr="00FB7D86">
        <w:rPr>
          <w:rFonts w:ascii="Times New Roman" w:hAnsi="Times New Roman" w:cs="Times New Roman"/>
          <w:sz w:val="18"/>
          <w:szCs w:val="18"/>
          <w:lang w:val="en-US"/>
        </w:rPr>
        <w:t>Brunauer–Emmett–Teller (BET) S</w:t>
      </w:r>
      <w:r w:rsidRPr="00FB7D86">
        <w:rPr>
          <w:rFonts w:ascii="Times New Roman" w:hAnsi="Times New Roman" w:cs="Times New Roman"/>
          <w:sz w:val="18"/>
          <w:szCs w:val="18"/>
          <w:lang w:val="en-US"/>
        </w:rPr>
        <w:t xml:space="preserve">urface </w:t>
      </w:r>
      <w:r w:rsidR="00076F75" w:rsidRPr="00FB7D86">
        <w:rPr>
          <w:rFonts w:ascii="Times New Roman" w:hAnsi="Times New Roman" w:cs="Times New Roman"/>
          <w:sz w:val="18"/>
          <w:szCs w:val="18"/>
          <w:lang w:val="en-US"/>
        </w:rPr>
        <w:t>A</w:t>
      </w:r>
      <w:r w:rsidRPr="00FB7D86">
        <w:rPr>
          <w:rFonts w:ascii="Times New Roman" w:hAnsi="Times New Roman" w:cs="Times New Roman"/>
          <w:sz w:val="18"/>
          <w:szCs w:val="18"/>
          <w:lang w:val="en-US"/>
        </w:rPr>
        <w:t xml:space="preserve">rea </w:t>
      </w:r>
      <w:r w:rsidR="00076F75" w:rsidRPr="00FB7D86">
        <w:rPr>
          <w:rFonts w:ascii="Times New Roman" w:hAnsi="Times New Roman" w:cs="Times New Roman"/>
          <w:sz w:val="18"/>
          <w:szCs w:val="18"/>
          <w:lang w:val="en-US"/>
        </w:rPr>
        <w:t>A</w:t>
      </w:r>
      <w:r w:rsidR="00FB17DC" w:rsidRPr="00FB7D86">
        <w:rPr>
          <w:rFonts w:ascii="Times New Roman" w:hAnsi="Times New Roman" w:cs="Times New Roman"/>
          <w:sz w:val="18"/>
          <w:szCs w:val="18"/>
          <w:lang w:val="en-US"/>
        </w:rPr>
        <w:t>nalysis. The</w:t>
      </w:r>
      <w:r w:rsidR="00517097" w:rsidRPr="00FB7D86">
        <w:rPr>
          <w:rFonts w:ascii="Times New Roman" w:hAnsi="Times New Roman" w:cs="Times New Roman"/>
          <w:sz w:val="18"/>
          <w:szCs w:val="18"/>
          <w:lang w:val="en-US"/>
        </w:rPr>
        <w:t xml:space="preserve"> </w:t>
      </w:r>
      <w:r w:rsidR="009C1349" w:rsidRPr="00FB7D86">
        <w:rPr>
          <w:rFonts w:ascii="Times New Roman" w:hAnsi="Times New Roman" w:cs="Times New Roman"/>
          <w:sz w:val="18"/>
          <w:szCs w:val="18"/>
          <w:lang w:val="en-US"/>
        </w:rPr>
        <w:t xml:space="preserve">specific </w:t>
      </w:r>
      <w:r w:rsidR="00517097" w:rsidRPr="00FB7D86">
        <w:rPr>
          <w:rFonts w:ascii="Times New Roman" w:hAnsi="Times New Roman" w:cs="Times New Roman"/>
          <w:sz w:val="18"/>
          <w:szCs w:val="18"/>
          <w:lang w:val="en-US"/>
        </w:rPr>
        <w:t>surface area</w:t>
      </w:r>
      <w:r w:rsidR="00E10193" w:rsidRPr="00FB7D86">
        <w:rPr>
          <w:rFonts w:ascii="Times New Roman" w:hAnsi="Times New Roman" w:cs="Times New Roman"/>
          <w:sz w:val="18"/>
          <w:szCs w:val="18"/>
          <w:lang w:val="en-US"/>
        </w:rPr>
        <w:t xml:space="preserve"> analysis</w:t>
      </w:r>
      <w:r w:rsidR="009C1349" w:rsidRPr="00FB7D86">
        <w:rPr>
          <w:rFonts w:ascii="Times New Roman" w:hAnsi="Times New Roman" w:cs="Times New Roman"/>
          <w:sz w:val="18"/>
          <w:szCs w:val="18"/>
          <w:lang w:val="en-US"/>
        </w:rPr>
        <w:t xml:space="preserve"> of surfactant-bound Fe</w:t>
      </w:r>
      <w:r w:rsidR="009C1349" w:rsidRPr="00FB7D86">
        <w:rPr>
          <w:rFonts w:ascii="Times New Roman" w:hAnsi="Times New Roman" w:cs="Times New Roman"/>
          <w:sz w:val="18"/>
          <w:szCs w:val="18"/>
          <w:vertAlign w:val="subscript"/>
          <w:lang w:val="en-US"/>
        </w:rPr>
        <w:t>3</w:t>
      </w:r>
      <w:r w:rsidR="009C1349" w:rsidRPr="00FB7D86">
        <w:rPr>
          <w:rFonts w:ascii="Times New Roman" w:hAnsi="Times New Roman" w:cs="Times New Roman"/>
          <w:sz w:val="18"/>
          <w:szCs w:val="18"/>
          <w:lang w:val="en-US"/>
        </w:rPr>
        <w:t>O</w:t>
      </w:r>
      <w:r w:rsidR="009C1349" w:rsidRPr="00FB7D86">
        <w:rPr>
          <w:rFonts w:ascii="Times New Roman" w:hAnsi="Times New Roman" w:cs="Times New Roman"/>
          <w:sz w:val="18"/>
          <w:szCs w:val="18"/>
          <w:vertAlign w:val="subscript"/>
          <w:lang w:val="en-US"/>
        </w:rPr>
        <w:t>4</w:t>
      </w:r>
      <w:r w:rsidR="009C1349" w:rsidRPr="00FB7D86">
        <w:rPr>
          <w:rFonts w:ascii="Times New Roman" w:hAnsi="Times New Roman" w:cs="Times New Roman"/>
          <w:sz w:val="18"/>
          <w:szCs w:val="18"/>
          <w:lang w:val="en-US"/>
        </w:rPr>
        <w:t xml:space="preserve"> nanoparticles</w:t>
      </w:r>
      <w:r w:rsidR="00517097" w:rsidRPr="00FB7D86">
        <w:rPr>
          <w:rFonts w:ascii="Times New Roman" w:hAnsi="Times New Roman" w:cs="Times New Roman"/>
          <w:sz w:val="18"/>
          <w:szCs w:val="18"/>
          <w:lang w:val="en-US"/>
        </w:rPr>
        <w:t xml:space="preserve"> </w:t>
      </w:r>
      <w:r w:rsidR="009C1349" w:rsidRPr="00FB7D86">
        <w:rPr>
          <w:rFonts w:ascii="Times New Roman" w:hAnsi="Times New Roman" w:cs="Times New Roman"/>
          <w:sz w:val="18"/>
          <w:szCs w:val="18"/>
          <w:lang w:val="en-US"/>
        </w:rPr>
        <w:t>gave a higher value (117 m</w:t>
      </w:r>
      <w:r w:rsidR="009C1349" w:rsidRPr="00FB7D86">
        <w:rPr>
          <w:rFonts w:ascii="Times New Roman" w:hAnsi="Times New Roman" w:cs="Times New Roman"/>
          <w:sz w:val="18"/>
          <w:szCs w:val="18"/>
          <w:vertAlign w:val="superscript"/>
          <w:lang w:val="en-US"/>
        </w:rPr>
        <w:t>2</w:t>
      </w:r>
      <w:r w:rsidR="009C1349" w:rsidRPr="00FB7D86">
        <w:rPr>
          <w:rFonts w:ascii="Times New Roman" w:hAnsi="Times New Roman" w:cs="Times New Roman"/>
          <w:sz w:val="18"/>
          <w:szCs w:val="18"/>
          <w:lang w:val="en-US"/>
        </w:rPr>
        <w:t>/g) with large pore volume (0.40 cm</w:t>
      </w:r>
      <w:r w:rsidR="009C1349" w:rsidRPr="00FB7D86">
        <w:rPr>
          <w:rFonts w:ascii="Times New Roman" w:hAnsi="Times New Roman" w:cs="Times New Roman"/>
          <w:sz w:val="18"/>
          <w:szCs w:val="18"/>
          <w:vertAlign w:val="superscript"/>
          <w:lang w:val="en-US"/>
        </w:rPr>
        <w:t>3</w:t>
      </w:r>
      <w:r w:rsidR="009C1349" w:rsidRPr="00FB7D86">
        <w:rPr>
          <w:rFonts w:ascii="Times New Roman" w:hAnsi="Times New Roman" w:cs="Times New Roman"/>
          <w:sz w:val="18"/>
          <w:szCs w:val="18"/>
          <w:lang w:val="en-US"/>
        </w:rPr>
        <w:t>/g) compared to bare iron oxide.</w:t>
      </w:r>
      <w:r w:rsidR="00D517C2" w:rsidRPr="00FB7D86">
        <w:rPr>
          <w:rFonts w:ascii="Times New Roman" w:hAnsi="Times New Roman" w:cs="Times New Roman"/>
          <w:sz w:val="18"/>
          <w:szCs w:val="18"/>
          <w:lang w:val="en-US"/>
        </w:rPr>
        <w:t xml:space="preserve"> The VSM pattern</w:t>
      </w:r>
      <w:r w:rsidR="00921EAD" w:rsidRPr="00FB7D86">
        <w:rPr>
          <w:rFonts w:ascii="Times New Roman" w:hAnsi="Times New Roman" w:cs="Times New Roman"/>
          <w:sz w:val="18"/>
          <w:szCs w:val="18"/>
          <w:lang w:val="en-US"/>
        </w:rPr>
        <w:t xml:space="preserve"> demonstrate</w:t>
      </w:r>
      <w:r w:rsidR="00D517C2" w:rsidRPr="00FB7D86">
        <w:rPr>
          <w:rFonts w:ascii="Times New Roman" w:hAnsi="Times New Roman" w:cs="Times New Roman"/>
          <w:sz w:val="18"/>
          <w:szCs w:val="18"/>
          <w:lang w:val="en-US"/>
        </w:rPr>
        <w:t>s</w:t>
      </w:r>
      <w:r w:rsidR="00921EAD" w:rsidRPr="00FB7D86">
        <w:rPr>
          <w:rFonts w:ascii="Times New Roman" w:hAnsi="Times New Roman" w:cs="Times New Roman"/>
          <w:sz w:val="18"/>
          <w:szCs w:val="18"/>
          <w:lang w:val="en-US"/>
        </w:rPr>
        <w:t xml:space="preserve"> superparamagnetic properties of magnetic nanoparticles with saturation magnetization </w:t>
      </w:r>
      <w:proofErr w:type="spellStart"/>
      <w:r w:rsidR="00921EAD" w:rsidRPr="00FB7D86">
        <w:rPr>
          <w:rFonts w:ascii="Times New Roman" w:hAnsi="Times New Roman" w:cs="Times New Roman"/>
          <w:sz w:val="18"/>
          <w:szCs w:val="18"/>
          <w:lang w:val="en-US"/>
        </w:rPr>
        <w:t>M</w:t>
      </w:r>
      <w:r w:rsidR="00921EAD" w:rsidRPr="00FB7D86">
        <w:rPr>
          <w:rFonts w:ascii="Times New Roman" w:hAnsi="Times New Roman" w:cs="Times New Roman"/>
          <w:sz w:val="18"/>
          <w:szCs w:val="18"/>
          <w:vertAlign w:val="subscript"/>
          <w:lang w:val="en-US"/>
        </w:rPr>
        <w:t>s</w:t>
      </w:r>
      <w:proofErr w:type="spellEnd"/>
      <w:r w:rsidR="000F0A32" w:rsidRPr="00FB7D86">
        <w:rPr>
          <w:rFonts w:ascii="Times New Roman" w:hAnsi="Times New Roman" w:cs="Times New Roman"/>
          <w:sz w:val="18"/>
          <w:szCs w:val="18"/>
          <w:lang w:val="en-US"/>
        </w:rPr>
        <w:t>,</w:t>
      </w:r>
      <w:r w:rsidR="00921EAD" w:rsidRPr="00FB7D86">
        <w:rPr>
          <w:rFonts w:ascii="Times New Roman" w:hAnsi="Times New Roman" w:cs="Times New Roman"/>
          <w:sz w:val="18"/>
          <w:szCs w:val="18"/>
          <w:lang w:val="en-US"/>
        </w:rPr>
        <w:t xml:space="preserve"> 53.98 emu/g</w:t>
      </w:r>
      <w:r w:rsidR="00E10193" w:rsidRPr="00FB7D86">
        <w:rPr>
          <w:rFonts w:ascii="Times New Roman" w:hAnsi="Times New Roman" w:cs="Times New Roman"/>
          <w:sz w:val="18"/>
          <w:szCs w:val="18"/>
          <w:lang w:val="en-US"/>
        </w:rPr>
        <w:t xml:space="preserve">. The analyses obtained </w:t>
      </w:r>
      <w:r w:rsidR="00517097" w:rsidRPr="00FB7D86">
        <w:rPr>
          <w:rFonts w:ascii="Times New Roman" w:hAnsi="Times New Roman" w:cs="Times New Roman"/>
          <w:sz w:val="18"/>
          <w:szCs w:val="18"/>
          <w:lang w:val="en-US"/>
        </w:rPr>
        <w:t>r</w:t>
      </w:r>
      <w:r w:rsidRPr="00FB7D86">
        <w:rPr>
          <w:rFonts w:ascii="Times New Roman" w:hAnsi="Times New Roman" w:cs="Times New Roman"/>
          <w:sz w:val="18"/>
          <w:szCs w:val="18"/>
          <w:lang w:val="en-US"/>
        </w:rPr>
        <w:t>ecommended</w:t>
      </w:r>
      <w:r w:rsidR="00FB17DC" w:rsidRPr="00FB7D86">
        <w:rPr>
          <w:rFonts w:ascii="Times New Roman" w:hAnsi="Times New Roman" w:cs="Times New Roman"/>
          <w:sz w:val="18"/>
          <w:szCs w:val="18"/>
          <w:lang w:val="en-US"/>
        </w:rPr>
        <w:t xml:space="preserve"> the</w:t>
      </w:r>
      <w:r w:rsidRPr="00FB7D86">
        <w:rPr>
          <w:rFonts w:ascii="Times New Roman" w:hAnsi="Times New Roman" w:cs="Times New Roman"/>
          <w:sz w:val="18"/>
          <w:szCs w:val="18"/>
          <w:lang w:val="en-US"/>
        </w:rPr>
        <w:t xml:space="preserve"> surfactant-bound Fe</w:t>
      </w:r>
      <w:r w:rsidRPr="00FB7D86">
        <w:rPr>
          <w:rFonts w:ascii="Times New Roman" w:hAnsi="Times New Roman" w:cs="Times New Roman"/>
          <w:sz w:val="18"/>
          <w:szCs w:val="18"/>
          <w:vertAlign w:val="subscript"/>
          <w:lang w:val="en-US"/>
        </w:rPr>
        <w:t>3</w:t>
      </w:r>
      <w:r w:rsidRPr="00FB7D86">
        <w:rPr>
          <w:rFonts w:ascii="Times New Roman" w:hAnsi="Times New Roman" w:cs="Times New Roman"/>
          <w:sz w:val="18"/>
          <w:szCs w:val="18"/>
          <w:lang w:val="en-US"/>
        </w:rPr>
        <w:t>O</w:t>
      </w:r>
      <w:r w:rsidRPr="00FB7D86">
        <w:rPr>
          <w:rFonts w:ascii="Times New Roman" w:hAnsi="Times New Roman" w:cs="Times New Roman"/>
          <w:sz w:val="18"/>
          <w:szCs w:val="18"/>
          <w:vertAlign w:val="subscript"/>
          <w:lang w:val="en-US"/>
        </w:rPr>
        <w:t>4</w:t>
      </w:r>
      <w:r w:rsidR="00D13AC5" w:rsidRPr="00FB7D86">
        <w:rPr>
          <w:rFonts w:ascii="Times New Roman" w:hAnsi="Times New Roman" w:cs="Times New Roman"/>
          <w:sz w:val="18"/>
          <w:szCs w:val="18"/>
          <w:lang w:val="en-US"/>
        </w:rPr>
        <w:t xml:space="preserve"> nanoparticles</w:t>
      </w:r>
      <w:r w:rsidR="00322D7E" w:rsidRPr="00FB7D86">
        <w:rPr>
          <w:rFonts w:ascii="Times New Roman" w:hAnsi="Times New Roman" w:cs="Times New Roman"/>
          <w:sz w:val="18"/>
          <w:szCs w:val="18"/>
          <w:lang w:val="en-US"/>
        </w:rPr>
        <w:t xml:space="preserve"> </w:t>
      </w:r>
      <w:r w:rsidR="00CA1E75" w:rsidRPr="00FB7D86">
        <w:rPr>
          <w:rFonts w:ascii="Times New Roman" w:hAnsi="Times New Roman" w:cs="Times New Roman"/>
          <w:sz w:val="18"/>
          <w:szCs w:val="18"/>
          <w:lang w:val="en-US"/>
        </w:rPr>
        <w:t xml:space="preserve">potentially </w:t>
      </w:r>
      <w:r w:rsidR="00FB17DC" w:rsidRPr="00FB7D86">
        <w:rPr>
          <w:rFonts w:ascii="Times New Roman" w:hAnsi="Times New Roman" w:cs="Times New Roman"/>
          <w:sz w:val="18"/>
          <w:szCs w:val="18"/>
          <w:lang w:val="en-US"/>
        </w:rPr>
        <w:t xml:space="preserve">to </w:t>
      </w:r>
      <w:r w:rsidRPr="00FB7D86">
        <w:rPr>
          <w:rFonts w:ascii="Times New Roman" w:hAnsi="Times New Roman" w:cs="Times New Roman"/>
          <w:sz w:val="18"/>
          <w:szCs w:val="18"/>
          <w:lang w:val="en-US"/>
        </w:rPr>
        <w:t xml:space="preserve">be used as solid support for catalytic applications due </w:t>
      </w:r>
      <w:r w:rsidR="00CA1E75" w:rsidRPr="00FB7D86">
        <w:rPr>
          <w:rFonts w:ascii="Times New Roman" w:hAnsi="Times New Roman" w:cs="Times New Roman"/>
          <w:sz w:val="18"/>
          <w:szCs w:val="18"/>
          <w:lang w:val="en-US"/>
        </w:rPr>
        <w:t xml:space="preserve">to </w:t>
      </w:r>
      <w:r w:rsidR="00076F75" w:rsidRPr="00FB7D86">
        <w:rPr>
          <w:rFonts w:ascii="Times New Roman" w:hAnsi="Times New Roman" w:cs="Times New Roman"/>
          <w:sz w:val="18"/>
          <w:szCs w:val="18"/>
          <w:lang w:val="en-US"/>
        </w:rPr>
        <w:t>their</w:t>
      </w:r>
      <w:r w:rsidRPr="00FB7D86">
        <w:rPr>
          <w:rFonts w:ascii="Times New Roman" w:hAnsi="Times New Roman" w:cs="Times New Roman"/>
          <w:sz w:val="18"/>
          <w:szCs w:val="18"/>
          <w:lang w:val="en-US"/>
        </w:rPr>
        <w:t xml:space="preserve"> unique properties</w:t>
      </w:r>
      <w:r w:rsidR="00076F75" w:rsidRPr="00FB7D86">
        <w:rPr>
          <w:rFonts w:ascii="Times New Roman" w:hAnsi="Times New Roman" w:cs="Times New Roman"/>
          <w:sz w:val="18"/>
          <w:szCs w:val="18"/>
          <w:lang w:val="en-US"/>
        </w:rPr>
        <w:t>,</w:t>
      </w:r>
      <w:r w:rsidRPr="00FB7D86">
        <w:rPr>
          <w:rFonts w:ascii="Times New Roman" w:hAnsi="Times New Roman" w:cs="Times New Roman"/>
          <w:sz w:val="18"/>
          <w:szCs w:val="18"/>
          <w:lang w:val="en-US"/>
        </w:rPr>
        <w:t xml:space="preserve"> for example high surface area, superparamagneti</w:t>
      </w:r>
      <w:r w:rsidR="00CA1E75" w:rsidRPr="00FB7D86">
        <w:rPr>
          <w:rFonts w:ascii="Times New Roman" w:hAnsi="Times New Roman" w:cs="Times New Roman"/>
          <w:sz w:val="18"/>
          <w:szCs w:val="18"/>
          <w:lang w:val="en-US"/>
        </w:rPr>
        <w:t>sm</w:t>
      </w:r>
      <w:r w:rsidR="00076F75" w:rsidRPr="00FB7D86">
        <w:rPr>
          <w:rFonts w:ascii="Times New Roman" w:hAnsi="Times New Roman" w:cs="Times New Roman"/>
          <w:sz w:val="18"/>
          <w:szCs w:val="18"/>
          <w:lang w:val="en-US"/>
        </w:rPr>
        <w:t>,</w:t>
      </w:r>
      <w:r w:rsidRPr="00FB7D86">
        <w:rPr>
          <w:rFonts w:ascii="Times New Roman" w:hAnsi="Times New Roman" w:cs="Times New Roman"/>
          <w:sz w:val="18"/>
          <w:szCs w:val="18"/>
          <w:lang w:val="en-US"/>
        </w:rPr>
        <w:t xml:space="preserve"> and well</w:t>
      </w:r>
      <w:r w:rsidR="00076F75" w:rsidRPr="00FB7D86">
        <w:rPr>
          <w:rFonts w:ascii="Times New Roman" w:hAnsi="Times New Roman" w:cs="Times New Roman"/>
          <w:sz w:val="18"/>
          <w:szCs w:val="18"/>
          <w:lang w:val="en-US"/>
        </w:rPr>
        <w:t>-</w:t>
      </w:r>
      <w:r w:rsidRPr="00FB7D86">
        <w:rPr>
          <w:rFonts w:ascii="Times New Roman" w:hAnsi="Times New Roman" w:cs="Times New Roman"/>
          <w:sz w:val="18"/>
          <w:szCs w:val="18"/>
          <w:lang w:val="en-US"/>
        </w:rPr>
        <w:t>dispersed material.</w:t>
      </w:r>
    </w:p>
    <w:p w:rsidR="00BD2E49" w:rsidRPr="00FB7D86" w:rsidRDefault="00BD2E49" w:rsidP="00605C0B">
      <w:pPr>
        <w:outlineLvl w:val="0"/>
        <w:rPr>
          <w:rFonts w:ascii="Times New Roman" w:hAnsi="Times New Roman" w:cs="Times New Roman"/>
          <w:sz w:val="18"/>
          <w:szCs w:val="18"/>
          <w:shd w:val="clear" w:color="auto" w:fill="FFFFFF"/>
        </w:rPr>
      </w:pPr>
    </w:p>
    <w:p w:rsidR="005A3A73" w:rsidRPr="00FB7D86" w:rsidRDefault="00AB5628" w:rsidP="00605C0B">
      <w:pPr>
        <w:outlineLvl w:val="0"/>
        <w:rPr>
          <w:rFonts w:ascii="Times New Roman" w:hAnsi="Times New Roman" w:cs="Times New Roman"/>
          <w:sz w:val="18"/>
          <w:szCs w:val="18"/>
        </w:rPr>
      </w:pPr>
      <w:r w:rsidRPr="00FB7D86">
        <w:rPr>
          <w:rFonts w:ascii="Times New Roman" w:hAnsi="Times New Roman" w:cs="Times New Roman"/>
          <w:b/>
          <w:sz w:val="18"/>
          <w:szCs w:val="18"/>
        </w:rPr>
        <w:t>Keywords:</w:t>
      </w:r>
      <w:r w:rsidRPr="00FB7D86">
        <w:rPr>
          <w:rFonts w:ascii="Times New Roman" w:hAnsi="Times New Roman" w:cs="Times New Roman"/>
          <w:sz w:val="18"/>
          <w:szCs w:val="18"/>
        </w:rPr>
        <w:t xml:space="preserve"> magnetite</w:t>
      </w:r>
      <w:r w:rsidR="006C5ABE" w:rsidRPr="00FB7D86">
        <w:rPr>
          <w:rFonts w:ascii="Times New Roman" w:hAnsi="Times New Roman" w:cs="Times New Roman"/>
          <w:sz w:val="18"/>
          <w:szCs w:val="18"/>
        </w:rPr>
        <w:t xml:space="preserve"> nanoparticles, catalyst</w:t>
      </w:r>
      <w:r w:rsidRPr="00FB7D86">
        <w:rPr>
          <w:rFonts w:ascii="Times New Roman" w:hAnsi="Times New Roman" w:cs="Times New Roman"/>
          <w:sz w:val="18"/>
          <w:szCs w:val="18"/>
        </w:rPr>
        <w:t xml:space="preserve"> support, </w:t>
      </w:r>
      <w:r w:rsidR="00E22704" w:rsidRPr="00FB7D86">
        <w:rPr>
          <w:rFonts w:ascii="Times New Roman" w:hAnsi="Times New Roman" w:cs="Times New Roman"/>
          <w:sz w:val="18"/>
          <w:szCs w:val="18"/>
        </w:rPr>
        <w:t>heterogeneous catalysis</w:t>
      </w:r>
    </w:p>
    <w:p w:rsidR="00605C0B" w:rsidRPr="00FB7D86" w:rsidRDefault="00605C0B" w:rsidP="00605C0B">
      <w:pPr>
        <w:outlineLvl w:val="0"/>
        <w:rPr>
          <w:rFonts w:ascii="Times New Roman" w:hAnsi="Times New Roman" w:cs="Times New Roman"/>
          <w:sz w:val="18"/>
          <w:szCs w:val="18"/>
        </w:rPr>
      </w:pPr>
    </w:p>
    <w:p w:rsidR="00785CA6" w:rsidRPr="00FB7D86" w:rsidRDefault="00785CA6" w:rsidP="00BB40C5">
      <w:pPr>
        <w:jc w:val="center"/>
        <w:outlineLvl w:val="0"/>
        <w:rPr>
          <w:rFonts w:ascii="Times New Roman" w:hAnsi="Times New Roman" w:cs="Times New Roman"/>
          <w:b/>
          <w:sz w:val="18"/>
          <w:szCs w:val="18"/>
          <w:lang w:val="ms-MY"/>
        </w:rPr>
      </w:pPr>
      <w:r w:rsidRPr="00FB7D86">
        <w:rPr>
          <w:rFonts w:ascii="Times New Roman" w:hAnsi="Times New Roman" w:cs="Times New Roman"/>
          <w:b/>
          <w:sz w:val="18"/>
          <w:szCs w:val="18"/>
          <w:lang w:val="ms-MY"/>
        </w:rPr>
        <w:t>Abstrak</w:t>
      </w:r>
    </w:p>
    <w:p w:rsidR="00E10193" w:rsidRPr="00FB7D86" w:rsidRDefault="009438A2" w:rsidP="009438A2">
      <w:pPr>
        <w:pStyle w:val="HTMLPreformatted"/>
        <w:shd w:val="clear" w:color="auto" w:fill="FFFFFF"/>
        <w:rPr>
          <w:rFonts w:ascii="Times New Roman" w:hAnsi="Times New Roman" w:cs="Times New Roman"/>
          <w:sz w:val="18"/>
          <w:szCs w:val="18"/>
          <w:lang w:val="ms-MY"/>
        </w:rPr>
      </w:pPr>
      <w:r w:rsidRPr="00FB7D86">
        <w:rPr>
          <w:rFonts w:ascii="Times New Roman" w:hAnsi="Times New Roman" w:cs="Times New Roman"/>
          <w:sz w:val="18"/>
          <w:szCs w:val="18"/>
          <w:lang w:val="ms-MY"/>
        </w:rPr>
        <w:t>Nanopartikel</w:t>
      </w:r>
      <w:r w:rsidR="001A0289" w:rsidRPr="00FB7D86">
        <w:rPr>
          <w:rFonts w:ascii="Times New Roman" w:hAnsi="Times New Roman" w:cs="Times New Roman"/>
          <w:sz w:val="18"/>
          <w:szCs w:val="18"/>
          <w:lang w:val="ms-MY"/>
        </w:rPr>
        <w:t xml:space="preserve"> magnet </w:t>
      </w:r>
      <w:r w:rsidRPr="00FB7D86">
        <w:rPr>
          <w:rFonts w:ascii="Times New Roman" w:hAnsi="Times New Roman" w:cs="Times New Roman"/>
          <w:sz w:val="18"/>
          <w:szCs w:val="18"/>
          <w:lang w:val="ms-MY"/>
        </w:rPr>
        <w:t>merupakan</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penyokong</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padu yang berharga</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untuk</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pengikatan</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mangkin</w:t>
      </w:r>
      <w:r w:rsidR="00322D7E" w:rsidRPr="00FB7D86">
        <w:rPr>
          <w:rFonts w:ascii="Times New Roman" w:hAnsi="Times New Roman" w:cs="Times New Roman"/>
          <w:sz w:val="18"/>
          <w:szCs w:val="18"/>
          <w:lang w:val="ms-MY"/>
        </w:rPr>
        <w:t xml:space="preserve"> homogen</w:t>
      </w:r>
      <w:r w:rsidR="00022842" w:rsidRPr="00FB7D86">
        <w:rPr>
          <w:rFonts w:ascii="Times New Roman" w:hAnsi="Times New Roman" w:cs="Times New Roman"/>
          <w:sz w:val="18"/>
          <w:szCs w:val="18"/>
          <w:lang w:val="ms-MY"/>
        </w:rPr>
        <w:t xml:space="preserve"> </w:t>
      </w:r>
      <w:r w:rsidR="007440EC" w:rsidRPr="00FB7D86">
        <w:rPr>
          <w:rFonts w:ascii="Times New Roman" w:hAnsi="Times New Roman" w:cs="Times New Roman"/>
          <w:sz w:val="18"/>
          <w:szCs w:val="18"/>
          <w:lang w:val="ms-MY"/>
        </w:rPr>
        <w:t>tak</w:t>
      </w:r>
      <w:r w:rsidR="00322D7E" w:rsidRPr="00FB7D86">
        <w:rPr>
          <w:rFonts w:ascii="Times New Roman" w:hAnsi="Times New Roman" w:cs="Times New Roman"/>
          <w:sz w:val="18"/>
          <w:szCs w:val="18"/>
          <w:lang w:val="ms-MY"/>
        </w:rPr>
        <w:t xml:space="preserve"> organik</w:t>
      </w:r>
      <w:r w:rsidR="00022842" w:rsidRPr="00FB7D86">
        <w:rPr>
          <w:rFonts w:ascii="Times New Roman" w:hAnsi="Times New Roman" w:cs="Times New Roman"/>
          <w:sz w:val="18"/>
          <w:szCs w:val="18"/>
          <w:lang w:val="ms-MY"/>
        </w:rPr>
        <w:t xml:space="preserve"> </w:t>
      </w:r>
      <w:r w:rsidR="007440EC" w:rsidRPr="00FB7D86">
        <w:rPr>
          <w:rFonts w:ascii="Times New Roman" w:hAnsi="Times New Roman" w:cs="Times New Roman"/>
          <w:sz w:val="18"/>
          <w:szCs w:val="18"/>
          <w:lang w:val="ms-MY"/>
        </w:rPr>
        <w:t>dan</w:t>
      </w:r>
      <w:r w:rsidR="00322D7E" w:rsidRPr="00FB7D86">
        <w:rPr>
          <w:rFonts w:ascii="Times New Roman" w:hAnsi="Times New Roman" w:cs="Times New Roman"/>
          <w:sz w:val="18"/>
          <w:szCs w:val="18"/>
          <w:lang w:val="ms-MY"/>
        </w:rPr>
        <w:t xml:space="preserve"> </w:t>
      </w:r>
      <w:r w:rsidR="007440EC" w:rsidRPr="00FB7D86">
        <w:rPr>
          <w:rFonts w:ascii="Times New Roman" w:hAnsi="Times New Roman" w:cs="Times New Roman"/>
          <w:sz w:val="18"/>
          <w:szCs w:val="18"/>
          <w:lang w:val="ms-MY"/>
        </w:rPr>
        <w:t>mangkin</w:t>
      </w:r>
      <w:r w:rsidR="00022842" w:rsidRPr="00FB7D86">
        <w:rPr>
          <w:rFonts w:ascii="Times New Roman" w:hAnsi="Times New Roman" w:cs="Times New Roman"/>
          <w:sz w:val="18"/>
          <w:szCs w:val="18"/>
          <w:lang w:val="ms-MY"/>
        </w:rPr>
        <w:t xml:space="preserve"> </w:t>
      </w:r>
      <w:r w:rsidR="00062C77" w:rsidRPr="00FB7D86">
        <w:rPr>
          <w:rFonts w:ascii="Times New Roman" w:hAnsi="Times New Roman" w:cs="Times New Roman"/>
          <w:sz w:val="18"/>
          <w:szCs w:val="18"/>
          <w:lang w:val="ms-MY"/>
        </w:rPr>
        <w:t xml:space="preserve">homogen </w:t>
      </w:r>
      <w:r w:rsidR="007440EC" w:rsidRPr="00FB7D86">
        <w:rPr>
          <w:rFonts w:ascii="Times New Roman" w:hAnsi="Times New Roman" w:cs="Times New Roman"/>
          <w:sz w:val="18"/>
          <w:szCs w:val="18"/>
          <w:lang w:val="ms-MY"/>
        </w:rPr>
        <w:t>organo</w:t>
      </w:r>
      <w:r w:rsidRPr="00FB7D86">
        <w:rPr>
          <w:rFonts w:ascii="Times New Roman" w:hAnsi="Times New Roman" w:cs="Times New Roman"/>
          <w:sz w:val="18"/>
          <w:szCs w:val="18"/>
          <w:lang w:val="ms-MY"/>
        </w:rPr>
        <w:t>. Dalam</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kajian</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ini, nanopartikel Fe</w:t>
      </w:r>
      <w:r w:rsidRPr="00FB7D86">
        <w:rPr>
          <w:rFonts w:ascii="Times New Roman" w:hAnsi="Times New Roman" w:cs="Times New Roman"/>
          <w:sz w:val="18"/>
          <w:szCs w:val="18"/>
          <w:vertAlign w:val="subscript"/>
          <w:lang w:val="ms-MY"/>
        </w:rPr>
        <w:t>3</w:t>
      </w:r>
      <w:r w:rsidRPr="00FB7D86">
        <w:rPr>
          <w:rFonts w:ascii="Times New Roman" w:hAnsi="Times New Roman" w:cs="Times New Roman"/>
          <w:sz w:val="18"/>
          <w:szCs w:val="18"/>
          <w:lang w:val="ms-MY"/>
        </w:rPr>
        <w:t>O</w:t>
      </w:r>
      <w:r w:rsidRPr="00FB7D86">
        <w:rPr>
          <w:rFonts w:ascii="Times New Roman" w:hAnsi="Times New Roman" w:cs="Times New Roman"/>
          <w:sz w:val="18"/>
          <w:szCs w:val="18"/>
          <w:vertAlign w:val="subscript"/>
          <w:lang w:val="ms-MY"/>
        </w:rPr>
        <w:t>4</w:t>
      </w:r>
      <w:r w:rsidR="00322D7E" w:rsidRPr="00FB7D86">
        <w:rPr>
          <w:rFonts w:ascii="Times New Roman" w:hAnsi="Times New Roman" w:cs="Times New Roman"/>
          <w:sz w:val="18"/>
          <w:szCs w:val="18"/>
          <w:vertAlign w:val="subscript"/>
          <w:lang w:val="ms-MY"/>
        </w:rPr>
        <w:t xml:space="preserve"> </w:t>
      </w:r>
      <w:r w:rsidRPr="00FB7D86">
        <w:rPr>
          <w:rFonts w:ascii="Times New Roman" w:hAnsi="Times New Roman" w:cs="Times New Roman"/>
          <w:sz w:val="18"/>
          <w:szCs w:val="18"/>
          <w:lang w:val="ms-MY"/>
        </w:rPr>
        <w:t>surfaktan</w:t>
      </w:r>
      <w:r w:rsidR="00322D7E" w:rsidRPr="00FB7D86">
        <w:rPr>
          <w:rFonts w:ascii="Times New Roman" w:hAnsi="Times New Roman" w:cs="Times New Roman"/>
          <w:sz w:val="18"/>
          <w:szCs w:val="18"/>
          <w:lang w:val="ms-MY"/>
        </w:rPr>
        <w:t xml:space="preserve"> </w:t>
      </w:r>
      <w:r w:rsidR="008B63BD" w:rsidRPr="00FB7D86">
        <w:rPr>
          <w:rFonts w:ascii="Times New Roman" w:hAnsi="Times New Roman" w:cs="Times New Roman"/>
          <w:sz w:val="18"/>
          <w:szCs w:val="18"/>
          <w:lang w:val="ms-MY"/>
        </w:rPr>
        <w:t>terikat b</w:t>
      </w:r>
      <w:r w:rsidR="00322D7E" w:rsidRPr="00FB7D86">
        <w:rPr>
          <w:rFonts w:ascii="Times New Roman" w:hAnsi="Times New Roman" w:cs="Times New Roman"/>
          <w:sz w:val="18"/>
          <w:szCs w:val="18"/>
          <w:lang w:val="ms-MY"/>
        </w:rPr>
        <w:t xml:space="preserve">erjaya </w:t>
      </w:r>
      <w:r w:rsidRPr="00FB7D86">
        <w:rPr>
          <w:rFonts w:ascii="Times New Roman" w:hAnsi="Times New Roman" w:cs="Times New Roman"/>
          <w:sz w:val="18"/>
          <w:szCs w:val="18"/>
          <w:lang w:val="ms-MY"/>
        </w:rPr>
        <w:t>disintesis</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melalui</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kaedah</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pemendakan</w:t>
      </w:r>
      <w:r w:rsidR="00322D7E" w:rsidRPr="00FB7D86">
        <w:rPr>
          <w:rFonts w:ascii="Times New Roman" w:hAnsi="Times New Roman" w:cs="Times New Roman"/>
          <w:sz w:val="18"/>
          <w:szCs w:val="18"/>
          <w:lang w:val="ms-MY"/>
        </w:rPr>
        <w:t xml:space="preserve"> </w:t>
      </w:r>
      <w:r w:rsidR="00042D57" w:rsidRPr="00FB7D86">
        <w:rPr>
          <w:rFonts w:ascii="Times New Roman" w:hAnsi="Times New Roman" w:cs="Times New Roman"/>
          <w:sz w:val="18"/>
          <w:szCs w:val="18"/>
          <w:lang w:val="ms-MY"/>
        </w:rPr>
        <w:t>bersama</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antara</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FeCl</w:t>
      </w:r>
      <w:r w:rsidRPr="00FB7D86">
        <w:rPr>
          <w:rFonts w:ascii="Times New Roman" w:hAnsi="Times New Roman" w:cs="Times New Roman"/>
          <w:sz w:val="18"/>
          <w:szCs w:val="18"/>
          <w:vertAlign w:val="subscript"/>
          <w:lang w:val="ms-MY"/>
        </w:rPr>
        <w:t>3</w:t>
      </w:r>
      <w:r w:rsidRPr="00FB7D86">
        <w:rPr>
          <w:rFonts w:ascii="Times New Roman" w:hAnsi="Times New Roman" w:cs="Times New Roman"/>
          <w:sz w:val="18"/>
          <w:szCs w:val="18"/>
          <w:lang w:val="ms-MY"/>
        </w:rPr>
        <w:t>.6H</w:t>
      </w:r>
      <w:r w:rsidRPr="00FB7D86">
        <w:rPr>
          <w:rFonts w:ascii="Times New Roman" w:hAnsi="Times New Roman" w:cs="Times New Roman"/>
          <w:sz w:val="18"/>
          <w:szCs w:val="18"/>
          <w:vertAlign w:val="subscript"/>
          <w:lang w:val="ms-MY"/>
        </w:rPr>
        <w:t>2</w:t>
      </w:r>
      <w:r w:rsidRPr="00FB7D86">
        <w:rPr>
          <w:rFonts w:ascii="Times New Roman" w:hAnsi="Times New Roman" w:cs="Times New Roman"/>
          <w:sz w:val="18"/>
          <w:szCs w:val="18"/>
          <w:lang w:val="ms-MY"/>
        </w:rPr>
        <w:t>O dan FeCl</w:t>
      </w:r>
      <w:r w:rsidRPr="00FB7D86">
        <w:rPr>
          <w:rFonts w:ascii="Times New Roman" w:hAnsi="Times New Roman" w:cs="Times New Roman"/>
          <w:sz w:val="18"/>
          <w:szCs w:val="18"/>
          <w:vertAlign w:val="subscript"/>
          <w:lang w:val="ms-MY"/>
        </w:rPr>
        <w:t>2</w:t>
      </w:r>
      <w:r w:rsidRPr="00FB7D86">
        <w:rPr>
          <w:rFonts w:ascii="Times New Roman" w:hAnsi="Times New Roman" w:cs="Times New Roman"/>
          <w:sz w:val="18"/>
          <w:szCs w:val="18"/>
          <w:lang w:val="ms-MY"/>
        </w:rPr>
        <w:t>.4H</w:t>
      </w:r>
      <w:r w:rsidRPr="00FB7D86">
        <w:rPr>
          <w:rFonts w:ascii="Times New Roman" w:hAnsi="Times New Roman" w:cs="Times New Roman"/>
          <w:sz w:val="18"/>
          <w:szCs w:val="18"/>
          <w:vertAlign w:val="subscript"/>
          <w:lang w:val="ms-MY"/>
        </w:rPr>
        <w:t>2</w:t>
      </w:r>
      <w:r w:rsidRPr="00FB7D86">
        <w:rPr>
          <w:rFonts w:ascii="Times New Roman" w:hAnsi="Times New Roman" w:cs="Times New Roman"/>
          <w:sz w:val="18"/>
          <w:szCs w:val="18"/>
          <w:lang w:val="ms-MY"/>
        </w:rPr>
        <w:t>O</w:t>
      </w:r>
      <w:r w:rsidR="006B2F24" w:rsidRPr="00FB7D86">
        <w:rPr>
          <w:rFonts w:ascii="Times New Roman" w:hAnsi="Times New Roman" w:cs="Times New Roman"/>
          <w:sz w:val="18"/>
          <w:szCs w:val="18"/>
          <w:lang w:val="ms-MY"/>
        </w:rPr>
        <w:t>, yang menggunakan</w:t>
      </w:r>
      <w:r w:rsidR="00322D7E" w:rsidRPr="00FB7D86">
        <w:rPr>
          <w:rFonts w:ascii="Times New Roman" w:hAnsi="Times New Roman" w:cs="Times New Roman"/>
          <w:sz w:val="18"/>
          <w:szCs w:val="18"/>
          <w:lang w:val="ms-MY"/>
        </w:rPr>
        <w:t xml:space="preserve"> </w:t>
      </w:r>
      <w:r w:rsidR="006B2F24" w:rsidRPr="00FB7D86">
        <w:rPr>
          <w:rFonts w:ascii="Times New Roman" w:hAnsi="Times New Roman" w:cs="Times New Roman"/>
          <w:sz w:val="18"/>
          <w:szCs w:val="18"/>
          <w:lang w:val="ms-MY"/>
        </w:rPr>
        <w:t>n</w:t>
      </w:r>
      <w:r w:rsidRPr="00FB7D86">
        <w:rPr>
          <w:rFonts w:ascii="Times New Roman" w:hAnsi="Times New Roman" w:cs="Times New Roman"/>
          <w:sz w:val="18"/>
          <w:szCs w:val="18"/>
          <w:lang w:val="ms-MY"/>
        </w:rPr>
        <w:t>atrium</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dode</w:t>
      </w:r>
      <w:r w:rsidR="00042D57" w:rsidRPr="00FB7D86">
        <w:rPr>
          <w:rFonts w:ascii="Times New Roman" w:hAnsi="Times New Roman" w:cs="Times New Roman"/>
          <w:sz w:val="18"/>
          <w:szCs w:val="18"/>
          <w:lang w:val="ms-MY"/>
        </w:rPr>
        <w:t>s</w:t>
      </w:r>
      <w:r w:rsidRPr="00FB7D86">
        <w:rPr>
          <w:rFonts w:ascii="Times New Roman" w:hAnsi="Times New Roman" w:cs="Times New Roman"/>
          <w:sz w:val="18"/>
          <w:szCs w:val="18"/>
          <w:lang w:val="ms-MY"/>
        </w:rPr>
        <w:t>il</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sulfat</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sebagai</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agen</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penstabilan. Penggunaan</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surfaktan</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juga</w:t>
      </w:r>
      <w:r w:rsidR="00322D7E" w:rsidRPr="00FB7D86">
        <w:rPr>
          <w:rFonts w:ascii="Times New Roman" w:hAnsi="Times New Roman" w:cs="Times New Roman"/>
          <w:sz w:val="18"/>
          <w:szCs w:val="18"/>
          <w:lang w:val="ms-MY"/>
        </w:rPr>
        <w:t xml:space="preserve"> </w:t>
      </w:r>
      <w:r w:rsidR="007440EC" w:rsidRPr="00FB7D86">
        <w:rPr>
          <w:rFonts w:ascii="Times New Roman" w:hAnsi="Times New Roman" w:cs="Times New Roman"/>
          <w:sz w:val="18"/>
          <w:szCs w:val="18"/>
          <w:lang w:val="ms-MY"/>
        </w:rPr>
        <w:t>untuk</w:t>
      </w:r>
      <w:r w:rsidR="00322D7E" w:rsidRPr="00FB7D86">
        <w:rPr>
          <w:rFonts w:ascii="Times New Roman" w:hAnsi="Times New Roman" w:cs="Times New Roman"/>
          <w:sz w:val="18"/>
          <w:szCs w:val="18"/>
          <w:lang w:val="ms-MY"/>
        </w:rPr>
        <w:t xml:space="preserve"> </w:t>
      </w:r>
      <w:r w:rsidR="007440EC" w:rsidRPr="00FB7D86">
        <w:rPr>
          <w:rFonts w:ascii="Times New Roman" w:hAnsi="Times New Roman" w:cs="Times New Roman"/>
          <w:sz w:val="18"/>
          <w:szCs w:val="18"/>
          <w:lang w:val="ms-MY"/>
        </w:rPr>
        <w:t>men</w:t>
      </w:r>
      <w:r w:rsidRPr="00FB7D86">
        <w:rPr>
          <w:rFonts w:ascii="Times New Roman" w:hAnsi="Times New Roman" w:cs="Times New Roman"/>
          <w:sz w:val="18"/>
          <w:szCs w:val="18"/>
          <w:lang w:val="ms-MY"/>
        </w:rPr>
        <w:t xml:space="preserve">gelak proses </w:t>
      </w:r>
      <w:r w:rsidR="007440EC" w:rsidRPr="00FB7D86">
        <w:rPr>
          <w:rFonts w:ascii="Times New Roman" w:hAnsi="Times New Roman" w:cs="Times New Roman"/>
          <w:sz w:val="18"/>
          <w:szCs w:val="18"/>
          <w:lang w:val="ms-MY"/>
        </w:rPr>
        <w:t>aglomerasi</w:t>
      </w:r>
      <w:r w:rsidR="00322D7E" w:rsidRPr="00FB7D86">
        <w:rPr>
          <w:rFonts w:ascii="Times New Roman" w:hAnsi="Times New Roman" w:cs="Times New Roman"/>
          <w:sz w:val="18"/>
          <w:szCs w:val="18"/>
          <w:lang w:val="ms-MY"/>
        </w:rPr>
        <w:t xml:space="preserve"> </w:t>
      </w:r>
      <w:r w:rsidR="007440EC" w:rsidRPr="00FB7D86">
        <w:rPr>
          <w:rFonts w:ascii="Times New Roman" w:hAnsi="Times New Roman" w:cs="Times New Roman"/>
          <w:sz w:val="18"/>
          <w:szCs w:val="18"/>
          <w:lang w:val="ms-MY"/>
        </w:rPr>
        <w:t>semasa</w:t>
      </w:r>
      <w:r w:rsidR="00322D7E" w:rsidRPr="00FB7D86">
        <w:rPr>
          <w:rFonts w:ascii="Times New Roman" w:hAnsi="Times New Roman" w:cs="Times New Roman"/>
          <w:sz w:val="18"/>
          <w:szCs w:val="18"/>
          <w:lang w:val="ms-MY"/>
        </w:rPr>
        <w:t xml:space="preserve"> </w:t>
      </w:r>
      <w:r w:rsidR="007440EC" w:rsidRPr="00FB7D86">
        <w:rPr>
          <w:rFonts w:ascii="Times New Roman" w:hAnsi="Times New Roman" w:cs="Times New Roman"/>
          <w:sz w:val="18"/>
          <w:szCs w:val="18"/>
          <w:lang w:val="ms-MY"/>
        </w:rPr>
        <w:t>aktiviti</w:t>
      </w:r>
      <w:r w:rsidR="00322D7E" w:rsidRPr="00FB7D86">
        <w:rPr>
          <w:rFonts w:ascii="Times New Roman" w:hAnsi="Times New Roman" w:cs="Times New Roman"/>
          <w:sz w:val="18"/>
          <w:szCs w:val="18"/>
          <w:lang w:val="ms-MY"/>
        </w:rPr>
        <w:t xml:space="preserve"> </w:t>
      </w:r>
      <w:r w:rsidR="00042D57" w:rsidRPr="00FB7D86">
        <w:rPr>
          <w:rFonts w:ascii="Times New Roman" w:hAnsi="Times New Roman" w:cs="Times New Roman"/>
          <w:sz w:val="18"/>
          <w:szCs w:val="18"/>
          <w:lang w:val="ms-MY"/>
        </w:rPr>
        <w:t>pe</w:t>
      </w:r>
      <w:r w:rsidR="007440EC" w:rsidRPr="00FB7D86">
        <w:rPr>
          <w:rFonts w:ascii="Times New Roman" w:hAnsi="Times New Roman" w:cs="Times New Roman"/>
          <w:sz w:val="18"/>
          <w:szCs w:val="18"/>
          <w:lang w:val="ms-MY"/>
        </w:rPr>
        <w:t>mangkinan</w:t>
      </w:r>
      <w:r w:rsidRPr="00FB7D86">
        <w:rPr>
          <w:rFonts w:ascii="Times New Roman" w:hAnsi="Times New Roman" w:cs="Times New Roman"/>
          <w:sz w:val="18"/>
          <w:szCs w:val="18"/>
          <w:lang w:val="ms-MY"/>
        </w:rPr>
        <w:t>. Pelbagai</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teknik</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digunakan</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untuk</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pencirian</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nanopartikel</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magnet yang disintesis</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seperti</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S</w:t>
      </w:r>
      <w:r w:rsidR="007440EC" w:rsidRPr="00FB7D86">
        <w:rPr>
          <w:rFonts w:ascii="Times New Roman" w:hAnsi="Times New Roman" w:cs="Times New Roman"/>
          <w:sz w:val="18"/>
          <w:szCs w:val="18"/>
          <w:lang w:val="ms-MY"/>
        </w:rPr>
        <w:t>p</w:t>
      </w:r>
      <w:r w:rsidRPr="00FB7D86">
        <w:rPr>
          <w:rFonts w:ascii="Times New Roman" w:hAnsi="Times New Roman" w:cs="Times New Roman"/>
          <w:sz w:val="18"/>
          <w:szCs w:val="18"/>
          <w:lang w:val="ms-MY"/>
        </w:rPr>
        <w:t>ektroskopi</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Inframerah</w:t>
      </w:r>
      <w:r w:rsidR="00322D7E" w:rsidRPr="00FB7D86">
        <w:rPr>
          <w:rFonts w:ascii="Times New Roman" w:hAnsi="Times New Roman" w:cs="Times New Roman"/>
          <w:sz w:val="18"/>
          <w:szCs w:val="18"/>
          <w:lang w:val="ms-MY"/>
        </w:rPr>
        <w:t xml:space="preserve"> </w:t>
      </w:r>
      <w:r w:rsidR="00042D57" w:rsidRPr="00FB7D86">
        <w:rPr>
          <w:rFonts w:ascii="Times New Roman" w:hAnsi="Times New Roman" w:cs="Times New Roman"/>
          <w:sz w:val="18"/>
          <w:szCs w:val="18"/>
          <w:lang w:val="ms-MY"/>
        </w:rPr>
        <w:t>Penjelmaan Fourier</w:t>
      </w:r>
      <w:r w:rsidRPr="00FB7D86">
        <w:rPr>
          <w:rFonts w:ascii="Times New Roman" w:hAnsi="Times New Roman" w:cs="Times New Roman"/>
          <w:sz w:val="18"/>
          <w:szCs w:val="18"/>
          <w:lang w:val="ms-MY"/>
        </w:rPr>
        <w:t xml:space="preserve"> (FTIR), Analisis</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Gravimetri</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Terma (TGA), Pembelauan</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Sinar-X (XRD),</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Mikroskopi</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Elektron</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Pengimbasan</w:t>
      </w:r>
      <w:r w:rsidR="00322D7E"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Pancaran Medan</w:t>
      </w:r>
      <w:r w:rsidR="00234904" w:rsidRPr="00FB7D86">
        <w:rPr>
          <w:rFonts w:ascii="Times New Roman" w:hAnsi="Times New Roman" w:cs="Times New Roman"/>
          <w:sz w:val="18"/>
          <w:szCs w:val="18"/>
          <w:lang w:val="ms-MY"/>
        </w:rPr>
        <w:t>/Sinar-X Sebaran</w:t>
      </w:r>
      <w:r w:rsidR="00322D7E" w:rsidRPr="00FB7D86">
        <w:rPr>
          <w:rFonts w:ascii="Times New Roman" w:hAnsi="Times New Roman" w:cs="Times New Roman"/>
          <w:sz w:val="18"/>
          <w:szCs w:val="18"/>
          <w:lang w:val="ms-MY"/>
        </w:rPr>
        <w:t xml:space="preserve"> </w:t>
      </w:r>
      <w:r w:rsidR="00234904" w:rsidRPr="00FB7D86">
        <w:rPr>
          <w:rFonts w:ascii="Times New Roman" w:hAnsi="Times New Roman" w:cs="Times New Roman"/>
          <w:sz w:val="18"/>
          <w:szCs w:val="18"/>
          <w:lang w:val="ms-MY"/>
        </w:rPr>
        <w:t>Elektron</w:t>
      </w:r>
      <w:r w:rsidRPr="00FB7D86">
        <w:rPr>
          <w:rFonts w:ascii="Times New Roman" w:hAnsi="Times New Roman" w:cs="Times New Roman"/>
          <w:sz w:val="18"/>
          <w:szCs w:val="18"/>
          <w:lang w:val="ms-MY"/>
        </w:rPr>
        <w:t xml:space="preserve"> (FESEM)</w:t>
      </w:r>
      <w:r w:rsidR="00BC1687" w:rsidRPr="00FB7D86">
        <w:rPr>
          <w:rFonts w:ascii="Times New Roman" w:hAnsi="Times New Roman" w:cs="Times New Roman"/>
          <w:sz w:val="18"/>
          <w:szCs w:val="18"/>
          <w:lang w:val="ms-MY"/>
        </w:rPr>
        <w:t>,</w:t>
      </w:r>
      <w:r w:rsidR="00EA08DF" w:rsidRPr="00FB7D86">
        <w:rPr>
          <w:rFonts w:ascii="Times New Roman" w:hAnsi="Times New Roman" w:cs="Times New Roman"/>
          <w:sz w:val="18"/>
          <w:szCs w:val="18"/>
          <w:lang w:val="ms-MY"/>
        </w:rPr>
        <w:t xml:space="preserve"> </w:t>
      </w:r>
      <w:r w:rsidR="00BC1687" w:rsidRPr="00FB7D86">
        <w:rPr>
          <w:rFonts w:ascii="Times New Roman" w:hAnsi="Times New Roman" w:cs="Times New Roman"/>
          <w:sz w:val="18"/>
          <w:szCs w:val="18"/>
          <w:lang w:val="ms-MY"/>
        </w:rPr>
        <w:t>Magnetometer Sampel</w:t>
      </w:r>
      <w:r w:rsidR="00322D7E" w:rsidRPr="00FB7D86">
        <w:rPr>
          <w:rFonts w:ascii="Times New Roman" w:hAnsi="Times New Roman" w:cs="Times New Roman"/>
          <w:sz w:val="18"/>
          <w:szCs w:val="18"/>
          <w:lang w:val="ms-MY"/>
        </w:rPr>
        <w:t xml:space="preserve"> </w:t>
      </w:r>
      <w:r w:rsidR="00BC1687" w:rsidRPr="00FB7D86">
        <w:rPr>
          <w:rFonts w:ascii="Times New Roman" w:hAnsi="Times New Roman" w:cs="Times New Roman"/>
          <w:sz w:val="18"/>
          <w:szCs w:val="18"/>
          <w:lang w:val="ms-MY"/>
        </w:rPr>
        <w:t>Bergetar (VSM)</w:t>
      </w:r>
      <w:r w:rsidR="00234904" w:rsidRPr="00FB7D86">
        <w:rPr>
          <w:rFonts w:ascii="Times New Roman" w:hAnsi="Times New Roman" w:cs="Times New Roman"/>
          <w:sz w:val="18"/>
          <w:szCs w:val="18"/>
          <w:lang w:val="ms-MY"/>
        </w:rPr>
        <w:t>,</w:t>
      </w:r>
      <w:r w:rsidR="00EA08DF" w:rsidRPr="00FB7D86">
        <w:rPr>
          <w:rFonts w:ascii="Times New Roman" w:hAnsi="Times New Roman" w:cs="Times New Roman"/>
          <w:sz w:val="18"/>
          <w:szCs w:val="18"/>
          <w:lang w:val="ms-MY"/>
        </w:rPr>
        <w:t xml:space="preserve"> </w:t>
      </w:r>
      <w:r w:rsidRPr="00FB7D86">
        <w:rPr>
          <w:rFonts w:ascii="Times New Roman" w:hAnsi="Times New Roman" w:cs="Times New Roman"/>
          <w:sz w:val="18"/>
          <w:szCs w:val="18"/>
          <w:lang w:val="ms-MY"/>
        </w:rPr>
        <w:t>dan</w:t>
      </w:r>
      <w:r w:rsidR="00322D7E" w:rsidRPr="00FB7D86">
        <w:rPr>
          <w:rFonts w:ascii="Times New Roman" w:hAnsi="Times New Roman" w:cs="Times New Roman"/>
          <w:sz w:val="18"/>
          <w:szCs w:val="18"/>
          <w:lang w:val="ms-MY"/>
        </w:rPr>
        <w:t xml:space="preserve"> </w:t>
      </w:r>
      <w:r w:rsidR="00234904" w:rsidRPr="00FB7D86">
        <w:rPr>
          <w:rFonts w:ascii="Times New Roman" w:hAnsi="Times New Roman" w:cs="Times New Roman"/>
          <w:sz w:val="18"/>
          <w:szCs w:val="18"/>
          <w:lang w:val="ms-MY"/>
        </w:rPr>
        <w:t>A</w:t>
      </w:r>
      <w:r w:rsidRPr="00FB7D86">
        <w:rPr>
          <w:rFonts w:ascii="Times New Roman" w:hAnsi="Times New Roman" w:cs="Times New Roman"/>
          <w:sz w:val="18"/>
          <w:szCs w:val="18"/>
          <w:lang w:val="ms-MY"/>
        </w:rPr>
        <w:t>nalisis</w:t>
      </w:r>
      <w:r w:rsidR="00322D7E" w:rsidRPr="00FB7D86">
        <w:rPr>
          <w:rFonts w:ascii="Times New Roman" w:hAnsi="Times New Roman" w:cs="Times New Roman"/>
          <w:sz w:val="18"/>
          <w:szCs w:val="18"/>
          <w:lang w:val="ms-MY"/>
        </w:rPr>
        <w:t xml:space="preserve"> </w:t>
      </w:r>
      <w:r w:rsidR="00234904" w:rsidRPr="00FB7D86">
        <w:rPr>
          <w:rFonts w:ascii="Times New Roman" w:hAnsi="Times New Roman" w:cs="Times New Roman"/>
          <w:sz w:val="18"/>
          <w:szCs w:val="18"/>
          <w:lang w:val="ms-MY"/>
        </w:rPr>
        <w:t>L</w:t>
      </w:r>
      <w:r w:rsidRPr="00FB7D86">
        <w:rPr>
          <w:rFonts w:ascii="Times New Roman" w:hAnsi="Times New Roman" w:cs="Times New Roman"/>
          <w:sz w:val="18"/>
          <w:szCs w:val="18"/>
          <w:lang w:val="ms-MY"/>
        </w:rPr>
        <w:t>uas</w:t>
      </w:r>
      <w:r w:rsidR="00322D7E" w:rsidRPr="00FB7D86">
        <w:rPr>
          <w:rFonts w:ascii="Times New Roman" w:hAnsi="Times New Roman" w:cs="Times New Roman"/>
          <w:sz w:val="18"/>
          <w:szCs w:val="18"/>
          <w:lang w:val="ms-MY"/>
        </w:rPr>
        <w:t xml:space="preserve"> </w:t>
      </w:r>
      <w:r w:rsidR="00234904" w:rsidRPr="00FB7D86">
        <w:rPr>
          <w:rFonts w:ascii="Times New Roman" w:hAnsi="Times New Roman" w:cs="Times New Roman"/>
          <w:sz w:val="18"/>
          <w:szCs w:val="18"/>
          <w:lang w:val="ms-MY"/>
        </w:rPr>
        <w:t>P</w:t>
      </w:r>
      <w:r w:rsidRPr="00FB7D86">
        <w:rPr>
          <w:rFonts w:ascii="Times New Roman" w:hAnsi="Times New Roman" w:cs="Times New Roman"/>
          <w:sz w:val="18"/>
          <w:szCs w:val="18"/>
          <w:lang w:val="ms-MY"/>
        </w:rPr>
        <w:t>ermukaan</w:t>
      </w:r>
      <w:r w:rsidR="00322D7E" w:rsidRPr="00FB7D86">
        <w:rPr>
          <w:rFonts w:ascii="Times New Roman" w:hAnsi="Times New Roman" w:cs="Times New Roman"/>
          <w:sz w:val="18"/>
          <w:szCs w:val="18"/>
          <w:lang w:val="ms-MY"/>
        </w:rPr>
        <w:t xml:space="preserve"> </w:t>
      </w:r>
      <w:r w:rsidR="00234904" w:rsidRPr="00FB7D86">
        <w:rPr>
          <w:rFonts w:ascii="Times New Roman" w:hAnsi="Times New Roman" w:cs="Times New Roman"/>
          <w:sz w:val="18"/>
          <w:szCs w:val="18"/>
          <w:lang w:val="ms-MY"/>
        </w:rPr>
        <w:t>Brunauer–Emmett–Teller(</w:t>
      </w:r>
      <w:r w:rsidRPr="00FB7D86">
        <w:rPr>
          <w:rFonts w:ascii="Times New Roman" w:hAnsi="Times New Roman" w:cs="Times New Roman"/>
          <w:sz w:val="18"/>
          <w:szCs w:val="18"/>
          <w:lang w:val="ms-MY"/>
        </w:rPr>
        <w:t>BET</w:t>
      </w:r>
      <w:r w:rsidR="00234904" w:rsidRPr="00FB7D86">
        <w:rPr>
          <w:rFonts w:ascii="Times New Roman" w:hAnsi="Times New Roman" w:cs="Times New Roman"/>
          <w:sz w:val="18"/>
          <w:szCs w:val="18"/>
          <w:lang w:val="ms-MY"/>
        </w:rPr>
        <w:t>)</w:t>
      </w:r>
      <w:r w:rsidRPr="00FB7D86">
        <w:rPr>
          <w:rFonts w:ascii="Times New Roman" w:hAnsi="Times New Roman" w:cs="Times New Roman"/>
          <w:sz w:val="18"/>
          <w:szCs w:val="18"/>
          <w:lang w:val="ms-MY"/>
        </w:rPr>
        <w:t>.</w:t>
      </w:r>
      <w:r w:rsidR="00E10193" w:rsidRPr="00FB7D86">
        <w:rPr>
          <w:rFonts w:ascii="Times New Roman" w:hAnsi="Times New Roman" w:cs="Times New Roman"/>
          <w:sz w:val="18"/>
          <w:szCs w:val="18"/>
          <w:lang w:val="ms-MY"/>
        </w:rPr>
        <w:t xml:space="preserve"> Analisis luas permukaan </w:t>
      </w:r>
      <w:r w:rsidR="0023070F" w:rsidRPr="00FB7D86">
        <w:rPr>
          <w:rFonts w:ascii="Times New Roman" w:hAnsi="Times New Roman" w:cs="Times New Roman"/>
          <w:sz w:val="18"/>
          <w:szCs w:val="18"/>
          <w:lang w:val="ms-MY"/>
        </w:rPr>
        <w:t xml:space="preserve">khusus bagi </w:t>
      </w:r>
      <w:r w:rsidR="008B63BD" w:rsidRPr="00FB7D86">
        <w:rPr>
          <w:rFonts w:ascii="Times New Roman" w:hAnsi="Times New Roman" w:cs="Times New Roman"/>
          <w:sz w:val="18"/>
          <w:szCs w:val="18"/>
          <w:lang w:val="ms-MY"/>
        </w:rPr>
        <w:t>nanopartikel Fe</w:t>
      </w:r>
      <w:r w:rsidR="008B63BD" w:rsidRPr="00FB7D86">
        <w:rPr>
          <w:rFonts w:ascii="Times New Roman" w:hAnsi="Times New Roman" w:cs="Times New Roman"/>
          <w:sz w:val="18"/>
          <w:szCs w:val="18"/>
          <w:vertAlign w:val="subscript"/>
          <w:lang w:val="ms-MY"/>
        </w:rPr>
        <w:t>3</w:t>
      </w:r>
      <w:r w:rsidR="008B63BD" w:rsidRPr="00FB7D86">
        <w:rPr>
          <w:rFonts w:ascii="Times New Roman" w:hAnsi="Times New Roman" w:cs="Times New Roman"/>
          <w:sz w:val="18"/>
          <w:szCs w:val="18"/>
          <w:lang w:val="ms-MY"/>
        </w:rPr>
        <w:t>O</w:t>
      </w:r>
      <w:r w:rsidR="008B63BD" w:rsidRPr="00FB7D86">
        <w:rPr>
          <w:rFonts w:ascii="Times New Roman" w:hAnsi="Times New Roman" w:cs="Times New Roman"/>
          <w:sz w:val="18"/>
          <w:szCs w:val="18"/>
          <w:vertAlign w:val="subscript"/>
          <w:lang w:val="ms-MY"/>
        </w:rPr>
        <w:t xml:space="preserve">4 </w:t>
      </w:r>
      <w:r w:rsidR="008B63BD" w:rsidRPr="00FB7D86">
        <w:rPr>
          <w:rFonts w:ascii="Times New Roman" w:hAnsi="Times New Roman" w:cs="Times New Roman"/>
          <w:sz w:val="18"/>
          <w:szCs w:val="18"/>
          <w:lang w:val="ms-MY"/>
        </w:rPr>
        <w:t>surfaktan terikat memberikan suatu nilai yang tinggi (117 m</w:t>
      </w:r>
      <w:r w:rsidR="008B63BD" w:rsidRPr="00FB7D86">
        <w:rPr>
          <w:rFonts w:ascii="Times New Roman" w:hAnsi="Times New Roman" w:cs="Times New Roman"/>
          <w:sz w:val="18"/>
          <w:szCs w:val="18"/>
          <w:vertAlign w:val="superscript"/>
          <w:lang w:val="ms-MY"/>
        </w:rPr>
        <w:t>2</w:t>
      </w:r>
      <w:r w:rsidR="008B63BD" w:rsidRPr="00FB7D86">
        <w:rPr>
          <w:rFonts w:ascii="Times New Roman" w:hAnsi="Times New Roman" w:cs="Times New Roman"/>
          <w:sz w:val="18"/>
          <w:szCs w:val="18"/>
          <w:lang w:val="ms-MY"/>
        </w:rPr>
        <w:t>/g) dengan isi padu liang besar (0.40 cm</w:t>
      </w:r>
      <w:r w:rsidR="008B63BD" w:rsidRPr="00FB7D86">
        <w:rPr>
          <w:rFonts w:ascii="Times New Roman" w:hAnsi="Times New Roman" w:cs="Times New Roman"/>
          <w:sz w:val="18"/>
          <w:szCs w:val="18"/>
          <w:vertAlign w:val="superscript"/>
          <w:lang w:val="ms-MY"/>
        </w:rPr>
        <w:t>3</w:t>
      </w:r>
      <w:r w:rsidR="008B63BD" w:rsidRPr="00FB7D86">
        <w:rPr>
          <w:rFonts w:ascii="Times New Roman" w:hAnsi="Times New Roman" w:cs="Times New Roman"/>
          <w:sz w:val="18"/>
          <w:szCs w:val="18"/>
          <w:lang w:val="ms-MY"/>
        </w:rPr>
        <w:t xml:space="preserve">/g) berbanding dengan oksida besi </w:t>
      </w:r>
      <w:r w:rsidR="00062C77" w:rsidRPr="00FB7D86">
        <w:rPr>
          <w:rFonts w:ascii="Times New Roman" w:hAnsi="Times New Roman" w:cs="Times New Roman"/>
          <w:sz w:val="18"/>
          <w:szCs w:val="18"/>
          <w:lang w:val="ms-MY"/>
        </w:rPr>
        <w:t>tanpa surfaktan. Pola</w:t>
      </w:r>
      <w:r w:rsidR="00004448" w:rsidRPr="00FB7D86">
        <w:rPr>
          <w:rFonts w:ascii="Times New Roman" w:hAnsi="Times New Roman" w:cs="Times New Roman"/>
          <w:sz w:val="18"/>
          <w:szCs w:val="18"/>
          <w:lang w:val="ms-MY"/>
        </w:rPr>
        <w:t xml:space="preserve"> </w:t>
      </w:r>
      <w:r w:rsidR="000F0A32" w:rsidRPr="00FB7D86">
        <w:rPr>
          <w:rFonts w:ascii="Times New Roman" w:hAnsi="Times New Roman" w:cs="Times New Roman"/>
          <w:sz w:val="18"/>
          <w:szCs w:val="18"/>
          <w:lang w:val="ms-MY"/>
        </w:rPr>
        <w:t>VSM mempamerkan sifat superparamegnetik bagi nanopartikel magnetik dengan nilai pemagnetan tepu M</w:t>
      </w:r>
      <w:r w:rsidR="000F0A32" w:rsidRPr="00FB7D86">
        <w:rPr>
          <w:rFonts w:ascii="Times New Roman" w:hAnsi="Times New Roman" w:cs="Times New Roman"/>
          <w:sz w:val="18"/>
          <w:szCs w:val="18"/>
          <w:vertAlign w:val="subscript"/>
          <w:lang w:val="ms-MY"/>
        </w:rPr>
        <w:t>s</w:t>
      </w:r>
      <w:r w:rsidR="000F0A32" w:rsidRPr="00FB7D86">
        <w:rPr>
          <w:rFonts w:ascii="Times New Roman" w:hAnsi="Times New Roman" w:cs="Times New Roman"/>
          <w:sz w:val="18"/>
          <w:szCs w:val="18"/>
          <w:lang w:val="ms-MY"/>
        </w:rPr>
        <w:t>, 53.98 emu/g. Analisis yang diperolehi mengesyorkan bahawa nanopartikel Fe</w:t>
      </w:r>
      <w:r w:rsidR="000F0A32" w:rsidRPr="00FB7D86">
        <w:rPr>
          <w:rFonts w:ascii="Times New Roman" w:hAnsi="Times New Roman" w:cs="Times New Roman"/>
          <w:sz w:val="18"/>
          <w:szCs w:val="18"/>
          <w:vertAlign w:val="subscript"/>
          <w:lang w:val="ms-MY"/>
        </w:rPr>
        <w:t>3</w:t>
      </w:r>
      <w:r w:rsidR="000F0A32" w:rsidRPr="00FB7D86">
        <w:rPr>
          <w:rFonts w:ascii="Times New Roman" w:hAnsi="Times New Roman" w:cs="Times New Roman"/>
          <w:sz w:val="18"/>
          <w:szCs w:val="18"/>
          <w:lang w:val="ms-MY"/>
        </w:rPr>
        <w:t>O</w:t>
      </w:r>
      <w:r w:rsidR="000F0A32" w:rsidRPr="00FB7D86">
        <w:rPr>
          <w:rFonts w:ascii="Times New Roman" w:hAnsi="Times New Roman" w:cs="Times New Roman"/>
          <w:sz w:val="18"/>
          <w:szCs w:val="18"/>
          <w:vertAlign w:val="subscript"/>
          <w:lang w:val="ms-MY"/>
        </w:rPr>
        <w:t xml:space="preserve">4 </w:t>
      </w:r>
      <w:r w:rsidR="000F0A32" w:rsidRPr="00FB7D86">
        <w:rPr>
          <w:rFonts w:ascii="Times New Roman" w:hAnsi="Times New Roman" w:cs="Times New Roman"/>
          <w:sz w:val="18"/>
          <w:szCs w:val="18"/>
          <w:lang w:val="ms-MY"/>
        </w:rPr>
        <w:t>surfaktan terikat berpotensi digunakan sebagai penyokong padu untuk aplikasi pemangkinan disebabkan oleh</w:t>
      </w:r>
      <w:r w:rsidR="00EA08DF" w:rsidRPr="00FB7D86">
        <w:rPr>
          <w:rFonts w:ascii="Times New Roman" w:hAnsi="Times New Roman" w:cs="Times New Roman"/>
          <w:sz w:val="18"/>
          <w:szCs w:val="18"/>
          <w:lang w:val="ms-MY"/>
        </w:rPr>
        <w:t xml:space="preserve"> </w:t>
      </w:r>
      <w:r w:rsidR="000F0A32" w:rsidRPr="00FB7D86">
        <w:rPr>
          <w:rFonts w:ascii="Times New Roman" w:hAnsi="Times New Roman" w:cs="Times New Roman"/>
          <w:sz w:val="18"/>
          <w:szCs w:val="18"/>
          <w:lang w:val="ms-MY"/>
        </w:rPr>
        <w:t>sifat-sifat uniknya seperti luas permukaan yang tinggi, superparamagnet dan sebagai bahan terserak yang baik.</w:t>
      </w:r>
    </w:p>
    <w:p w:rsidR="009438A2" w:rsidRPr="00FB7D86" w:rsidRDefault="009438A2" w:rsidP="009438A2">
      <w:pPr>
        <w:outlineLvl w:val="0"/>
        <w:rPr>
          <w:rFonts w:ascii="Times New Roman" w:hAnsi="Times New Roman" w:cs="Times New Roman"/>
          <w:sz w:val="18"/>
          <w:szCs w:val="18"/>
          <w:highlight w:val="yellow"/>
          <w:lang w:val="ms-MY"/>
        </w:rPr>
      </w:pPr>
    </w:p>
    <w:p w:rsidR="00605C0B" w:rsidRPr="00FB7D86" w:rsidRDefault="00ED3B42" w:rsidP="00605C0B">
      <w:pPr>
        <w:outlineLvl w:val="0"/>
        <w:rPr>
          <w:rFonts w:ascii="Times New Roman" w:hAnsi="Times New Roman" w:cs="Times New Roman"/>
          <w:sz w:val="18"/>
          <w:szCs w:val="18"/>
          <w:lang w:val="ms-MY"/>
        </w:rPr>
      </w:pPr>
      <w:r w:rsidRPr="00FB7D86">
        <w:rPr>
          <w:rFonts w:ascii="Times New Roman" w:hAnsi="Times New Roman" w:cs="Times New Roman"/>
          <w:b/>
          <w:sz w:val="18"/>
          <w:szCs w:val="18"/>
          <w:lang w:val="ms-MY"/>
        </w:rPr>
        <w:t>Kata kunci:</w:t>
      </w:r>
      <w:r w:rsidR="00322D7E" w:rsidRPr="00FB7D86">
        <w:rPr>
          <w:rFonts w:ascii="Times New Roman" w:hAnsi="Times New Roman" w:cs="Times New Roman"/>
          <w:b/>
          <w:sz w:val="18"/>
          <w:szCs w:val="18"/>
          <w:lang w:val="ms-MY"/>
        </w:rPr>
        <w:t xml:space="preserve"> </w:t>
      </w:r>
      <w:r w:rsidR="003840A7" w:rsidRPr="00FB7D86">
        <w:rPr>
          <w:rFonts w:ascii="Times New Roman" w:hAnsi="Times New Roman" w:cs="Times New Roman"/>
          <w:sz w:val="18"/>
          <w:szCs w:val="18"/>
          <w:lang w:val="ms-MY"/>
        </w:rPr>
        <w:t>nanopartikel</w:t>
      </w:r>
      <w:r w:rsidR="00322D7E" w:rsidRPr="00FB7D86">
        <w:rPr>
          <w:rFonts w:ascii="Times New Roman" w:hAnsi="Times New Roman" w:cs="Times New Roman"/>
          <w:sz w:val="18"/>
          <w:szCs w:val="18"/>
          <w:lang w:val="ms-MY"/>
        </w:rPr>
        <w:t xml:space="preserve"> </w:t>
      </w:r>
      <w:r w:rsidR="003840A7" w:rsidRPr="00FB7D86">
        <w:rPr>
          <w:rFonts w:ascii="Times New Roman" w:hAnsi="Times New Roman" w:cs="Times New Roman"/>
          <w:sz w:val="18"/>
          <w:szCs w:val="18"/>
          <w:lang w:val="ms-MY"/>
        </w:rPr>
        <w:t>magnetit</w:t>
      </w:r>
      <w:r w:rsidRPr="00FB7D86">
        <w:rPr>
          <w:rFonts w:ascii="Times New Roman" w:hAnsi="Times New Roman" w:cs="Times New Roman"/>
          <w:sz w:val="18"/>
          <w:szCs w:val="18"/>
          <w:lang w:val="ms-MY"/>
        </w:rPr>
        <w:t xml:space="preserve">, </w:t>
      </w:r>
      <w:r w:rsidR="00672D86" w:rsidRPr="00FB7D86">
        <w:rPr>
          <w:rFonts w:ascii="Times New Roman" w:hAnsi="Times New Roman" w:cs="Times New Roman"/>
          <w:sz w:val="18"/>
          <w:szCs w:val="18"/>
          <w:lang w:val="ms-MY"/>
        </w:rPr>
        <w:t>sokongan</w:t>
      </w:r>
      <w:r w:rsidR="00322D7E" w:rsidRPr="00FB7D86">
        <w:rPr>
          <w:rFonts w:ascii="Times New Roman" w:hAnsi="Times New Roman" w:cs="Times New Roman"/>
          <w:sz w:val="18"/>
          <w:szCs w:val="18"/>
          <w:lang w:val="ms-MY"/>
        </w:rPr>
        <w:t xml:space="preserve"> </w:t>
      </w:r>
      <w:r w:rsidR="00672D86" w:rsidRPr="00FB7D86">
        <w:rPr>
          <w:rFonts w:ascii="Times New Roman" w:hAnsi="Times New Roman" w:cs="Times New Roman"/>
          <w:sz w:val="18"/>
          <w:szCs w:val="18"/>
          <w:lang w:val="ms-MY"/>
        </w:rPr>
        <w:t>mangkin</w:t>
      </w:r>
      <w:r w:rsidRPr="00FB7D86">
        <w:rPr>
          <w:rFonts w:ascii="Times New Roman" w:hAnsi="Times New Roman" w:cs="Times New Roman"/>
          <w:sz w:val="18"/>
          <w:szCs w:val="18"/>
          <w:lang w:val="ms-MY"/>
        </w:rPr>
        <w:t xml:space="preserve">, </w:t>
      </w:r>
      <w:r w:rsidR="00E05609" w:rsidRPr="00FB7D86">
        <w:rPr>
          <w:rFonts w:ascii="Times New Roman" w:hAnsi="Times New Roman" w:cs="Times New Roman"/>
          <w:sz w:val="18"/>
          <w:szCs w:val="18"/>
          <w:lang w:val="ms-MY"/>
        </w:rPr>
        <w:t>mangkin</w:t>
      </w:r>
      <w:r w:rsidR="00322D7E" w:rsidRPr="00FB7D86">
        <w:rPr>
          <w:rFonts w:ascii="Times New Roman" w:hAnsi="Times New Roman" w:cs="Times New Roman"/>
          <w:sz w:val="18"/>
          <w:szCs w:val="18"/>
          <w:lang w:val="ms-MY"/>
        </w:rPr>
        <w:t xml:space="preserve"> </w:t>
      </w:r>
      <w:r w:rsidR="00E22704" w:rsidRPr="00FB7D86">
        <w:rPr>
          <w:rFonts w:ascii="Times New Roman" w:hAnsi="Times New Roman" w:cs="Times New Roman"/>
          <w:sz w:val="18"/>
          <w:szCs w:val="18"/>
          <w:lang w:val="ms-MY"/>
        </w:rPr>
        <w:t>heterogen</w:t>
      </w:r>
    </w:p>
    <w:p w:rsidR="005C40BD" w:rsidRPr="00FB7D86" w:rsidRDefault="005C40BD" w:rsidP="00A86364">
      <w:pPr>
        <w:jc w:val="left"/>
        <w:outlineLvl w:val="0"/>
        <w:rPr>
          <w:rFonts w:ascii="Times New Roman" w:hAnsi="Times New Roman" w:cs="Times New Roman"/>
          <w:b/>
          <w:szCs w:val="20"/>
        </w:rPr>
      </w:pPr>
    </w:p>
    <w:p w:rsidR="00CA4D06" w:rsidRPr="00FB7D86" w:rsidRDefault="00785CA6" w:rsidP="00605C0B">
      <w:pPr>
        <w:jc w:val="center"/>
        <w:outlineLvl w:val="0"/>
        <w:rPr>
          <w:rFonts w:ascii="Times New Roman" w:hAnsi="Times New Roman" w:cs="Times New Roman"/>
          <w:b/>
          <w:szCs w:val="20"/>
        </w:rPr>
      </w:pPr>
      <w:r w:rsidRPr="00FB7D86">
        <w:rPr>
          <w:rFonts w:ascii="Times New Roman" w:hAnsi="Times New Roman" w:cs="Times New Roman"/>
          <w:b/>
          <w:szCs w:val="20"/>
        </w:rPr>
        <w:t>Introduction</w:t>
      </w:r>
    </w:p>
    <w:p w:rsidR="0072084D" w:rsidRPr="00FB7D86" w:rsidRDefault="009438A2" w:rsidP="0072084D">
      <w:pPr>
        <w:outlineLvl w:val="0"/>
        <w:rPr>
          <w:rFonts w:ascii="Times New Roman" w:hAnsi="Times New Roman" w:cs="Times New Roman"/>
          <w:szCs w:val="20"/>
          <w:lang w:val="en-US"/>
        </w:rPr>
      </w:pPr>
      <w:r w:rsidRPr="00FB7D86">
        <w:rPr>
          <w:rFonts w:ascii="Times New Roman" w:hAnsi="Times New Roman" w:cs="Times New Roman"/>
          <w:szCs w:val="20"/>
          <w:lang w:val="en-US"/>
        </w:rPr>
        <w:t>The use of magnetic nanoparticles as solid support material</w:t>
      </w:r>
      <w:r w:rsidR="00234904" w:rsidRPr="00FB7D86">
        <w:rPr>
          <w:rFonts w:ascii="Times New Roman" w:hAnsi="Times New Roman" w:cs="Times New Roman"/>
          <w:szCs w:val="20"/>
          <w:lang w:val="en-US"/>
        </w:rPr>
        <w:t>s</w:t>
      </w:r>
      <w:r w:rsidRPr="00FB7D86">
        <w:rPr>
          <w:rFonts w:ascii="Times New Roman" w:hAnsi="Times New Roman" w:cs="Times New Roman"/>
          <w:szCs w:val="20"/>
          <w:lang w:val="en-US"/>
        </w:rPr>
        <w:t xml:space="preserve"> is considered as a bridge between homogeneous and heterogeneous catalysts. Today, the development of iron oxide (Fe</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O</w:t>
      </w:r>
      <w:r w:rsidRPr="00FB7D86">
        <w:rPr>
          <w:rFonts w:ascii="Times New Roman" w:hAnsi="Times New Roman" w:cs="Times New Roman"/>
          <w:szCs w:val="20"/>
          <w:vertAlign w:val="subscript"/>
          <w:lang w:val="en-US"/>
        </w:rPr>
        <w:t>4</w:t>
      </w:r>
      <w:r w:rsidRPr="00FB7D86">
        <w:rPr>
          <w:rFonts w:ascii="Times New Roman" w:hAnsi="Times New Roman" w:cs="Times New Roman"/>
          <w:szCs w:val="20"/>
          <w:lang w:val="en-US"/>
        </w:rPr>
        <w:t xml:space="preserve">) nanoparticles has led to the dramatic expansion of their applications </w:t>
      </w:r>
      <w:r w:rsidR="00234904" w:rsidRPr="00FB7D86">
        <w:rPr>
          <w:rFonts w:ascii="Times New Roman" w:hAnsi="Times New Roman" w:cs="Times New Roman"/>
          <w:szCs w:val="20"/>
          <w:lang w:val="en-US"/>
        </w:rPr>
        <w:t>by</w:t>
      </w:r>
      <w:r w:rsidRPr="00FB7D86">
        <w:rPr>
          <w:rFonts w:ascii="Times New Roman" w:hAnsi="Times New Roman" w:cs="Times New Roman"/>
          <w:szCs w:val="20"/>
          <w:lang w:val="en-US"/>
        </w:rPr>
        <w:t xml:space="preserve"> enabl</w:t>
      </w:r>
      <w:r w:rsidR="00234904" w:rsidRPr="00FB7D86">
        <w:rPr>
          <w:rFonts w:ascii="Times New Roman" w:hAnsi="Times New Roman" w:cs="Times New Roman"/>
          <w:szCs w:val="20"/>
          <w:lang w:val="en-US"/>
        </w:rPr>
        <w:t>ing</w:t>
      </w:r>
      <w:r w:rsidRPr="00FB7D86">
        <w:rPr>
          <w:rFonts w:ascii="Times New Roman" w:hAnsi="Times New Roman" w:cs="Times New Roman"/>
          <w:szCs w:val="20"/>
          <w:lang w:val="en-US"/>
        </w:rPr>
        <w:t xml:space="preserve"> environmentally-friendly and sustainable catalytic processes [1]. Having unique properties such as superparamagnetism, high surface area, low toxicity and economical, Fe</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O</w:t>
      </w:r>
      <w:r w:rsidRPr="00FB7D86">
        <w:rPr>
          <w:rFonts w:ascii="Times New Roman" w:hAnsi="Times New Roman" w:cs="Times New Roman"/>
          <w:szCs w:val="20"/>
          <w:vertAlign w:val="subscript"/>
          <w:lang w:val="en-US"/>
        </w:rPr>
        <w:t>4</w:t>
      </w:r>
      <w:r w:rsidRPr="00FB7D86">
        <w:rPr>
          <w:rFonts w:ascii="Times New Roman" w:hAnsi="Times New Roman" w:cs="Times New Roman"/>
          <w:szCs w:val="20"/>
          <w:lang w:val="en-US"/>
        </w:rPr>
        <w:t xml:space="preserve"> nanoparticles possess numerous benefits for isolation and separation from desired mixtures using an external magnet [2,3]. Consequently, Fe</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O</w:t>
      </w:r>
      <w:r w:rsidRPr="00FB7D86">
        <w:rPr>
          <w:rFonts w:ascii="Times New Roman" w:hAnsi="Times New Roman" w:cs="Times New Roman"/>
          <w:szCs w:val="20"/>
          <w:vertAlign w:val="subscript"/>
          <w:lang w:val="en-US"/>
        </w:rPr>
        <w:t>4</w:t>
      </w:r>
      <w:r w:rsidRPr="00FB7D86">
        <w:rPr>
          <w:rFonts w:ascii="Times New Roman" w:hAnsi="Times New Roman" w:cs="Times New Roman"/>
          <w:szCs w:val="20"/>
          <w:lang w:val="en-US"/>
        </w:rPr>
        <w:t xml:space="preserve"> nanoparticles </w:t>
      </w:r>
      <w:r w:rsidR="00234904" w:rsidRPr="00FB7D86">
        <w:rPr>
          <w:rFonts w:ascii="Times New Roman" w:hAnsi="Times New Roman" w:cs="Times New Roman"/>
          <w:szCs w:val="20"/>
          <w:lang w:val="en-US"/>
        </w:rPr>
        <w:t xml:space="preserve">are </w:t>
      </w:r>
      <w:r w:rsidRPr="00FB7D86">
        <w:rPr>
          <w:rFonts w:ascii="Times New Roman" w:hAnsi="Times New Roman" w:cs="Times New Roman"/>
          <w:szCs w:val="20"/>
          <w:lang w:val="en-US"/>
        </w:rPr>
        <w:t>widely employed as solid support material</w:t>
      </w:r>
      <w:r w:rsidR="00234904" w:rsidRPr="00FB7D86">
        <w:rPr>
          <w:rFonts w:ascii="Times New Roman" w:hAnsi="Times New Roman" w:cs="Times New Roman"/>
          <w:szCs w:val="20"/>
          <w:lang w:val="en-US"/>
        </w:rPr>
        <w:t>s</w:t>
      </w:r>
      <w:r w:rsidRPr="00FB7D86">
        <w:rPr>
          <w:rFonts w:ascii="Times New Roman" w:hAnsi="Times New Roman" w:cs="Times New Roman"/>
          <w:szCs w:val="20"/>
          <w:lang w:val="en-US"/>
        </w:rPr>
        <w:t xml:space="preserve"> for homogeneous catalysts in the cross-coupling reactions [4].</w:t>
      </w:r>
    </w:p>
    <w:p w:rsidR="00AD6665" w:rsidRPr="00FB7D86" w:rsidRDefault="00AD6665" w:rsidP="0072084D">
      <w:pPr>
        <w:outlineLvl w:val="0"/>
        <w:rPr>
          <w:rFonts w:ascii="Times New Roman" w:hAnsi="Times New Roman" w:cs="Times New Roman"/>
          <w:szCs w:val="20"/>
          <w:lang w:val="en-US"/>
        </w:rPr>
      </w:pPr>
    </w:p>
    <w:p w:rsidR="0072084D" w:rsidRPr="00FB7D86" w:rsidRDefault="009438A2" w:rsidP="0072084D">
      <w:pPr>
        <w:outlineLvl w:val="0"/>
        <w:rPr>
          <w:rFonts w:ascii="Times New Roman" w:hAnsi="Times New Roman" w:cs="Times New Roman"/>
          <w:szCs w:val="20"/>
          <w:lang w:val="en-US"/>
        </w:rPr>
      </w:pPr>
      <w:r w:rsidRPr="00FB7D86">
        <w:rPr>
          <w:rFonts w:ascii="Times New Roman" w:hAnsi="Times New Roman" w:cs="Times New Roman"/>
          <w:szCs w:val="20"/>
          <w:lang w:val="en-US"/>
        </w:rPr>
        <w:t xml:space="preserve">Previous works reported </w:t>
      </w:r>
      <w:r w:rsidR="00234904" w:rsidRPr="00FB7D86">
        <w:rPr>
          <w:rFonts w:ascii="Times New Roman" w:hAnsi="Times New Roman" w:cs="Times New Roman"/>
          <w:szCs w:val="20"/>
          <w:lang w:val="en-US"/>
        </w:rPr>
        <w:t xml:space="preserve">that </w:t>
      </w:r>
      <w:r w:rsidRPr="00FB7D86">
        <w:rPr>
          <w:rFonts w:ascii="Times New Roman" w:hAnsi="Times New Roman" w:cs="Times New Roman"/>
          <w:szCs w:val="20"/>
          <w:lang w:val="en-US"/>
        </w:rPr>
        <w:t xml:space="preserve">the </w:t>
      </w:r>
      <w:r w:rsidR="00322D7E" w:rsidRPr="00FB7D86">
        <w:rPr>
          <w:rFonts w:ascii="Times New Roman" w:hAnsi="Times New Roman" w:cs="Times New Roman"/>
          <w:szCs w:val="20"/>
          <w:lang w:val="en-US"/>
        </w:rPr>
        <w:t xml:space="preserve">synthesized </w:t>
      </w:r>
      <w:r w:rsidRPr="00FB7D86">
        <w:rPr>
          <w:rFonts w:ascii="Times New Roman" w:hAnsi="Times New Roman" w:cs="Times New Roman"/>
          <w:szCs w:val="20"/>
          <w:lang w:val="en-US"/>
        </w:rPr>
        <w:t>Fe</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O</w:t>
      </w:r>
      <w:r w:rsidRPr="00FB7D86">
        <w:rPr>
          <w:rFonts w:ascii="Times New Roman" w:hAnsi="Times New Roman" w:cs="Times New Roman"/>
          <w:szCs w:val="20"/>
          <w:vertAlign w:val="subscript"/>
          <w:lang w:val="en-US"/>
        </w:rPr>
        <w:t>4</w:t>
      </w:r>
      <w:r w:rsidR="00322D7E" w:rsidRPr="00FB7D86">
        <w:rPr>
          <w:rFonts w:ascii="Times New Roman" w:hAnsi="Times New Roman" w:cs="Times New Roman"/>
          <w:szCs w:val="20"/>
          <w:vertAlign w:val="subscript"/>
          <w:lang w:val="en-US"/>
        </w:rPr>
        <w:t xml:space="preserve"> </w:t>
      </w:r>
      <w:r w:rsidRPr="00FB7D86">
        <w:rPr>
          <w:rFonts w:ascii="Times New Roman" w:hAnsi="Times New Roman" w:cs="Times New Roman"/>
          <w:szCs w:val="20"/>
          <w:lang w:val="en-US"/>
        </w:rPr>
        <w:t xml:space="preserve">nanoparticles contributed to the spontaneous agglomeration </w:t>
      </w:r>
      <w:r w:rsidRPr="00FB7D86">
        <w:rPr>
          <w:rFonts w:ascii="Times New Roman" w:hAnsi="Times New Roman" w:cs="Times New Roman"/>
          <w:szCs w:val="20"/>
          <w:lang w:val="en-US"/>
        </w:rPr>
        <w:lastRenderedPageBreak/>
        <w:t xml:space="preserve">in </w:t>
      </w:r>
      <w:r w:rsidR="00AF66A4" w:rsidRPr="00FB7D86">
        <w:rPr>
          <w:rFonts w:ascii="Times New Roman" w:hAnsi="Times New Roman" w:cs="Times New Roman"/>
          <w:szCs w:val="20"/>
          <w:lang w:val="en-US"/>
        </w:rPr>
        <w:t xml:space="preserve">the </w:t>
      </w:r>
      <w:r w:rsidRPr="00FB7D86">
        <w:rPr>
          <w:rFonts w:ascii="Times New Roman" w:hAnsi="Times New Roman" w:cs="Times New Roman"/>
          <w:szCs w:val="20"/>
          <w:lang w:val="en-US"/>
        </w:rPr>
        <w:t>catalytic system</w:t>
      </w:r>
      <w:r w:rsidR="009D73A2" w:rsidRPr="00FB7D86">
        <w:rPr>
          <w:rFonts w:ascii="Times New Roman" w:hAnsi="Times New Roman" w:cs="Times New Roman"/>
          <w:szCs w:val="20"/>
          <w:lang w:val="en-US"/>
        </w:rPr>
        <w:t>, which later</w:t>
      </w:r>
      <w:r w:rsidRPr="00FB7D86">
        <w:rPr>
          <w:rFonts w:ascii="Times New Roman" w:hAnsi="Times New Roman" w:cs="Times New Roman"/>
          <w:szCs w:val="20"/>
          <w:lang w:val="en-US"/>
        </w:rPr>
        <w:t xml:space="preserve"> bec</w:t>
      </w:r>
      <w:r w:rsidR="009D73A2" w:rsidRPr="00FB7D86">
        <w:rPr>
          <w:rFonts w:ascii="Times New Roman" w:hAnsi="Times New Roman" w:cs="Times New Roman"/>
          <w:szCs w:val="20"/>
          <w:lang w:val="en-US"/>
        </w:rPr>
        <w:t>a</w:t>
      </w:r>
      <w:r w:rsidRPr="00FB7D86">
        <w:rPr>
          <w:rFonts w:ascii="Times New Roman" w:hAnsi="Times New Roman" w:cs="Times New Roman"/>
          <w:szCs w:val="20"/>
          <w:lang w:val="en-US"/>
        </w:rPr>
        <w:t xml:space="preserve">me a critical problem [5]. Iron oxides </w:t>
      </w:r>
      <w:r w:rsidR="009D73A2" w:rsidRPr="00FB7D86">
        <w:rPr>
          <w:rFonts w:ascii="Times New Roman" w:hAnsi="Times New Roman" w:cs="Times New Roman"/>
          <w:szCs w:val="20"/>
          <w:lang w:val="en-US"/>
        </w:rPr>
        <w:t>have</w:t>
      </w:r>
      <w:r w:rsidR="00322D7E"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bare surface potential to agglomerate due to van der Waals forces, high energy surface</w:t>
      </w:r>
      <w:r w:rsidR="009D73A2" w:rsidRPr="00FB7D86">
        <w:rPr>
          <w:rFonts w:ascii="Times New Roman" w:hAnsi="Times New Roman" w:cs="Times New Roman"/>
          <w:szCs w:val="20"/>
          <w:lang w:val="en-US"/>
        </w:rPr>
        <w:t>,</w:t>
      </w:r>
      <w:r w:rsidRPr="00FB7D86">
        <w:rPr>
          <w:rFonts w:ascii="Times New Roman" w:hAnsi="Times New Roman" w:cs="Times New Roman"/>
          <w:szCs w:val="20"/>
          <w:lang w:val="en-US"/>
        </w:rPr>
        <w:t xml:space="preserve"> and strong magnetic attraction among particles [6,7]. The agglomeration of the nanoparticles may reduce the total exposed surface area of </w:t>
      </w:r>
      <w:r w:rsidR="009D73A2" w:rsidRPr="00FB7D86">
        <w:rPr>
          <w:rFonts w:ascii="Times New Roman" w:hAnsi="Times New Roman" w:cs="Times New Roman"/>
          <w:szCs w:val="20"/>
          <w:lang w:val="en-US"/>
        </w:rPr>
        <w:t xml:space="preserve">the </w:t>
      </w:r>
      <w:r w:rsidRPr="00FB7D86">
        <w:rPr>
          <w:rFonts w:ascii="Times New Roman" w:hAnsi="Times New Roman" w:cs="Times New Roman"/>
          <w:szCs w:val="20"/>
          <w:lang w:val="en-US"/>
        </w:rPr>
        <w:t xml:space="preserve">catalyst as well as affect its magnetic properties [8,9]. Therefore, a modification for protection strategies has been made as </w:t>
      </w:r>
      <w:r w:rsidR="009D73A2" w:rsidRPr="00FB7D86">
        <w:rPr>
          <w:rFonts w:ascii="Times New Roman" w:hAnsi="Times New Roman" w:cs="Times New Roman"/>
          <w:szCs w:val="20"/>
          <w:lang w:val="en-US"/>
        </w:rPr>
        <w:t xml:space="preserve">a </w:t>
      </w:r>
      <w:r w:rsidRPr="00FB7D86">
        <w:rPr>
          <w:rFonts w:ascii="Times New Roman" w:hAnsi="Times New Roman" w:cs="Times New Roman"/>
        </w:rPr>
        <w:t>prerequisite to synthesi</w:t>
      </w:r>
      <w:r w:rsidR="00ED05F6" w:rsidRPr="00FB7D86">
        <w:rPr>
          <w:rFonts w:ascii="Times New Roman" w:hAnsi="Times New Roman" w:cs="Times New Roman"/>
        </w:rPr>
        <w:t>s</w:t>
      </w:r>
      <w:r w:rsidRPr="00FB7D86">
        <w:rPr>
          <w:rFonts w:ascii="Times New Roman" w:hAnsi="Times New Roman" w:cs="Times New Roman"/>
        </w:rPr>
        <w:t>e stable and effective catalyst support material</w:t>
      </w:r>
      <w:r w:rsidR="009D73A2" w:rsidRPr="00FB7D86">
        <w:rPr>
          <w:rFonts w:ascii="Times New Roman" w:hAnsi="Times New Roman" w:cs="Times New Roman"/>
        </w:rPr>
        <w:t>s</w:t>
      </w:r>
      <w:r w:rsidR="00A86364" w:rsidRPr="00FB7D86">
        <w:rPr>
          <w:rFonts w:ascii="Times New Roman" w:hAnsi="Times New Roman" w:cs="Times New Roman"/>
        </w:rPr>
        <w:t xml:space="preserve"> </w:t>
      </w:r>
      <w:r w:rsidRPr="00FB7D86">
        <w:rPr>
          <w:rFonts w:ascii="Times New Roman" w:hAnsi="Times New Roman" w:cs="Times New Roman"/>
          <w:szCs w:val="20"/>
          <w:lang w:val="en-US"/>
        </w:rPr>
        <w:t>[5]</w:t>
      </w:r>
      <w:r w:rsidRPr="00FB7D86">
        <w:rPr>
          <w:rFonts w:ascii="Times New Roman" w:hAnsi="Times New Roman" w:cs="Times New Roman"/>
        </w:rPr>
        <w:t xml:space="preserve">. </w:t>
      </w:r>
      <w:r w:rsidRPr="00FB7D86">
        <w:rPr>
          <w:rFonts w:ascii="Times New Roman" w:hAnsi="Times New Roman" w:cs="Times New Roman"/>
          <w:szCs w:val="20"/>
          <w:lang w:val="en-US"/>
        </w:rPr>
        <w:t xml:space="preserve">Hence, </w:t>
      </w:r>
      <w:r w:rsidR="00096B81" w:rsidRPr="00FB7D86">
        <w:rPr>
          <w:rFonts w:ascii="Times New Roman" w:hAnsi="Times New Roman" w:cs="Times New Roman"/>
          <w:szCs w:val="20"/>
          <w:lang w:val="en-US"/>
        </w:rPr>
        <w:t>stabilizers</w:t>
      </w:r>
      <w:r w:rsidRPr="00FB7D86">
        <w:rPr>
          <w:rFonts w:ascii="Times New Roman" w:hAnsi="Times New Roman" w:cs="Times New Roman"/>
          <w:szCs w:val="20"/>
          <w:lang w:val="en-US"/>
        </w:rPr>
        <w:t xml:space="preserve"> such as surfactant </w:t>
      </w:r>
      <w:r w:rsidR="009D73A2" w:rsidRPr="00FB7D86">
        <w:rPr>
          <w:rFonts w:ascii="Times New Roman" w:hAnsi="Times New Roman" w:cs="Times New Roman"/>
          <w:szCs w:val="20"/>
          <w:lang w:val="en-US"/>
        </w:rPr>
        <w:t>were</w:t>
      </w:r>
      <w:r w:rsidR="00322D7E"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employed at the time of preparation. By coating and protecting the surface of Fe</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O</w:t>
      </w:r>
      <w:r w:rsidRPr="00FB7D86">
        <w:rPr>
          <w:rFonts w:ascii="Times New Roman" w:hAnsi="Times New Roman" w:cs="Times New Roman"/>
          <w:szCs w:val="20"/>
          <w:vertAlign w:val="subscript"/>
          <w:lang w:val="en-US"/>
        </w:rPr>
        <w:t>4</w:t>
      </w:r>
      <w:r w:rsidRPr="00FB7D86">
        <w:rPr>
          <w:rFonts w:ascii="Times New Roman" w:hAnsi="Times New Roman" w:cs="Times New Roman"/>
          <w:szCs w:val="20"/>
          <w:lang w:val="en-US"/>
        </w:rPr>
        <w:t xml:space="preserve"> nanoparticles, the agglomeration and aggregation of the solid support </w:t>
      </w:r>
      <w:r w:rsidR="009D73A2" w:rsidRPr="00FB7D86">
        <w:rPr>
          <w:rFonts w:ascii="Times New Roman" w:hAnsi="Times New Roman" w:cs="Times New Roman"/>
          <w:szCs w:val="20"/>
          <w:lang w:val="en-US"/>
        </w:rPr>
        <w:t xml:space="preserve">materials </w:t>
      </w:r>
      <w:r w:rsidRPr="00FB7D86">
        <w:rPr>
          <w:rFonts w:ascii="Times New Roman" w:hAnsi="Times New Roman" w:cs="Times New Roman"/>
          <w:szCs w:val="20"/>
          <w:lang w:val="en-US"/>
        </w:rPr>
        <w:t xml:space="preserve">could be </w:t>
      </w:r>
      <w:r w:rsidR="00096B81" w:rsidRPr="00FB7D86">
        <w:rPr>
          <w:rFonts w:ascii="Times New Roman" w:hAnsi="Times New Roman" w:cs="Times New Roman"/>
          <w:szCs w:val="20"/>
          <w:lang w:val="en-US"/>
        </w:rPr>
        <w:t>reduced,</w:t>
      </w:r>
      <w:r w:rsidRPr="00FB7D86">
        <w:rPr>
          <w:rFonts w:ascii="Times New Roman" w:hAnsi="Times New Roman" w:cs="Times New Roman"/>
          <w:szCs w:val="20"/>
          <w:lang w:val="en-US"/>
        </w:rPr>
        <w:t xml:space="preserve"> and particle size could</w:t>
      </w:r>
      <w:r w:rsidR="009D73A2" w:rsidRPr="00FB7D86">
        <w:rPr>
          <w:rFonts w:ascii="Times New Roman" w:hAnsi="Times New Roman" w:cs="Times New Roman"/>
          <w:szCs w:val="20"/>
          <w:lang w:val="en-US"/>
        </w:rPr>
        <w:t xml:space="preserve"> also</w:t>
      </w:r>
      <w:r w:rsidRPr="00FB7D86">
        <w:rPr>
          <w:rFonts w:ascii="Times New Roman" w:hAnsi="Times New Roman" w:cs="Times New Roman"/>
          <w:szCs w:val="20"/>
          <w:lang w:val="en-US"/>
        </w:rPr>
        <w:t xml:space="preserve"> be controlled in order to achieve compatibility and stability [10,11].</w:t>
      </w:r>
    </w:p>
    <w:p w:rsidR="005C40BD" w:rsidRPr="00FB7D86" w:rsidRDefault="005C40BD" w:rsidP="0072084D">
      <w:pPr>
        <w:outlineLvl w:val="0"/>
        <w:rPr>
          <w:rFonts w:ascii="Times New Roman" w:hAnsi="Times New Roman" w:cs="Times New Roman"/>
          <w:szCs w:val="20"/>
          <w:lang w:val="en-US"/>
        </w:rPr>
      </w:pPr>
    </w:p>
    <w:p w:rsidR="009438A2" w:rsidRPr="00FB7D86" w:rsidRDefault="009438A2" w:rsidP="009438A2">
      <w:pPr>
        <w:outlineLvl w:val="0"/>
        <w:rPr>
          <w:rFonts w:ascii="Times New Roman" w:hAnsi="Times New Roman" w:cs="Times New Roman"/>
          <w:szCs w:val="20"/>
          <w:lang w:val="en-US"/>
        </w:rPr>
      </w:pPr>
      <w:r w:rsidRPr="00FB7D86">
        <w:rPr>
          <w:rFonts w:ascii="Times New Roman" w:hAnsi="Times New Roman" w:cs="Times New Roman"/>
          <w:szCs w:val="20"/>
          <w:lang w:val="en-US"/>
        </w:rPr>
        <w:t>This study reported</w:t>
      </w:r>
      <w:r w:rsidR="00322D7E"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the</w:t>
      </w:r>
      <w:r w:rsidR="00322D7E"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synthesis and physicochemical properties of surfactant-bound</w:t>
      </w:r>
      <w:r w:rsidR="00322D7E"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Fe</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O</w:t>
      </w:r>
      <w:r w:rsidRPr="00FB7D86">
        <w:rPr>
          <w:rFonts w:ascii="Times New Roman" w:hAnsi="Times New Roman" w:cs="Times New Roman"/>
          <w:szCs w:val="20"/>
          <w:vertAlign w:val="subscript"/>
          <w:lang w:val="en-US"/>
        </w:rPr>
        <w:t>4</w:t>
      </w:r>
      <w:r w:rsidR="00322D7E" w:rsidRPr="00FB7D86">
        <w:rPr>
          <w:rFonts w:ascii="Times New Roman" w:hAnsi="Times New Roman" w:cs="Times New Roman"/>
          <w:szCs w:val="20"/>
          <w:vertAlign w:val="subscript"/>
          <w:lang w:val="en-US"/>
        </w:rPr>
        <w:t xml:space="preserve"> </w:t>
      </w:r>
      <w:r w:rsidRPr="00FB7D86">
        <w:rPr>
          <w:rFonts w:ascii="Times New Roman" w:hAnsi="Times New Roman" w:cs="Times New Roman"/>
          <w:szCs w:val="20"/>
          <w:lang w:val="en-US"/>
        </w:rPr>
        <w:t>nanoparticles potentially use</w:t>
      </w:r>
      <w:r w:rsidR="00345CC4" w:rsidRPr="00FB7D86">
        <w:rPr>
          <w:rFonts w:ascii="Times New Roman" w:hAnsi="Times New Roman" w:cs="Times New Roman"/>
          <w:szCs w:val="20"/>
          <w:lang w:val="en-US"/>
        </w:rPr>
        <w:t>d</w:t>
      </w:r>
      <w:r w:rsidRPr="00FB7D86">
        <w:rPr>
          <w:rFonts w:ascii="Times New Roman" w:hAnsi="Times New Roman" w:cs="Times New Roman"/>
          <w:szCs w:val="20"/>
          <w:lang w:val="en-US"/>
        </w:rPr>
        <w:t xml:space="preserve"> as solid support material</w:t>
      </w:r>
      <w:r w:rsidR="009D73A2" w:rsidRPr="00FB7D86">
        <w:rPr>
          <w:rFonts w:ascii="Times New Roman" w:hAnsi="Times New Roman" w:cs="Times New Roman"/>
          <w:szCs w:val="20"/>
          <w:lang w:val="en-US"/>
        </w:rPr>
        <w:t>s</w:t>
      </w:r>
      <w:r w:rsidRPr="00FB7D86">
        <w:rPr>
          <w:rFonts w:ascii="Times New Roman" w:hAnsi="Times New Roman" w:cs="Times New Roman"/>
          <w:szCs w:val="20"/>
          <w:lang w:val="en-US"/>
        </w:rPr>
        <w:t xml:space="preserve"> for homogeneous catalyst. The </w:t>
      </w:r>
      <w:r w:rsidR="00096B81" w:rsidRPr="00FB7D86">
        <w:rPr>
          <w:rFonts w:ascii="Times New Roman" w:hAnsi="Times New Roman" w:cs="Times New Roman"/>
          <w:szCs w:val="20"/>
          <w:lang w:val="en-US"/>
        </w:rPr>
        <w:t>synthesized</w:t>
      </w:r>
      <w:r w:rsidRPr="00FB7D86">
        <w:rPr>
          <w:rFonts w:ascii="Times New Roman" w:hAnsi="Times New Roman" w:cs="Times New Roman"/>
          <w:szCs w:val="20"/>
          <w:lang w:val="en-US"/>
        </w:rPr>
        <w:t xml:space="preserve"> catalyst support was spectroscopically</w:t>
      </w:r>
      <w:r w:rsidR="00322D7E" w:rsidRPr="00FB7D86">
        <w:rPr>
          <w:rFonts w:ascii="Times New Roman" w:hAnsi="Times New Roman" w:cs="Times New Roman"/>
          <w:szCs w:val="20"/>
          <w:lang w:val="en-US"/>
        </w:rPr>
        <w:t xml:space="preserve"> </w:t>
      </w:r>
      <w:r w:rsidR="00096B81" w:rsidRPr="00FB7D86">
        <w:rPr>
          <w:rFonts w:ascii="Times New Roman" w:hAnsi="Times New Roman" w:cs="Times New Roman"/>
          <w:szCs w:val="20"/>
          <w:lang w:val="en-US"/>
        </w:rPr>
        <w:t>characterized</w:t>
      </w:r>
      <w:r w:rsidRPr="00FB7D86">
        <w:rPr>
          <w:rFonts w:ascii="Times New Roman" w:hAnsi="Times New Roman" w:cs="Times New Roman"/>
          <w:szCs w:val="20"/>
          <w:lang w:val="en-US"/>
        </w:rPr>
        <w:t xml:space="preserve"> by Fourier Transform Infrared Spectroscopy (FTIR), X-ray Diffraction</w:t>
      </w:r>
      <w:r w:rsidR="00345CC4" w:rsidRPr="00FB7D86">
        <w:rPr>
          <w:rFonts w:ascii="Times New Roman" w:hAnsi="Times New Roman" w:cs="Times New Roman"/>
          <w:szCs w:val="20"/>
          <w:lang w:val="en-US"/>
        </w:rPr>
        <w:t xml:space="preserve"> (XRD)</w:t>
      </w:r>
      <w:r w:rsidRPr="00FB7D86">
        <w:rPr>
          <w:rFonts w:ascii="Times New Roman" w:hAnsi="Times New Roman" w:cs="Times New Roman"/>
          <w:szCs w:val="20"/>
          <w:lang w:val="en-US"/>
        </w:rPr>
        <w:t>,</w:t>
      </w:r>
      <w:r w:rsidR="00322D7E" w:rsidRPr="00FB7D86">
        <w:rPr>
          <w:rFonts w:ascii="Times New Roman" w:hAnsi="Times New Roman" w:cs="Times New Roman"/>
          <w:szCs w:val="20"/>
          <w:lang w:val="en-US"/>
        </w:rPr>
        <w:t xml:space="preserve"> </w:t>
      </w:r>
      <w:r w:rsidR="00345CC4" w:rsidRPr="00FB7D86">
        <w:rPr>
          <w:rFonts w:ascii="Times New Roman" w:hAnsi="Times New Roman" w:cs="Times New Roman"/>
          <w:szCs w:val="20"/>
          <w:lang w:val="en-US"/>
        </w:rPr>
        <w:t>Thermogravimetric Analysis (TGA),</w:t>
      </w:r>
      <w:r w:rsidR="00EA08DF" w:rsidRPr="00FB7D86">
        <w:rPr>
          <w:rFonts w:ascii="Times New Roman" w:hAnsi="Times New Roman" w:cs="Times New Roman"/>
          <w:szCs w:val="20"/>
          <w:lang w:val="en-US"/>
        </w:rPr>
        <w:t xml:space="preserve"> </w:t>
      </w:r>
      <w:r w:rsidR="00345CC4" w:rsidRPr="00FB7D86">
        <w:rPr>
          <w:rFonts w:ascii="Times New Roman" w:hAnsi="Times New Roman" w:cs="Times New Roman"/>
          <w:szCs w:val="20"/>
          <w:lang w:val="en-US"/>
        </w:rPr>
        <w:t>Field Emission Scanning Electron Microscopy (FESEM)</w:t>
      </w:r>
      <w:r w:rsidR="00A64817" w:rsidRPr="00FB7D86">
        <w:rPr>
          <w:rFonts w:ascii="Times New Roman" w:hAnsi="Times New Roman" w:cs="Times New Roman"/>
          <w:szCs w:val="20"/>
          <w:lang w:val="en-US"/>
        </w:rPr>
        <w:t>, Vibrating Sample Magnetometer</w:t>
      </w:r>
      <w:r w:rsidR="00EA08DF" w:rsidRPr="00FB7D86">
        <w:rPr>
          <w:rFonts w:ascii="Times New Roman" w:hAnsi="Times New Roman" w:cs="Times New Roman"/>
          <w:szCs w:val="20"/>
          <w:lang w:val="en-US"/>
        </w:rPr>
        <w:t xml:space="preserve"> </w:t>
      </w:r>
      <w:r w:rsidR="00A64817" w:rsidRPr="00FB7D86">
        <w:rPr>
          <w:rFonts w:ascii="Times New Roman" w:hAnsi="Times New Roman" w:cs="Times New Roman"/>
          <w:szCs w:val="20"/>
          <w:lang w:val="en-US"/>
        </w:rPr>
        <w:t>(VSM)</w:t>
      </w:r>
      <w:r w:rsidR="009D73A2" w:rsidRPr="00FB7D86">
        <w:rPr>
          <w:rFonts w:ascii="Times New Roman" w:hAnsi="Times New Roman" w:cs="Times New Roman"/>
          <w:szCs w:val="20"/>
          <w:lang w:val="en-US"/>
        </w:rPr>
        <w:t>,</w:t>
      </w:r>
      <w:r w:rsidRPr="00FB7D86">
        <w:rPr>
          <w:rFonts w:ascii="Times New Roman" w:hAnsi="Times New Roman" w:cs="Times New Roman"/>
          <w:szCs w:val="20"/>
          <w:lang w:val="en-US"/>
        </w:rPr>
        <w:t xml:space="preserve">and </w:t>
      </w:r>
      <w:r w:rsidR="009D73A2" w:rsidRPr="00FB7D86">
        <w:rPr>
          <w:rFonts w:ascii="Times New Roman" w:hAnsi="Times New Roman" w:cs="Times New Roman"/>
          <w:szCs w:val="18"/>
          <w:lang w:val="en-US"/>
        </w:rPr>
        <w:t>Brunauer–Emmett–Teller</w:t>
      </w:r>
      <w:r w:rsidR="009D73A2" w:rsidRPr="00FB7D86">
        <w:rPr>
          <w:rFonts w:ascii="Times New Roman" w:hAnsi="Times New Roman" w:cs="Times New Roman"/>
          <w:szCs w:val="18"/>
        </w:rPr>
        <w:t xml:space="preserve"> (BET) </w:t>
      </w:r>
      <w:r w:rsidR="009D73A2" w:rsidRPr="00FB7D86">
        <w:rPr>
          <w:rFonts w:ascii="Times New Roman" w:hAnsi="Times New Roman" w:cs="Times New Roman"/>
          <w:szCs w:val="20"/>
          <w:lang w:val="en-US"/>
        </w:rPr>
        <w:t>S</w:t>
      </w:r>
      <w:r w:rsidRPr="00FB7D86">
        <w:rPr>
          <w:rFonts w:ascii="Times New Roman" w:hAnsi="Times New Roman" w:cs="Times New Roman"/>
          <w:szCs w:val="20"/>
          <w:lang w:val="en-US"/>
        </w:rPr>
        <w:t xml:space="preserve">urface </w:t>
      </w:r>
      <w:r w:rsidR="009D73A2" w:rsidRPr="00FB7D86">
        <w:rPr>
          <w:rFonts w:ascii="Times New Roman" w:hAnsi="Times New Roman" w:cs="Times New Roman"/>
          <w:szCs w:val="20"/>
          <w:lang w:val="en-US"/>
        </w:rPr>
        <w:t>A</w:t>
      </w:r>
      <w:r w:rsidRPr="00FB7D86">
        <w:rPr>
          <w:rFonts w:ascii="Times New Roman" w:hAnsi="Times New Roman" w:cs="Times New Roman"/>
          <w:szCs w:val="20"/>
          <w:lang w:val="en-US"/>
        </w:rPr>
        <w:t xml:space="preserve">rea </w:t>
      </w:r>
      <w:r w:rsidR="009D73A2" w:rsidRPr="00FB7D86">
        <w:rPr>
          <w:rFonts w:ascii="Times New Roman" w:hAnsi="Times New Roman" w:cs="Times New Roman"/>
          <w:szCs w:val="20"/>
          <w:lang w:val="en-US"/>
        </w:rPr>
        <w:t>A</w:t>
      </w:r>
      <w:r w:rsidRPr="00FB7D86">
        <w:rPr>
          <w:rFonts w:ascii="Times New Roman" w:hAnsi="Times New Roman" w:cs="Times New Roman"/>
          <w:szCs w:val="20"/>
          <w:lang w:val="en-US"/>
        </w:rPr>
        <w:t>nalysis.</w:t>
      </w:r>
    </w:p>
    <w:p w:rsidR="00022785" w:rsidRPr="00FB7D86" w:rsidRDefault="00022785" w:rsidP="00096B81">
      <w:pPr>
        <w:outlineLvl w:val="0"/>
        <w:rPr>
          <w:rFonts w:ascii="Times New Roman" w:hAnsi="Times New Roman" w:cs="Times New Roman"/>
          <w:b/>
          <w:szCs w:val="20"/>
        </w:rPr>
      </w:pPr>
    </w:p>
    <w:p w:rsidR="00EA2F8D" w:rsidRPr="00FB7D86" w:rsidRDefault="008104D9" w:rsidP="00096B81">
      <w:pPr>
        <w:jc w:val="center"/>
        <w:outlineLvl w:val="0"/>
        <w:rPr>
          <w:rFonts w:ascii="Times New Roman" w:hAnsi="Times New Roman" w:cs="Times New Roman"/>
          <w:b/>
          <w:szCs w:val="20"/>
        </w:rPr>
      </w:pPr>
      <w:r w:rsidRPr="00FB7D86">
        <w:rPr>
          <w:rFonts w:ascii="Times New Roman" w:hAnsi="Times New Roman" w:cs="Times New Roman"/>
          <w:b/>
          <w:szCs w:val="20"/>
        </w:rPr>
        <w:t>Materials</w:t>
      </w:r>
      <w:r w:rsidR="00322D7E" w:rsidRPr="00FB7D86">
        <w:rPr>
          <w:rFonts w:ascii="Times New Roman" w:hAnsi="Times New Roman" w:cs="Times New Roman"/>
          <w:b/>
          <w:szCs w:val="20"/>
        </w:rPr>
        <w:t xml:space="preserve"> </w:t>
      </w:r>
      <w:r w:rsidR="00EA2F8D" w:rsidRPr="00FB7D86">
        <w:rPr>
          <w:rFonts w:ascii="Times New Roman" w:hAnsi="Times New Roman" w:cs="Times New Roman"/>
          <w:b/>
          <w:szCs w:val="20"/>
        </w:rPr>
        <w:t>and Methods</w:t>
      </w:r>
    </w:p>
    <w:p w:rsidR="00A90A82" w:rsidRPr="00FB7D86" w:rsidRDefault="00A90A82" w:rsidP="00A90A82">
      <w:pPr>
        <w:rPr>
          <w:rFonts w:ascii="Times New Roman" w:hAnsi="Times New Roman" w:cs="Times New Roman"/>
          <w:b/>
          <w:szCs w:val="20"/>
        </w:rPr>
      </w:pPr>
      <w:r w:rsidRPr="00FB7D86">
        <w:rPr>
          <w:rFonts w:ascii="Times New Roman" w:hAnsi="Times New Roman" w:cs="Times New Roman"/>
          <w:b/>
          <w:szCs w:val="20"/>
        </w:rPr>
        <w:t xml:space="preserve">Chemicals and reagents </w:t>
      </w:r>
    </w:p>
    <w:p w:rsidR="004E650F" w:rsidRPr="00FB7D86" w:rsidRDefault="00A90A82" w:rsidP="00A90A82">
      <w:pPr>
        <w:rPr>
          <w:rFonts w:ascii="Times New Roman" w:hAnsi="Times New Roman" w:cs="Times New Roman"/>
          <w:szCs w:val="20"/>
          <w:lang w:val="en-US"/>
        </w:rPr>
      </w:pPr>
      <w:r w:rsidRPr="00FB7D86">
        <w:rPr>
          <w:rFonts w:ascii="Times New Roman" w:hAnsi="Times New Roman" w:cs="Times New Roman"/>
          <w:szCs w:val="20"/>
          <w:lang w:val="en-US"/>
        </w:rPr>
        <w:t>Iron(III) chloride hexahydrate, iron(II) chloride tetrahydrate</w:t>
      </w:r>
      <w:r w:rsidR="009D73A2" w:rsidRPr="00FB7D86">
        <w:rPr>
          <w:rFonts w:ascii="Times New Roman" w:hAnsi="Times New Roman" w:cs="Times New Roman"/>
          <w:szCs w:val="20"/>
          <w:lang w:val="en-US"/>
        </w:rPr>
        <w:t>,</w:t>
      </w:r>
      <w:r w:rsidRPr="00FB7D86">
        <w:rPr>
          <w:rFonts w:ascii="Times New Roman" w:hAnsi="Times New Roman" w:cs="Times New Roman"/>
          <w:szCs w:val="20"/>
          <w:lang w:val="en-US"/>
        </w:rPr>
        <w:t xml:space="preserve"> and sodium dodecyl sulphate were purchased from Sigma Aldrich, USA. Aqueous ammonia and absolute ethanol were supplied from MERCK Chemical Co. All chemicals were used as received without any purification or any special precaution during the experimental procedure.</w:t>
      </w:r>
    </w:p>
    <w:p w:rsidR="0057138F" w:rsidRPr="00FB7D86" w:rsidRDefault="0057138F" w:rsidP="00605C0B">
      <w:pPr>
        <w:rPr>
          <w:rFonts w:ascii="Times New Roman" w:hAnsi="Times New Roman" w:cs="Times New Roman"/>
          <w:szCs w:val="20"/>
        </w:rPr>
      </w:pPr>
    </w:p>
    <w:p w:rsidR="00A90A82" w:rsidRPr="00FB7D86" w:rsidRDefault="0043580B" w:rsidP="00A90A82">
      <w:pPr>
        <w:rPr>
          <w:rFonts w:ascii="Times New Roman" w:hAnsi="Times New Roman" w:cs="Times New Roman"/>
          <w:b/>
          <w:szCs w:val="20"/>
        </w:rPr>
      </w:pPr>
      <w:r w:rsidRPr="00FB7D86">
        <w:rPr>
          <w:rFonts w:ascii="Times New Roman" w:hAnsi="Times New Roman" w:cs="Times New Roman"/>
          <w:b/>
          <w:szCs w:val="20"/>
        </w:rPr>
        <w:t>Characteriz</w:t>
      </w:r>
      <w:r w:rsidR="00A90A82" w:rsidRPr="00FB7D86">
        <w:rPr>
          <w:rFonts w:ascii="Times New Roman" w:hAnsi="Times New Roman" w:cs="Times New Roman"/>
          <w:b/>
          <w:szCs w:val="20"/>
        </w:rPr>
        <w:t>ation</w:t>
      </w:r>
    </w:p>
    <w:p w:rsidR="00C3195D" w:rsidRPr="00FB7D86" w:rsidRDefault="00A90A82" w:rsidP="00C3195D">
      <w:pPr>
        <w:rPr>
          <w:rFonts w:ascii="Times New Roman" w:hAnsi="Times New Roman" w:cs="Times New Roman"/>
          <w:szCs w:val="20"/>
          <w:lang w:val="en-US"/>
        </w:rPr>
      </w:pPr>
      <w:r w:rsidRPr="00FB7D86">
        <w:rPr>
          <w:rFonts w:ascii="Times New Roman" w:hAnsi="Times New Roman" w:cs="Times New Roman"/>
          <w:szCs w:val="20"/>
          <w:lang w:val="en-US"/>
        </w:rPr>
        <w:t xml:space="preserve">The </w:t>
      </w:r>
      <w:r w:rsidR="00AD6665" w:rsidRPr="00FB7D86">
        <w:rPr>
          <w:rFonts w:ascii="Times New Roman" w:hAnsi="Times New Roman" w:cs="Times New Roman"/>
          <w:szCs w:val="20"/>
          <w:lang w:val="en-US"/>
        </w:rPr>
        <w:t xml:space="preserve">synthesized </w:t>
      </w:r>
      <w:r w:rsidRPr="00FB7D86">
        <w:rPr>
          <w:rFonts w:ascii="Times New Roman" w:hAnsi="Times New Roman" w:cs="Times New Roman"/>
          <w:szCs w:val="20"/>
          <w:lang w:val="en-US"/>
        </w:rPr>
        <w:t>surfactant-bound Fe</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O</w:t>
      </w:r>
      <w:r w:rsidRPr="00FB7D86">
        <w:rPr>
          <w:rFonts w:ascii="Times New Roman" w:hAnsi="Times New Roman" w:cs="Times New Roman"/>
          <w:szCs w:val="20"/>
          <w:vertAlign w:val="subscript"/>
          <w:lang w:val="en-US"/>
        </w:rPr>
        <w:t>4</w:t>
      </w:r>
      <w:r w:rsidRPr="00FB7D86">
        <w:rPr>
          <w:rFonts w:ascii="Times New Roman" w:hAnsi="Times New Roman" w:cs="Times New Roman"/>
          <w:szCs w:val="20"/>
          <w:lang w:val="en-US"/>
        </w:rPr>
        <w:t xml:space="preserve"> nanoparticles were</w:t>
      </w:r>
      <w:r w:rsidR="00A700F0" w:rsidRPr="00FB7D86">
        <w:rPr>
          <w:rFonts w:ascii="Times New Roman" w:hAnsi="Times New Roman" w:cs="Times New Roman"/>
          <w:szCs w:val="20"/>
          <w:lang w:val="en-US"/>
        </w:rPr>
        <w:t xml:space="preserve"> successfully </w:t>
      </w:r>
      <w:r w:rsidR="0043580B" w:rsidRPr="00FB7D86">
        <w:rPr>
          <w:rFonts w:ascii="Times New Roman" w:hAnsi="Times New Roman" w:cs="Times New Roman"/>
          <w:szCs w:val="20"/>
          <w:lang w:val="en-US"/>
        </w:rPr>
        <w:t>characterized</w:t>
      </w:r>
      <w:r w:rsidR="00A700F0" w:rsidRPr="00FB7D86">
        <w:rPr>
          <w:rFonts w:ascii="Times New Roman" w:hAnsi="Times New Roman" w:cs="Times New Roman"/>
          <w:szCs w:val="20"/>
          <w:lang w:val="en-US"/>
        </w:rPr>
        <w:t xml:space="preserve"> using several spectroscopic and analytical techniques.</w:t>
      </w:r>
      <w:r w:rsidRPr="00FB7D86">
        <w:rPr>
          <w:rFonts w:ascii="Times New Roman" w:hAnsi="Times New Roman" w:cs="Times New Roman"/>
          <w:szCs w:val="20"/>
          <w:lang w:val="en-US"/>
        </w:rPr>
        <w:t xml:space="preserve"> The infrared spectrum of sample was collected on a Perkin Elmer 100 Fourier Transform Infrared Spectroscopy in the range of 4000-400 cm</w:t>
      </w:r>
      <w:r w:rsidRPr="00FB7D86">
        <w:rPr>
          <w:rFonts w:ascii="Times New Roman" w:hAnsi="Times New Roman" w:cs="Times New Roman"/>
          <w:szCs w:val="20"/>
          <w:vertAlign w:val="superscript"/>
          <w:lang w:val="en-US"/>
        </w:rPr>
        <w:t>-1</w:t>
      </w:r>
      <w:r w:rsidR="00EA08DF"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by using potassium bromide (</w:t>
      </w:r>
      <w:proofErr w:type="spellStart"/>
      <w:r w:rsidRPr="00FB7D86">
        <w:rPr>
          <w:rFonts w:ascii="Times New Roman" w:hAnsi="Times New Roman" w:cs="Times New Roman"/>
          <w:szCs w:val="20"/>
          <w:lang w:val="en-US"/>
        </w:rPr>
        <w:t>KBr</w:t>
      </w:r>
      <w:proofErr w:type="spellEnd"/>
      <w:r w:rsidRPr="00FB7D86">
        <w:rPr>
          <w:rFonts w:ascii="Times New Roman" w:hAnsi="Times New Roman" w:cs="Times New Roman"/>
          <w:szCs w:val="20"/>
          <w:lang w:val="en-US"/>
        </w:rPr>
        <w:t>) pellet</w:t>
      </w:r>
      <w:r w:rsidR="009D73A2" w:rsidRPr="00FB7D86">
        <w:rPr>
          <w:rFonts w:ascii="Times New Roman" w:hAnsi="Times New Roman" w:cs="Times New Roman"/>
          <w:szCs w:val="20"/>
          <w:lang w:val="en-US"/>
        </w:rPr>
        <w:t>s</w:t>
      </w:r>
      <w:r w:rsidRPr="00FB7D86">
        <w:rPr>
          <w:rFonts w:ascii="Times New Roman" w:hAnsi="Times New Roman" w:cs="Times New Roman"/>
          <w:szCs w:val="20"/>
          <w:lang w:val="en-US"/>
        </w:rPr>
        <w:t xml:space="preserve">. The thermal properties </w:t>
      </w:r>
      <w:r w:rsidR="009D73A2" w:rsidRPr="00FB7D86">
        <w:rPr>
          <w:rFonts w:ascii="Times New Roman" w:hAnsi="Times New Roman" w:cs="Times New Roman"/>
          <w:szCs w:val="20"/>
          <w:lang w:val="en-US"/>
        </w:rPr>
        <w:t xml:space="preserve">were </w:t>
      </w:r>
      <w:r w:rsidRPr="00FB7D86">
        <w:rPr>
          <w:rFonts w:ascii="Times New Roman" w:hAnsi="Times New Roman" w:cs="Times New Roman"/>
          <w:szCs w:val="20"/>
          <w:lang w:val="en-US"/>
        </w:rPr>
        <w:t xml:space="preserve">investigated using Perkin Elmer TGA </w:t>
      </w:r>
      <w:proofErr w:type="spellStart"/>
      <w:r w:rsidRPr="00FB7D86">
        <w:rPr>
          <w:rFonts w:ascii="Times New Roman" w:hAnsi="Times New Roman" w:cs="Times New Roman"/>
          <w:szCs w:val="20"/>
          <w:lang w:val="en-US"/>
        </w:rPr>
        <w:t>Analy</w:t>
      </w:r>
      <w:r w:rsidR="00ED05F6" w:rsidRPr="00FB7D86">
        <w:rPr>
          <w:rFonts w:ascii="Times New Roman" w:hAnsi="Times New Roman" w:cs="Times New Roman"/>
          <w:szCs w:val="20"/>
          <w:lang w:val="en-US"/>
        </w:rPr>
        <w:t>s</w:t>
      </w:r>
      <w:r w:rsidRPr="00FB7D86">
        <w:rPr>
          <w:rFonts w:ascii="Times New Roman" w:hAnsi="Times New Roman" w:cs="Times New Roman"/>
          <w:szCs w:val="20"/>
          <w:lang w:val="en-US"/>
        </w:rPr>
        <w:t>er</w:t>
      </w:r>
      <w:proofErr w:type="spellEnd"/>
      <w:r w:rsidRPr="00FB7D86">
        <w:rPr>
          <w:rFonts w:ascii="Times New Roman" w:hAnsi="Times New Roman" w:cs="Times New Roman"/>
          <w:szCs w:val="20"/>
          <w:lang w:val="en-US"/>
        </w:rPr>
        <w:t xml:space="preserve"> (Perkin Elmer </w:t>
      </w:r>
      <w:proofErr w:type="spellStart"/>
      <w:r w:rsidRPr="00FB7D86">
        <w:rPr>
          <w:rFonts w:ascii="Times New Roman" w:hAnsi="Times New Roman" w:cs="Times New Roman"/>
          <w:szCs w:val="20"/>
          <w:lang w:val="en-US"/>
        </w:rPr>
        <w:t>Pyris</w:t>
      </w:r>
      <w:proofErr w:type="spellEnd"/>
      <w:r w:rsidR="00EA08DF"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6 TGA) from 30 °C to 900 °C at the heating rate of 10 °C/min under nitrogen atmosphere.</w:t>
      </w:r>
      <w:r w:rsidR="00322D7E" w:rsidRPr="00FB7D86">
        <w:rPr>
          <w:rFonts w:ascii="Times New Roman" w:hAnsi="Times New Roman" w:cs="Times New Roman"/>
          <w:szCs w:val="20"/>
          <w:lang w:val="en-US"/>
        </w:rPr>
        <w:t xml:space="preserve"> </w:t>
      </w:r>
      <w:r w:rsidR="009D73A2" w:rsidRPr="00FB7D86">
        <w:rPr>
          <w:rFonts w:ascii="Times New Roman" w:hAnsi="Times New Roman" w:cs="Times New Roman"/>
          <w:szCs w:val="20"/>
          <w:lang w:val="en-US"/>
        </w:rPr>
        <w:t xml:space="preserve">The </w:t>
      </w:r>
      <w:r w:rsidRPr="00FB7D86">
        <w:rPr>
          <w:rFonts w:ascii="Times New Roman" w:hAnsi="Times New Roman" w:cs="Times New Roman"/>
          <w:szCs w:val="20"/>
          <w:lang w:val="en-US"/>
        </w:rPr>
        <w:t>XRD pattern was recorded on a Rigaku</w:t>
      </w:r>
      <w:r w:rsidR="00322D7E" w:rsidRPr="00FB7D86">
        <w:rPr>
          <w:rFonts w:ascii="Times New Roman" w:hAnsi="Times New Roman" w:cs="Times New Roman"/>
          <w:szCs w:val="20"/>
          <w:lang w:val="en-US"/>
        </w:rPr>
        <w:t xml:space="preserve"> </w:t>
      </w:r>
      <w:proofErr w:type="spellStart"/>
      <w:r w:rsidRPr="00FB7D86">
        <w:rPr>
          <w:rFonts w:ascii="Times New Roman" w:hAnsi="Times New Roman" w:cs="Times New Roman"/>
          <w:szCs w:val="20"/>
          <w:lang w:val="en-US"/>
        </w:rPr>
        <w:t>Miniflex</w:t>
      </w:r>
      <w:proofErr w:type="spellEnd"/>
      <w:r w:rsidRPr="00FB7D86">
        <w:rPr>
          <w:rFonts w:ascii="Times New Roman" w:hAnsi="Times New Roman" w:cs="Times New Roman"/>
          <w:szCs w:val="20"/>
          <w:lang w:val="en-US"/>
        </w:rPr>
        <w:t xml:space="preserve"> II X-ray diffractometer with </w:t>
      </w:r>
      <w:r w:rsidR="009D73A2" w:rsidRPr="00FB7D86">
        <w:rPr>
          <w:rFonts w:ascii="Times New Roman" w:hAnsi="Times New Roman" w:cs="Times New Roman"/>
          <w:szCs w:val="20"/>
          <w:lang w:val="en-US"/>
        </w:rPr>
        <w:t>an X</w:t>
      </w:r>
      <w:r w:rsidRPr="00FB7D86">
        <w:rPr>
          <w:rFonts w:ascii="Times New Roman" w:hAnsi="Times New Roman" w:cs="Times New Roman"/>
          <w:szCs w:val="20"/>
          <w:lang w:val="en-US"/>
        </w:rPr>
        <w:t xml:space="preserve">-ray of the Cu Kα radiation filtered by a Ni filter and </w:t>
      </w:r>
      <w:r w:rsidR="009D73A2" w:rsidRPr="00FB7D86">
        <w:rPr>
          <w:rFonts w:ascii="Times New Roman" w:hAnsi="Times New Roman" w:cs="Times New Roman"/>
          <w:szCs w:val="20"/>
          <w:lang w:val="en-US"/>
        </w:rPr>
        <w:t xml:space="preserve">had </w:t>
      </w:r>
      <w:r w:rsidRPr="00FB7D86">
        <w:rPr>
          <w:rFonts w:ascii="Times New Roman" w:hAnsi="Times New Roman" w:cs="Times New Roman"/>
          <w:szCs w:val="20"/>
          <w:lang w:val="en-US"/>
        </w:rPr>
        <w:t>a wavelength of γ</w:t>
      </w:r>
      <w:r w:rsidR="00EA08DF"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 xml:space="preserve">= 1.54. </w:t>
      </w:r>
      <w:r w:rsidR="00C3195D" w:rsidRPr="00FB7D86">
        <w:rPr>
          <w:rFonts w:ascii="Times New Roman" w:hAnsi="Times New Roman" w:cs="Times New Roman"/>
          <w:szCs w:val="20"/>
          <w:lang w:val="en-US"/>
        </w:rPr>
        <w:t>An estimation of particle size was performed using Scherrer equation:</w:t>
      </w:r>
    </w:p>
    <w:p w:rsidR="00C3195D" w:rsidRPr="00FB7D86" w:rsidRDefault="00C3195D" w:rsidP="00C3195D">
      <w:pPr>
        <w:rPr>
          <w:rFonts w:ascii="Times New Roman" w:hAnsi="Times New Roman" w:cs="Times New Roman"/>
          <w:szCs w:val="20"/>
          <w:lang w:val="en-US"/>
        </w:rPr>
      </w:pPr>
    </w:p>
    <w:p w:rsidR="00C3195D" w:rsidRPr="00FB7D86" w:rsidRDefault="00096B81" w:rsidP="00096B81">
      <w:pPr>
        <w:ind w:firstLine="720"/>
        <w:rPr>
          <w:rFonts w:ascii="Times New Roman" w:hAnsi="Times New Roman" w:cs="Times New Roman"/>
          <w:position w:val="-28"/>
          <w:szCs w:val="20"/>
        </w:rPr>
      </w:pPr>
      <w:r w:rsidRPr="00FB7D86">
        <w:rPr>
          <w:rFonts w:ascii="Times New Roman" w:hAnsi="Times New Roman" w:cs="Times New Roman"/>
          <w:position w:val="-28"/>
          <w:szCs w:val="20"/>
        </w:rPr>
        <w:object w:dxaOrig="13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25.8pt" o:ole="">
            <v:imagedata r:id="rId8" o:title=""/>
          </v:shape>
          <o:OLEObject Type="Embed" ProgID="Equation.3" ShapeID="_x0000_i1025" DrawAspect="Content" ObjectID="_1630331526" r:id="rId9"/>
        </w:object>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t xml:space="preserve">   </w:t>
      </w:r>
      <w:r w:rsidR="00C3195D" w:rsidRPr="00FB7D86">
        <w:rPr>
          <w:rFonts w:ascii="Times New Roman" w:hAnsi="Times New Roman" w:cs="Times New Roman"/>
          <w:position w:val="-28"/>
          <w:szCs w:val="20"/>
        </w:rPr>
        <w:t>(1)</w:t>
      </w:r>
    </w:p>
    <w:p w:rsidR="00C3195D" w:rsidRPr="00FB7D86" w:rsidRDefault="00C3195D" w:rsidP="00C3195D">
      <w:pPr>
        <w:jc w:val="center"/>
        <w:rPr>
          <w:rFonts w:ascii="Times New Roman" w:hAnsi="Times New Roman" w:cs="Times New Roman"/>
          <w:szCs w:val="20"/>
          <w:lang w:val="en-US"/>
        </w:rPr>
      </w:pPr>
    </w:p>
    <w:p w:rsidR="004E650F" w:rsidRPr="00FB7D86" w:rsidRDefault="00C3195D" w:rsidP="00C3195D">
      <w:pPr>
        <w:rPr>
          <w:rFonts w:ascii="Times New Roman" w:hAnsi="Times New Roman" w:cs="Times New Roman"/>
          <w:szCs w:val="20"/>
        </w:rPr>
      </w:pPr>
      <w:r w:rsidRPr="00FB7D86">
        <w:rPr>
          <w:rFonts w:ascii="Times New Roman" w:hAnsi="Times New Roman" w:cs="Times New Roman"/>
          <w:szCs w:val="20"/>
          <w:lang w:val="en-US"/>
        </w:rPr>
        <w:t xml:space="preserve">where d is the particle size; k is the Scherrer constant which is 0.9; </w:t>
      </w:r>
      <w:r w:rsidR="001554D6" w:rsidRPr="00FB7D86">
        <w:rPr>
          <w:rFonts w:ascii="Times New Roman" w:hAnsi="Times New Roman" w:cs="Times New Roman"/>
        </w:rPr>
        <w:t xml:space="preserve">λ </w:t>
      </w:r>
      <w:r w:rsidRPr="00FB7D86">
        <w:rPr>
          <w:rFonts w:ascii="Times New Roman" w:hAnsi="Times New Roman" w:cs="Times New Roman"/>
        </w:rPr>
        <w:t xml:space="preserve">is the wavelength </w:t>
      </w:r>
      <w:r w:rsidRPr="00FB7D86">
        <w:rPr>
          <w:rFonts w:ascii="Times New Roman" w:hAnsi="Times New Roman" w:cs="Times New Roman"/>
          <w:szCs w:val="20"/>
        </w:rPr>
        <w:t xml:space="preserve">(Cu Kα = 1.54); β is the full width at half maximum (FWHM); and θ is the corresponding Bragg diffraction. </w:t>
      </w:r>
      <w:r w:rsidR="00A90A82" w:rsidRPr="00FB7D86">
        <w:rPr>
          <w:rFonts w:ascii="Times New Roman" w:hAnsi="Times New Roman" w:cs="Times New Roman"/>
          <w:szCs w:val="20"/>
          <w:lang w:val="en-US"/>
        </w:rPr>
        <w:t>The surface area and pore size measurement were performed using</w:t>
      </w:r>
      <w:r w:rsidR="00322D7E" w:rsidRPr="00FB7D86">
        <w:rPr>
          <w:rFonts w:ascii="Times New Roman" w:hAnsi="Times New Roman" w:cs="Times New Roman"/>
          <w:szCs w:val="20"/>
          <w:lang w:val="en-US"/>
        </w:rPr>
        <w:t xml:space="preserve"> </w:t>
      </w:r>
      <w:r w:rsidR="00A90A82" w:rsidRPr="00FB7D86">
        <w:rPr>
          <w:rFonts w:ascii="Times New Roman" w:hAnsi="Times New Roman" w:cs="Times New Roman"/>
          <w:szCs w:val="20"/>
          <w:lang w:val="en-US"/>
        </w:rPr>
        <w:t xml:space="preserve">Micromeritics ASAP 2020 instrument. </w:t>
      </w:r>
      <w:r w:rsidR="009D73A2" w:rsidRPr="00FB7D86">
        <w:rPr>
          <w:rFonts w:ascii="Times New Roman" w:hAnsi="Times New Roman" w:cs="Times New Roman"/>
          <w:szCs w:val="20"/>
          <w:lang w:val="en-US"/>
        </w:rPr>
        <w:t>The m</w:t>
      </w:r>
      <w:r w:rsidR="00A90A82" w:rsidRPr="00FB7D86">
        <w:rPr>
          <w:rFonts w:ascii="Times New Roman" w:hAnsi="Times New Roman" w:cs="Times New Roman"/>
          <w:szCs w:val="20"/>
          <w:lang w:val="en-US"/>
        </w:rPr>
        <w:t>orphological structure was observed by JEOL JSM-6701F Field Emission Scanning Electron Microscope (FESEM) at a 10kV acceleration voltage with magnifications n of 50000x and 100000x attached with Electron Dispersive X-ray</w:t>
      </w:r>
      <w:r w:rsidR="00A64817" w:rsidRPr="00FB7D86">
        <w:rPr>
          <w:rFonts w:ascii="Times New Roman" w:hAnsi="Times New Roman" w:cs="Times New Roman"/>
          <w:szCs w:val="20"/>
          <w:lang w:val="en-US"/>
        </w:rPr>
        <w:t xml:space="preserve">. The </w:t>
      </w:r>
      <w:r w:rsidR="00096B81" w:rsidRPr="00FB7D86">
        <w:rPr>
          <w:rFonts w:ascii="Times New Roman" w:hAnsi="Times New Roman" w:cs="Times New Roman"/>
          <w:szCs w:val="20"/>
          <w:lang w:val="en-US"/>
        </w:rPr>
        <w:t>magnetization</w:t>
      </w:r>
      <w:r w:rsidR="00A64817" w:rsidRPr="00FB7D86">
        <w:rPr>
          <w:rFonts w:ascii="Times New Roman" w:hAnsi="Times New Roman" w:cs="Times New Roman"/>
          <w:szCs w:val="20"/>
          <w:lang w:val="en-US"/>
        </w:rPr>
        <w:t xml:space="preserve"> analysis was performed using a </w:t>
      </w:r>
      <w:r w:rsidR="009D73A2" w:rsidRPr="00FB7D86">
        <w:rPr>
          <w:rFonts w:ascii="Times New Roman" w:hAnsi="Times New Roman" w:cs="Times New Roman"/>
          <w:szCs w:val="20"/>
          <w:lang w:val="en-US"/>
        </w:rPr>
        <w:t xml:space="preserve">Lake Shore </w:t>
      </w:r>
      <w:r w:rsidR="00A64817" w:rsidRPr="00FB7D86">
        <w:rPr>
          <w:rFonts w:ascii="Times New Roman" w:hAnsi="Times New Roman" w:cs="Times New Roman"/>
          <w:szCs w:val="20"/>
          <w:lang w:val="en-US"/>
        </w:rPr>
        <w:t>vibrating sample magnetometer (VSM)</w:t>
      </w:r>
      <w:r w:rsidR="00A44C19" w:rsidRPr="00FB7D86">
        <w:rPr>
          <w:rFonts w:ascii="Times New Roman" w:hAnsi="Times New Roman" w:cs="Times New Roman"/>
          <w:szCs w:val="20"/>
          <w:lang w:val="en-US"/>
        </w:rPr>
        <w:t xml:space="preserve"> 7404 model</w:t>
      </w:r>
      <w:r w:rsidR="00A64817" w:rsidRPr="00FB7D86">
        <w:rPr>
          <w:rFonts w:ascii="Times New Roman" w:hAnsi="Times New Roman" w:cs="Times New Roman"/>
          <w:szCs w:val="20"/>
        </w:rPr>
        <w:t xml:space="preserve"> at room temperature.</w:t>
      </w:r>
    </w:p>
    <w:p w:rsidR="00A64817" w:rsidRPr="00FB7D86" w:rsidRDefault="00A64817" w:rsidP="00605C0B">
      <w:pPr>
        <w:rPr>
          <w:rFonts w:ascii="Times New Roman" w:hAnsi="Times New Roman" w:cs="Times New Roman"/>
          <w:szCs w:val="20"/>
        </w:rPr>
      </w:pPr>
    </w:p>
    <w:p w:rsidR="00A90A82" w:rsidRPr="00FB7D86" w:rsidRDefault="009A23F9" w:rsidP="00A90A82">
      <w:pPr>
        <w:rPr>
          <w:rFonts w:ascii="Times New Roman" w:hAnsi="Times New Roman" w:cs="Times New Roman"/>
          <w:b/>
          <w:szCs w:val="20"/>
        </w:rPr>
      </w:pPr>
      <w:r w:rsidRPr="00FB7D86">
        <w:rPr>
          <w:rFonts w:ascii="Times New Roman" w:hAnsi="Times New Roman" w:cs="Times New Roman"/>
          <w:b/>
          <w:szCs w:val="20"/>
        </w:rPr>
        <w:t>Synthesis of</w:t>
      </w:r>
      <w:r w:rsidR="00A90A82" w:rsidRPr="00FB7D86">
        <w:rPr>
          <w:rFonts w:ascii="Times New Roman" w:hAnsi="Times New Roman" w:cs="Times New Roman"/>
          <w:b/>
          <w:szCs w:val="20"/>
        </w:rPr>
        <w:t xml:space="preserve"> Fe</w:t>
      </w:r>
      <w:r w:rsidR="00A90A82" w:rsidRPr="00FB7D86">
        <w:rPr>
          <w:rFonts w:ascii="Times New Roman" w:hAnsi="Times New Roman" w:cs="Times New Roman"/>
          <w:b/>
          <w:szCs w:val="20"/>
          <w:vertAlign w:val="subscript"/>
        </w:rPr>
        <w:t>3</w:t>
      </w:r>
      <w:r w:rsidR="00A90A82" w:rsidRPr="00FB7D86">
        <w:rPr>
          <w:rFonts w:ascii="Times New Roman" w:hAnsi="Times New Roman" w:cs="Times New Roman"/>
          <w:b/>
          <w:szCs w:val="20"/>
        </w:rPr>
        <w:t>O</w:t>
      </w:r>
      <w:r w:rsidR="00A90A82" w:rsidRPr="00FB7D86">
        <w:rPr>
          <w:rFonts w:ascii="Times New Roman" w:hAnsi="Times New Roman" w:cs="Times New Roman"/>
          <w:b/>
          <w:szCs w:val="20"/>
          <w:vertAlign w:val="subscript"/>
        </w:rPr>
        <w:t>4</w:t>
      </w:r>
      <w:r w:rsidRPr="00FB7D86">
        <w:rPr>
          <w:rFonts w:ascii="Times New Roman" w:hAnsi="Times New Roman" w:cs="Times New Roman"/>
          <w:b/>
          <w:szCs w:val="20"/>
        </w:rPr>
        <w:t xml:space="preserve"> </w:t>
      </w:r>
      <w:r w:rsidR="00096B81">
        <w:rPr>
          <w:rFonts w:ascii="Times New Roman" w:hAnsi="Times New Roman" w:cs="Times New Roman"/>
          <w:b/>
          <w:szCs w:val="20"/>
        </w:rPr>
        <w:t>n</w:t>
      </w:r>
      <w:r w:rsidRPr="00FB7D86">
        <w:rPr>
          <w:rFonts w:ascii="Times New Roman" w:hAnsi="Times New Roman" w:cs="Times New Roman"/>
          <w:b/>
          <w:szCs w:val="20"/>
        </w:rPr>
        <w:t xml:space="preserve">anoparticles </w:t>
      </w:r>
    </w:p>
    <w:p w:rsidR="004C5FE2" w:rsidRPr="00FB7D86" w:rsidRDefault="00A90A82" w:rsidP="00605C0B">
      <w:pPr>
        <w:rPr>
          <w:rFonts w:ascii="Times New Roman" w:hAnsi="Times New Roman" w:cs="Times New Roman"/>
          <w:szCs w:val="20"/>
          <w:lang w:val="en-US"/>
        </w:rPr>
      </w:pPr>
      <w:r w:rsidRPr="00FB7D86">
        <w:rPr>
          <w:rFonts w:ascii="Times New Roman" w:hAnsi="Times New Roman" w:cs="Times New Roman"/>
          <w:szCs w:val="20"/>
          <w:lang w:val="en-US"/>
        </w:rPr>
        <w:t xml:space="preserve">The preparation of </w:t>
      </w:r>
      <w:r w:rsidR="009A23F9" w:rsidRPr="00FB7D86">
        <w:rPr>
          <w:rFonts w:ascii="Times New Roman" w:hAnsi="Times New Roman" w:cs="Times New Roman"/>
          <w:szCs w:val="20"/>
        </w:rPr>
        <w:t>Fe</w:t>
      </w:r>
      <w:r w:rsidR="009A23F9" w:rsidRPr="00FB7D86">
        <w:rPr>
          <w:rFonts w:ascii="Times New Roman" w:hAnsi="Times New Roman" w:cs="Times New Roman"/>
          <w:szCs w:val="20"/>
          <w:vertAlign w:val="subscript"/>
        </w:rPr>
        <w:t>3</w:t>
      </w:r>
      <w:r w:rsidR="009A23F9" w:rsidRPr="00FB7D86">
        <w:rPr>
          <w:rFonts w:ascii="Times New Roman" w:hAnsi="Times New Roman" w:cs="Times New Roman"/>
          <w:szCs w:val="20"/>
        </w:rPr>
        <w:t>O</w:t>
      </w:r>
      <w:r w:rsidR="009A23F9" w:rsidRPr="00FB7D86">
        <w:rPr>
          <w:rFonts w:ascii="Times New Roman" w:hAnsi="Times New Roman" w:cs="Times New Roman"/>
          <w:szCs w:val="20"/>
          <w:vertAlign w:val="subscript"/>
        </w:rPr>
        <w:t>4</w:t>
      </w:r>
      <w:r w:rsidRPr="00FB7D86">
        <w:rPr>
          <w:rFonts w:ascii="Times New Roman" w:hAnsi="Times New Roman" w:cs="Times New Roman"/>
          <w:szCs w:val="20"/>
          <w:lang w:val="en-US"/>
        </w:rPr>
        <w:t xml:space="preserve"> nanoparticle</w:t>
      </w:r>
      <w:r w:rsidR="00A700F0" w:rsidRPr="00FB7D86">
        <w:rPr>
          <w:rFonts w:ascii="Times New Roman" w:hAnsi="Times New Roman" w:cs="Times New Roman"/>
          <w:szCs w:val="20"/>
          <w:lang w:val="en-US"/>
        </w:rPr>
        <w:t>s</w:t>
      </w:r>
      <w:r w:rsidR="00322D7E" w:rsidRPr="00FB7D86">
        <w:rPr>
          <w:rFonts w:ascii="Times New Roman" w:hAnsi="Times New Roman" w:cs="Times New Roman"/>
          <w:szCs w:val="20"/>
          <w:lang w:val="en-US"/>
        </w:rPr>
        <w:t xml:space="preserve"> </w:t>
      </w:r>
      <w:r w:rsidR="00A44C19" w:rsidRPr="00FB7D86">
        <w:rPr>
          <w:rFonts w:ascii="Times New Roman" w:hAnsi="Times New Roman" w:cs="Times New Roman"/>
          <w:szCs w:val="20"/>
          <w:lang w:val="en-US"/>
        </w:rPr>
        <w:t xml:space="preserve">was </w:t>
      </w:r>
      <w:r w:rsidRPr="00FB7D86">
        <w:rPr>
          <w:rFonts w:ascii="Times New Roman" w:hAnsi="Times New Roman" w:cs="Times New Roman"/>
          <w:szCs w:val="20"/>
          <w:lang w:val="en-US"/>
        </w:rPr>
        <w:t xml:space="preserve">accomplished </w:t>
      </w:r>
      <w:r w:rsidRPr="00FB7D86">
        <w:rPr>
          <w:rFonts w:ascii="Times New Roman" w:hAnsi="Times New Roman" w:cs="Times New Roman"/>
          <w:i/>
          <w:szCs w:val="20"/>
          <w:lang w:val="en-US"/>
        </w:rPr>
        <w:t>via</w:t>
      </w:r>
      <w:r w:rsidR="00A44C19"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modified co-precipitation method [12,</w:t>
      </w:r>
      <w:r w:rsidR="001554D6" w:rsidRPr="00FB7D86">
        <w:rPr>
          <w:rFonts w:ascii="Times New Roman" w:hAnsi="Times New Roman" w:cs="Times New Roman"/>
          <w:szCs w:val="20"/>
          <w:lang w:val="en-US"/>
        </w:rPr>
        <w:t>1</w:t>
      </w:r>
      <w:r w:rsidRPr="00FB7D86">
        <w:rPr>
          <w:rFonts w:ascii="Times New Roman" w:hAnsi="Times New Roman" w:cs="Times New Roman"/>
          <w:szCs w:val="20"/>
          <w:lang w:val="en-US"/>
        </w:rPr>
        <w:t>3]. Equimolar amount</w:t>
      </w:r>
      <w:r w:rsidR="00A44C19" w:rsidRPr="00FB7D86">
        <w:rPr>
          <w:rFonts w:ascii="Times New Roman" w:hAnsi="Times New Roman" w:cs="Times New Roman"/>
          <w:szCs w:val="20"/>
          <w:lang w:val="en-US"/>
        </w:rPr>
        <w:t>s</w:t>
      </w:r>
      <w:r w:rsidRPr="00FB7D86">
        <w:rPr>
          <w:rFonts w:ascii="Times New Roman" w:hAnsi="Times New Roman" w:cs="Times New Roman"/>
          <w:szCs w:val="20"/>
          <w:lang w:val="en-US"/>
        </w:rPr>
        <w:t xml:space="preserve"> of FeCl</w:t>
      </w:r>
      <w:r w:rsidRPr="00FB7D86">
        <w:rPr>
          <w:rFonts w:ascii="Times New Roman" w:hAnsi="Times New Roman" w:cs="Times New Roman"/>
          <w:szCs w:val="20"/>
          <w:vertAlign w:val="subscript"/>
          <w:lang w:val="en-US"/>
        </w:rPr>
        <w:t>2</w:t>
      </w:r>
      <w:r w:rsidRPr="00FB7D86">
        <w:rPr>
          <w:rFonts w:ascii="Times New Roman" w:hAnsi="Times New Roman" w:cs="Times New Roman"/>
          <w:szCs w:val="20"/>
          <w:lang w:val="en-US"/>
        </w:rPr>
        <w:t>.4H</w:t>
      </w:r>
      <w:r w:rsidRPr="00FB7D86">
        <w:rPr>
          <w:rFonts w:ascii="Times New Roman" w:hAnsi="Times New Roman" w:cs="Times New Roman"/>
          <w:szCs w:val="20"/>
          <w:vertAlign w:val="subscript"/>
          <w:lang w:val="en-US"/>
        </w:rPr>
        <w:t>2</w:t>
      </w:r>
      <w:r w:rsidRPr="00FB7D86">
        <w:rPr>
          <w:rFonts w:ascii="Times New Roman" w:hAnsi="Times New Roman" w:cs="Times New Roman"/>
          <w:szCs w:val="20"/>
          <w:lang w:val="en-US"/>
        </w:rPr>
        <w:t>O (1.0 g</w:t>
      </w:r>
      <w:r w:rsidR="001554D6" w:rsidRPr="00FB7D86">
        <w:rPr>
          <w:rFonts w:ascii="Times New Roman" w:hAnsi="Times New Roman" w:cs="Times New Roman"/>
          <w:szCs w:val="20"/>
          <w:lang w:val="en-US"/>
        </w:rPr>
        <w:t>,</w:t>
      </w:r>
      <w:r w:rsidRPr="00FB7D86">
        <w:rPr>
          <w:rFonts w:ascii="Times New Roman" w:hAnsi="Times New Roman" w:cs="Times New Roman"/>
          <w:szCs w:val="20"/>
          <w:lang w:val="en-US"/>
        </w:rPr>
        <w:t xml:space="preserve"> 5.0 mmol) and FeCl</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6H</w:t>
      </w:r>
      <w:r w:rsidRPr="00FB7D86">
        <w:rPr>
          <w:rFonts w:ascii="Times New Roman" w:hAnsi="Times New Roman" w:cs="Times New Roman"/>
          <w:szCs w:val="20"/>
          <w:vertAlign w:val="subscript"/>
          <w:lang w:val="en-US"/>
        </w:rPr>
        <w:t>2</w:t>
      </w:r>
      <w:r w:rsidRPr="00FB7D86">
        <w:rPr>
          <w:rFonts w:ascii="Times New Roman" w:hAnsi="Times New Roman" w:cs="Times New Roman"/>
          <w:szCs w:val="20"/>
          <w:lang w:val="en-US"/>
        </w:rPr>
        <w:t xml:space="preserve">O (2.6 g, 9.6 mmol) were mixed together in 100 mL of distilled water with vigorous stirring. The mixture was then treated with 100 mL of 0.5% SDS as </w:t>
      </w:r>
      <w:r w:rsidR="00A44C19" w:rsidRPr="00FB7D86">
        <w:rPr>
          <w:rFonts w:ascii="Times New Roman" w:hAnsi="Times New Roman" w:cs="Times New Roman"/>
          <w:szCs w:val="20"/>
          <w:lang w:val="en-US"/>
        </w:rPr>
        <w:t xml:space="preserve">a </w:t>
      </w:r>
      <w:r w:rsidRPr="00FB7D86">
        <w:rPr>
          <w:rFonts w:ascii="Times New Roman" w:hAnsi="Times New Roman" w:cs="Times New Roman"/>
          <w:szCs w:val="20"/>
          <w:lang w:val="en-US"/>
        </w:rPr>
        <w:t>surfactant.</w:t>
      </w:r>
      <w:r w:rsidR="00096B81">
        <w:rPr>
          <w:rFonts w:ascii="Times New Roman" w:hAnsi="Times New Roman" w:cs="Times New Roman"/>
          <w:szCs w:val="20"/>
          <w:lang w:val="en-US"/>
        </w:rPr>
        <w:t xml:space="preserve"> An amount </w:t>
      </w:r>
      <w:r w:rsidRPr="00FB7D86">
        <w:rPr>
          <w:rFonts w:ascii="Times New Roman" w:hAnsi="Times New Roman" w:cs="Times New Roman"/>
          <w:szCs w:val="20"/>
          <w:lang w:val="en-US"/>
        </w:rPr>
        <w:t>10 mL of NH</w:t>
      </w:r>
      <w:r w:rsidRPr="00FB7D86">
        <w:rPr>
          <w:rFonts w:ascii="Times New Roman" w:hAnsi="Times New Roman" w:cs="Times New Roman"/>
          <w:szCs w:val="20"/>
          <w:vertAlign w:val="subscript"/>
          <w:lang w:val="en-US"/>
        </w:rPr>
        <w:t>4</w:t>
      </w:r>
      <w:r w:rsidRPr="00FB7D86">
        <w:rPr>
          <w:rFonts w:ascii="Times New Roman" w:hAnsi="Times New Roman" w:cs="Times New Roman"/>
          <w:szCs w:val="20"/>
          <w:lang w:val="en-US"/>
        </w:rPr>
        <w:t xml:space="preserve">OH was added dropwise into the mixture. The reaction was heated at 70 °C </w:t>
      </w:r>
      <w:r w:rsidR="00A700F0" w:rsidRPr="00FB7D86">
        <w:rPr>
          <w:rFonts w:ascii="Times New Roman" w:hAnsi="Times New Roman" w:cs="Times New Roman"/>
          <w:szCs w:val="20"/>
          <w:lang w:val="en-US"/>
        </w:rPr>
        <w:t>for 2</w:t>
      </w:r>
      <w:r w:rsidRPr="00FB7D86">
        <w:rPr>
          <w:rFonts w:ascii="Times New Roman" w:hAnsi="Times New Roman" w:cs="Times New Roman"/>
          <w:szCs w:val="20"/>
          <w:lang w:val="en-US"/>
        </w:rPr>
        <w:t xml:space="preserve"> h</w:t>
      </w:r>
      <w:r w:rsidR="00096B81">
        <w:rPr>
          <w:rFonts w:ascii="Times New Roman" w:hAnsi="Times New Roman" w:cs="Times New Roman"/>
          <w:szCs w:val="20"/>
          <w:lang w:val="en-US"/>
        </w:rPr>
        <w:t>ours</w:t>
      </w:r>
      <w:r w:rsidRPr="00FB7D86">
        <w:rPr>
          <w:rFonts w:ascii="Times New Roman" w:hAnsi="Times New Roman" w:cs="Times New Roman"/>
          <w:szCs w:val="20"/>
          <w:lang w:val="en-US"/>
        </w:rPr>
        <w:t xml:space="preserve"> under nitrogen atmosphere. The black precipitate </w:t>
      </w:r>
      <w:r w:rsidR="00A44C19" w:rsidRPr="00FB7D86">
        <w:rPr>
          <w:rFonts w:ascii="Times New Roman" w:hAnsi="Times New Roman" w:cs="Times New Roman"/>
          <w:szCs w:val="20"/>
          <w:lang w:val="en-US"/>
        </w:rPr>
        <w:t xml:space="preserve">was </w:t>
      </w:r>
      <w:r w:rsidRPr="00FB7D86">
        <w:rPr>
          <w:rFonts w:ascii="Times New Roman" w:hAnsi="Times New Roman" w:cs="Times New Roman"/>
          <w:szCs w:val="20"/>
          <w:lang w:val="en-US"/>
        </w:rPr>
        <w:t xml:space="preserve">thoroughly washed with deionized water and ethanol until </w:t>
      </w:r>
      <w:r w:rsidR="00A44C19" w:rsidRPr="00FB7D86">
        <w:rPr>
          <w:rFonts w:ascii="Times New Roman" w:hAnsi="Times New Roman" w:cs="Times New Roman"/>
          <w:szCs w:val="20"/>
          <w:lang w:val="en-US"/>
        </w:rPr>
        <w:t xml:space="preserve">a </w:t>
      </w:r>
      <w:r w:rsidRPr="00FB7D86">
        <w:rPr>
          <w:rFonts w:ascii="Times New Roman" w:hAnsi="Times New Roman" w:cs="Times New Roman"/>
          <w:szCs w:val="20"/>
          <w:lang w:val="en-US"/>
        </w:rPr>
        <w:t xml:space="preserve">neutral pH </w:t>
      </w:r>
      <w:r w:rsidR="00A44C19" w:rsidRPr="00FB7D86">
        <w:rPr>
          <w:rFonts w:ascii="Times New Roman" w:hAnsi="Times New Roman" w:cs="Times New Roman"/>
          <w:szCs w:val="20"/>
          <w:lang w:val="en-US"/>
        </w:rPr>
        <w:t xml:space="preserve">was </w:t>
      </w:r>
      <w:r w:rsidR="00A700F0" w:rsidRPr="00FB7D86">
        <w:rPr>
          <w:rFonts w:ascii="Times New Roman" w:hAnsi="Times New Roman" w:cs="Times New Roman"/>
          <w:szCs w:val="20"/>
          <w:lang w:val="en-US"/>
        </w:rPr>
        <w:t>reached</w:t>
      </w:r>
      <w:r w:rsidRPr="00FB7D86">
        <w:rPr>
          <w:rFonts w:ascii="Times New Roman" w:hAnsi="Times New Roman" w:cs="Times New Roman"/>
          <w:szCs w:val="20"/>
          <w:lang w:val="en-US"/>
        </w:rPr>
        <w:t xml:space="preserve">. Finally, the product was separated from </w:t>
      </w:r>
      <w:r w:rsidR="00A44C19" w:rsidRPr="00FB7D86">
        <w:rPr>
          <w:rFonts w:ascii="Times New Roman" w:hAnsi="Times New Roman" w:cs="Times New Roman"/>
          <w:szCs w:val="20"/>
          <w:lang w:val="en-US"/>
        </w:rPr>
        <w:t xml:space="preserve">the </w:t>
      </w:r>
      <w:r w:rsidRPr="00FB7D86">
        <w:rPr>
          <w:rFonts w:ascii="Times New Roman" w:hAnsi="Times New Roman" w:cs="Times New Roman"/>
          <w:szCs w:val="20"/>
          <w:lang w:val="en-US"/>
        </w:rPr>
        <w:t>reaction mixture and dried at 60 °C for 24 h</w:t>
      </w:r>
      <w:r w:rsidR="00096B81">
        <w:rPr>
          <w:rFonts w:ascii="Times New Roman" w:hAnsi="Times New Roman" w:cs="Times New Roman"/>
          <w:szCs w:val="20"/>
          <w:lang w:val="en-US"/>
        </w:rPr>
        <w:t>ours</w:t>
      </w:r>
      <w:r w:rsidRPr="00FB7D86">
        <w:rPr>
          <w:rFonts w:ascii="Times New Roman" w:hAnsi="Times New Roman" w:cs="Times New Roman"/>
          <w:szCs w:val="20"/>
          <w:lang w:val="en-US"/>
        </w:rPr>
        <w:t>.</w:t>
      </w:r>
    </w:p>
    <w:p w:rsidR="004C5FE2" w:rsidRPr="00FB7D86" w:rsidRDefault="004C5FE2" w:rsidP="003F624E">
      <w:pPr>
        <w:rPr>
          <w:rFonts w:ascii="Times New Roman" w:hAnsi="Times New Roman" w:cs="Times New Roman"/>
          <w:szCs w:val="20"/>
          <w:lang w:val="en-US"/>
        </w:rPr>
      </w:pPr>
    </w:p>
    <w:p w:rsidR="00AE5B4B" w:rsidRPr="00FB7D86" w:rsidRDefault="00AE5B4B" w:rsidP="003F624E">
      <w:pPr>
        <w:rPr>
          <w:rFonts w:ascii="Times New Roman" w:hAnsi="Times New Roman" w:cs="Times New Roman"/>
          <w:szCs w:val="20"/>
          <w:lang w:val="en-US"/>
        </w:rPr>
      </w:pPr>
    </w:p>
    <w:p w:rsidR="009B537E" w:rsidRPr="00FB7D86" w:rsidRDefault="001554D6" w:rsidP="009B537E">
      <w:pPr>
        <w:jc w:val="center"/>
        <w:rPr>
          <w:rFonts w:ascii="Times New Roman" w:hAnsi="Times New Roman" w:cs="Times New Roman"/>
          <w:szCs w:val="20"/>
          <w:lang w:val="en-US"/>
        </w:rPr>
      </w:pPr>
      <w:r w:rsidRPr="00FB7D86">
        <w:rPr>
          <w:rFonts w:ascii="Times New Roman" w:hAnsi="Times New Roman" w:cs="Times New Roman"/>
        </w:rPr>
        <w:object w:dxaOrig="5772" w:dyaOrig="1631">
          <v:shape id="_x0000_i1026" type="#_x0000_t75" style="width:254.7pt;height:66.65pt" o:ole="">
            <v:imagedata r:id="rId10" o:title=""/>
          </v:shape>
          <o:OLEObject Type="Embed" ProgID="ChemDraw.Document.6.0" ShapeID="_x0000_i1026" DrawAspect="Content" ObjectID="_1630331527" r:id="rId11"/>
        </w:object>
      </w:r>
    </w:p>
    <w:p w:rsidR="00AD6665" w:rsidRPr="00FB7D86" w:rsidRDefault="00AD6665" w:rsidP="004C5FE2">
      <w:pPr>
        <w:jc w:val="center"/>
        <w:rPr>
          <w:rFonts w:ascii="Times New Roman" w:hAnsi="Times New Roman" w:cs="Times New Roman"/>
          <w:szCs w:val="20"/>
        </w:rPr>
      </w:pPr>
    </w:p>
    <w:p w:rsidR="00022785" w:rsidRPr="00FB7D86" w:rsidRDefault="001554D6" w:rsidP="00096B81">
      <w:pPr>
        <w:jc w:val="center"/>
        <w:rPr>
          <w:rFonts w:ascii="Times New Roman" w:hAnsi="Times New Roman" w:cs="Times New Roman"/>
          <w:szCs w:val="20"/>
        </w:rPr>
      </w:pPr>
      <w:r w:rsidRPr="00FB7D86">
        <w:rPr>
          <w:rFonts w:ascii="Times New Roman" w:hAnsi="Times New Roman" w:cs="Times New Roman"/>
          <w:szCs w:val="20"/>
        </w:rPr>
        <w:t>Scheme 1.</w:t>
      </w:r>
      <w:r w:rsidR="004C5FE2" w:rsidRPr="00FB7D86">
        <w:rPr>
          <w:rFonts w:ascii="Times New Roman" w:hAnsi="Times New Roman" w:cs="Times New Roman"/>
          <w:szCs w:val="20"/>
        </w:rPr>
        <w:t xml:space="preserve"> Preparatio</w:t>
      </w:r>
      <w:r w:rsidR="00322D7E" w:rsidRPr="00FB7D86">
        <w:rPr>
          <w:rFonts w:ascii="Times New Roman" w:hAnsi="Times New Roman" w:cs="Times New Roman"/>
          <w:szCs w:val="20"/>
        </w:rPr>
        <w:t>n of surfactant-bound Fe</w:t>
      </w:r>
      <w:r w:rsidR="00322D7E" w:rsidRPr="00FB7D86">
        <w:rPr>
          <w:rFonts w:ascii="Times New Roman" w:hAnsi="Times New Roman" w:cs="Times New Roman"/>
          <w:szCs w:val="20"/>
          <w:vertAlign w:val="subscript"/>
        </w:rPr>
        <w:t>3</w:t>
      </w:r>
      <w:r w:rsidR="00322D7E" w:rsidRPr="00FB7D86">
        <w:rPr>
          <w:rFonts w:ascii="Times New Roman" w:hAnsi="Times New Roman" w:cs="Times New Roman"/>
          <w:szCs w:val="20"/>
        </w:rPr>
        <w:t>O</w:t>
      </w:r>
      <w:r w:rsidR="00322D7E" w:rsidRPr="00FB7D86">
        <w:rPr>
          <w:rFonts w:ascii="Times New Roman" w:hAnsi="Times New Roman" w:cs="Times New Roman"/>
          <w:szCs w:val="20"/>
          <w:vertAlign w:val="subscript"/>
        </w:rPr>
        <w:t>4</w:t>
      </w:r>
      <w:r w:rsidR="004C5FE2" w:rsidRPr="00FB7D86">
        <w:rPr>
          <w:rFonts w:ascii="Times New Roman" w:hAnsi="Times New Roman" w:cs="Times New Roman"/>
          <w:szCs w:val="20"/>
        </w:rPr>
        <w:t xml:space="preserve"> nanoparticle</w:t>
      </w:r>
      <w:r w:rsidR="00A44C19" w:rsidRPr="00FB7D86">
        <w:rPr>
          <w:rFonts w:ascii="Times New Roman" w:hAnsi="Times New Roman" w:cs="Times New Roman"/>
          <w:szCs w:val="20"/>
        </w:rPr>
        <w:t>s</w:t>
      </w:r>
    </w:p>
    <w:p w:rsidR="00E22AFA" w:rsidRPr="00FB7D86" w:rsidRDefault="005017E9" w:rsidP="00605C0B">
      <w:pPr>
        <w:jc w:val="center"/>
        <w:outlineLvl w:val="0"/>
        <w:rPr>
          <w:rFonts w:ascii="Times New Roman" w:hAnsi="Times New Roman" w:cs="Times New Roman"/>
          <w:b/>
          <w:szCs w:val="20"/>
        </w:rPr>
      </w:pPr>
      <w:r w:rsidRPr="00FB7D86">
        <w:rPr>
          <w:rFonts w:ascii="Times New Roman" w:hAnsi="Times New Roman" w:cs="Times New Roman"/>
          <w:b/>
          <w:szCs w:val="20"/>
        </w:rPr>
        <w:lastRenderedPageBreak/>
        <w:t>Result</w:t>
      </w:r>
      <w:r w:rsidR="00776B15" w:rsidRPr="00FB7D86">
        <w:rPr>
          <w:rFonts w:ascii="Times New Roman" w:hAnsi="Times New Roman" w:cs="Times New Roman"/>
          <w:b/>
          <w:szCs w:val="20"/>
        </w:rPr>
        <w:t>s</w:t>
      </w:r>
      <w:r w:rsidRPr="00FB7D86">
        <w:rPr>
          <w:rFonts w:ascii="Times New Roman" w:hAnsi="Times New Roman" w:cs="Times New Roman"/>
          <w:b/>
          <w:szCs w:val="20"/>
        </w:rPr>
        <w:t xml:space="preserve"> and Discussion</w:t>
      </w:r>
    </w:p>
    <w:p w:rsidR="00A90A82" w:rsidRPr="00FB7D86" w:rsidRDefault="00A90A82" w:rsidP="00A90A82">
      <w:pPr>
        <w:outlineLvl w:val="0"/>
        <w:rPr>
          <w:rFonts w:ascii="Times New Roman" w:hAnsi="Times New Roman" w:cs="Times New Roman"/>
          <w:szCs w:val="20"/>
          <w:lang w:val="en-US"/>
        </w:rPr>
      </w:pPr>
      <w:r w:rsidRPr="00FB7D86">
        <w:rPr>
          <w:rFonts w:ascii="Times New Roman" w:hAnsi="Times New Roman" w:cs="Times New Roman"/>
          <w:szCs w:val="20"/>
          <w:lang w:val="en-US"/>
        </w:rPr>
        <w:t>Surfactant-bound Fe</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O</w:t>
      </w:r>
      <w:r w:rsidRPr="00FB7D86">
        <w:rPr>
          <w:rFonts w:ascii="Times New Roman" w:hAnsi="Times New Roman" w:cs="Times New Roman"/>
          <w:szCs w:val="20"/>
          <w:vertAlign w:val="subscript"/>
          <w:lang w:val="en-US"/>
        </w:rPr>
        <w:t>4</w:t>
      </w:r>
      <w:r w:rsidRPr="00FB7D86">
        <w:rPr>
          <w:rFonts w:ascii="Times New Roman" w:hAnsi="Times New Roman" w:cs="Times New Roman"/>
          <w:szCs w:val="20"/>
          <w:lang w:val="en-US"/>
        </w:rPr>
        <w:t xml:space="preserve"> nanoparticles</w:t>
      </w:r>
      <w:r w:rsidR="00322D7E"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were</w:t>
      </w:r>
      <w:r w:rsidR="00322D7E" w:rsidRPr="00FB7D86">
        <w:rPr>
          <w:rFonts w:ascii="Times New Roman" w:hAnsi="Times New Roman" w:cs="Times New Roman"/>
          <w:szCs w:val="20"/>
          <w:lang w:val="en-US"/>
        </w:rPr>
        <w:t xml:space="preserve"> </w:t>
      </w:r>
      <w:r w:rsidR="000B64B2" w:rsidRPr="00FB7D86">
        <w:rPr>
          <w:rFonts w:ascii="Times New Roman" w:hAnsi="Times New Roman" w:cs="Times New Roman"/>
          <w:szCs w:val="20"/>
          <w:lang w:val="en-US"/>
        </w:rPr>
        <w:t xml:space="preserve">successfully </w:t>
      </w:r>
      <w:r w:rsidR="00400AE8" w:rsidRPr="00FB7D86">
        <w:rPr>
          <w:rFonts w:ascii="Times New Roman" w:hAnsi="Times New Roman" w:cs="Times New Roman"/>
          <w:szCs w:val="20"/>
          <w:lang w:val="en-US"/>
        </w:rPr>
        <w:t>synthesized</w:t>
      </w:r>
      <w:r w:rsidRPr="00FB7D86">
        <w:rPr>
          <w:rFonts w:ascii="Times New Roman" w:hAnsi="Times New Roman" w:cs="Times New Roman"/>
          <w:szCs w:val="20"/>
          <w:lang w:val="en-US"/>
        </w:rPr>
        <w:t xml:space="preserve"> using a simple chemical co-precipitation method of Fe(II) and Fe(III) in alkaline pH under nitrogen atmosphere. This study provided physicochemical results of Fe</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O</w:t>
      </w:r>
      <w:r w:rsidRPr="00FB7D86">
        <w:rPr>
          <w:rFonts w:ascii="Times New Roman" w:hAnsi="Times New Roman" w:cs="Times New Roman"/>
          <w:szCs w:val="20"/>
          <w:vertAlign w:val="subscript"/>
          <w:lang w:val="en-US"/>
        </w:rPr>
        <w:t>4</w:t>
      </w:r>
      <w:r w:rsidRPr="00FB7D86">
        <w:rPr>
          <w:rFonts w:ascii="Times New Roman" w:hAnsi="Times New Roman" w:cs="Times New Roman"/>
          <w:szCs w:val="20"/>
          <w:lang w:val="en-US"/>
        </w:rPr>
        <w:t xml:space="preserve"> nanoparticles</w:t>
      </w:r>
      <w:r w:rsidR="00322D7E" w:rsidRPr="00FB7D86">
        <w:rPr>
          <w:rFonts w:ascii="Times New Roman" w:hAnsi="Times New Roman" w:cs="Times New Roman"/>
          <w:szCs w:val="20"/>
          <w:lang w:val="en-US"/>
        </w:rPr>
        <w:t xml:space="preserve"> </w:t>
      </w:r>
      <w:r w:rsidR="00A44C19" w:rsidRPr="00FB7D86">
        <w:rPr>
          <w:rFonts w:ascii="Times New Roman" w:hAnsi="Times New Roman" w:cs="Times New Roman"/>
          <w:szCs w:val="20"/>
          <w:lang w:val="en-US"/>
        </w:rPr>
        <w:t xml:space="preserve">by </w:t>
      </w:r>
      <w:r w:rsidRPr="00FB7D86">
        <w:rPr>
          <w:rFonts w:ascii="Times New Roman" w:hAnsi="Times New Roman" w:cs="Times New Roman"/>
          <w:szCs w:val="20"/>
          <w:lang w:val="en-US"/>
        </w:rPr>
        <w:t>adding surfactant</w:t>
      </w:r>
      <w:r w:rsidR="00A44C19" w:rsidRPr="00FB7D86">
        <w:rPr>
          <w:rFonts w:ascii="Times New Roman" w:hAnsi="Times New Roman" w:cs="Times New Roman"/>
          <w:szCs w:val="20"/>
          <w:lang w:val="en-US"/>
        </w:rPr>
        <w:t>s</w:t>
      </w:r>
      <w:r w:rsidRPr="00FB7D86">
        <w:rPr>
          <w:rFonts w:ascii="Times New Roman" w:hAnsi="Times New Roman" w:cs="Times New Roman"/>
          <w:szCs w:val="20"/>
          <w:lang w:val="en-US"/>
        </w:rPr>
        <w:t xml:space="preserve"> of sodium dodecyl sulfate (SDS) that could effectively prompt the formation of monodispersed</w:t>
      </w:r>
      <w:r w:rsidR="00322D7E"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 xml:space="preserve">nanoparticles [11]. This research </w:t>
      </w:r>
      <w:r w:rsidR="00D74774" w:rsidRPr="00FB7D86">
        <w:rPr>
          <w:rFonts w:ascii="Times New Roman" w:hAnsi="Times New Roman" w:cs="Times New Roman"/>
          <w:szCs w:val="20"/>
          <w:lang w:val="en-US"/>
        </w:rPr>
        <w:t xml:space="preserve">was </w:t>
      </w:r>
      <w:r w:rsidRPr="00FB7D86">
        <w:rPr>
          <w:rFonts w:ascii="Times New Roman" w:hAnsi="Times New Roman" w:cs="Times New Roman"/>
          <w:szCs w:val="20"/>
          <w:lang w:val="en-US"/>
        </w:rPr>
        <w:t xml:space="preserve">promising </w:t>
      </w:r>
      <w:r w:rsidR="00D74774" w:rsidRPr="00FB7D86">
        <w:rPr>
          <w:rFonts w:ascii="Times New Roman" w:hAnsi="Times New Roman" w:cs="Times New Roman"/>
          <w:szCs w:val="20"/>
          <w:lang w:val="en-US"/>
        </w:rPr>
        <w:t>and produced</w:t>
      </w:r>
      <w:r w:rsidR="00322D7E" w:rsidRPr="00FB7D86">
        <w:rPr>
          <w:rFonts w:ascii="Times New Roman" w:hAnsi="Times New Roman" w:cs="Times New Roman"/>
          <w:szCs w:val="20"/>
          <w:lang w:val="en-US"/>
        </w:rPr>
        <w:t xml:space="preserve"> </w:t>
      </w:r>
      <w:r w:rsidR="00096B81" w:rsidRPr="00FB7D86">
        <w:rPr>
          <w:rFonts w:ascii="Times New Roman" w:hAnsi="Times New Roman" w:cs="Times New Roman"/>
          <w:szCs w:val="20"/>
          <w:lang w:val="en-US"/>
        </w:rPr>
        <w:t>favorable</w:t>
      </w:r>
      <w:r w:rsidRPr="00FB7D86">
        <w:rPr>
          <w:rFonts w:ascii="Times New Roman" w:hAnsi="Times New Roman" w:cs="Times New Roman"/>
          <w:szCs w:val="20"/>
          <w:lang w:val="en-US"/>
        </w:rPr>
        <w:t xml:space="preserve"> findings</w:t>
      </w:r>
      <w:r w:rsidR="00322D7E" w:rsidRPr="00FB7D86">
        <w:rPr>
          <w:rFonts w:ascii="Times New Roman" w:hAnsi="Times New Roman" w:cs="Times New Roman"/>
          <w:szCs w:val="20"/>
          <w:lang w:val="en-US"/>
        </w:rPr>
        <w:t xml:space="preserve"> </w:t>
      </w:r>
      <w:r w:rsidR="00A44C19" w:rsidRPr="00FB7D86">
        <w:rPr>
          <w:rFonts w:ascii="Times New Roman" w:hAnsi="Times New Roman" w:cs="Times New Roman"/>
          <w:szCs w:val="20"/>
          <w:lang w:val="en-US"/>
        </w:rPr>
        <w:t xml:space="preserve">as </w:t>
      </w:r>
      <w:r w:rsidRPr="00FB7D86">
        <w:rPr>
          <w:rFonts w:ascii="Times New Roman" w:hAnsi="Times New Roman" w:cs="Times New Roman"/>
          <w:szCs w:val="20"/>
          <w:lang w:val="en-US"/>
        </w:rPr>
        <w:t>compared to previous work</w:t>
      </w:r>
      <w:r w:rsidR="00A44C19" w:rsidRPr="00FB7D86">
        <w:rPr>
          <w:rFonts w:ascii="Times New Roman" w:hAnsi="Times New Roman" w:cs="Times New Roman"/>
          <w:szCs w:val="20"/>
          <w:lang w:val="en-US"/>
        </w:rPr>
        <w:t>s,</w:t>
      </w:r>
      <w:r w:rsidRPr="00FB7D86">
        <w:rPr>
          <w:rFonts w:ascii="Times New Roman" w:hAnsi="Times New Roman" w:cs="Times New Roman"/>
          <w:szCs w:val="20"/>
          <w:lang w:val="en-US"/>
        </w:rPr>
        <w:t xml:space="preserve"> which </w:t>
      </w:r>
      <w:r w:rsidR="00A44C19" w:rsidRPr="00FB7D86">
        <w:rPr>
          <w:rFonts w:ascii="Times New Roman" w:hAnsi="Times New Roman" w:cs="Times New Roman"/>
          <w:szCs w:val="20"/>
          <w:lang w:val="en-US"/>
        </w:rPr>
        <w:t>were</w:t>
      </w:r>
      <w:r w:rsidRPr="00FB7D86">
        <w:rPr>
          <w:rFonts w:ascii="Times New Roman" w:hAnsi="Times New Roman" w:cs="Times New Roman"/>
          <w:szCs w:val="20"/>
          <w:lang w:val="en-US"/>
        </w:rPr>
        <w:t xml:space="preserve"> focused on </w:t>
      </w:r>
      <w:r w:rsidR="00400AE8" w:rsidRPr="00FB7D86">
        <w:rPr>
          <w:rFonts w:ascii="Times New Roman" w:hAnsi="Times New Roman" w:cs="Times New Roman"/>
          <w:szCs w:val="20"/>
          <w:lang w:val="en-US"/>
        </w:rPr>
        <w:t>synthesizing</w:t>
      </w:r>
      <w:r w:rsidRPr="00FB7D86">
        <w:rPr>
          <w:rFonts w:ascii="Times New Roman" w:hAnsi="Times New Roman" w:cs="Times New Roman"/>
          <w:szCs w:val="20"/>
          <w:lang w:val="en-US"/>
        </w:rPr>
        <w:t xml:space="preserve"> </w:t>
      </w:r>
      <w:r w:rsidR="009A23F9" w:rsidRPr="00FB7D86">
        <w:rPr>
          <w:rFonts w:ascii="Times New Roman" w:hAnsi="Times New Roman" w:cs="Times New Roman"/>
          <w:szCs w:val="20"/>
        </w:rPr>
        <w:t>Fe</w:t>
      </w:r>
      <w:r w:rsidR="009A23F9" w:rsidRPr="00FB7D86">
        <w:rPr>
          <w:rFonts w:ascii="Times New Roman" w:hAnsi="Times New Roman" w:cs="Times New Roman"/>
          <w:szCs w:val="20"/>
          <w:vertAlign w:val="subscript"/>
        </w:rPr>
        <w:t>3</w:t>
      </w:r>
      <w:r w:rsidR="009A23F9" w:rsidRPr="00FB7D86">
        <w:rPr>
          <w:rFonts w:ascii="Times New Roman" w:hAnsi="Times New Roman" w:cs="Times New Roman"/>
          <w:szCs w:val="20"/>
        </w:rPr>
        <w:t>O</w:t>
      </w:r>
      <w:r w:rsidR="009A23F9" w:rsidRPr="00FB7D86">
        <w:rPr>
          <w:rFonts w:ascii="Times New Roman" w:hAnsi="Times New Roman" w:cs="Times New Roman"/>
          <w:szCs w:val="20"/>
          <w:vertAlign w:val="subscript"/>
        </w:rPr>
        <w:t xml:space="preserve">4 </w:t>
      </w:r>
      <w:r w:rsidRPr="00FB7D86">
        <w:rPr>
          <w:rFonts w:ascii="Times New Roman" w:hAnsi="Times New Roman" w:cs="Times New Roman"/>
          <w:szCs w:val="20"/>
          <w:lang w:val="en-US"/>
        </w:rPr>
        <w:t>nanopartic</w:t>
      </w:r>
      <w:r w:rsidR="00120258" w:rsidRPr="00FB7D86">
        <w:rPr>
          <w:rFonts w:ascii="Times New Roman" w:hAnsi="Times New Roman" w:cs="Times New Roman"/>
          <w:szCs w:val="20"/>
          <w:lang w:val="en-US"/>
        </w:rPr>
        <w:t>l</w:t>
      </w:r>
      <w:r w:rsidRPr="00FB7D86">
        <w:rPr>
          <w:rFonts w:ascii="Times New Roman" w:hAnsi="Times New Roman" w:cs="Times New Roman"/>
          <w:szCs w:val="20"/>
          <w:lang w:val="en-US"/>
        </w:rPr>
        <w:t xml:space="preserve">es without </w:t>
      </w:r>
      <w:r w:rsidR="00A44C19" w:rsidRPr="00FB7D86">
        <w:rPr>
          <w:rFonts w:ascii="Times New Roman" w:hAnsi="Times New Roman" w:cs="Times New Roman"/>
          <w:szCs w:val="20"/>
          <w:lang w:val="en-US"/>
        </w:rPr>
        <w:t xml:space="preserve">a </w:t>
      </w:r>
      <w:r w:rsidRPr="00FB7D86">
        <w:rPr>
          <w:rFonts w:ascii="Times New Roman" w:hAnsi="Times New Roman" w:cs="Times New Roman"/>
          <w:szCs w:val="20"/>
          <w:lang w:val="en-US"/>
        </w:rPr>
        <w:t>surfactant [13]. The use of surfactant</w:t>
      </w:r>
      <w:r w:rsidR="00A44C19" w:rsidRPr="00FB7D86">
        <w:rPr>
          <w:rFonts w:ascii="Times New Roman" w:hAnsi="Times New Roman" w:cs="Times New Roman"/>
          <w:szCs w:val="20"/>
          <w:lang w:val="en-US"/>
        </w:rPr>
        <w:t>s</w:t>
      </w:r>
      <w:r w:rsidRPr="00FB7D86">
        <w:rPr>
          <w:rFonts w:ascii="Times New Roman" w:hAnsi="Times New Roman" w:cs="Times New Roman"/>
          <w:szCs w:val="20"/>
          <w:lang w:val="en-US"/>
        </w:rPr>
        <w:t xml:space="preserve"> could give better control for the particle size distribution and represented better dispersibility [14] since SDS </w:t>
      </w:r>
      <w:r w:rsidR="00A44C19" w:rsidRPr="00FB7D86">
        <w:rPr>
          <w:rFonts w:ascii="Times New Roman" w:hAnsi="Times New Roman" w:cs="Times New Roman"/>
          <w:szCs w:val="20"/>
          <w:lang w:val="en-US"/>
        </w:rPr>
        <w:t>is</w:t>
      </w:r>
      <w:r w:rsidR="00322D7E"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 xml:space="preserve">an anionic surfactant that </w:t>
      </w:r>
      <w:r w:rsidR="00A44C19" w:rsidRPr="00FB7D86">
        <w:rPr>
          <w:rFonts w:ascii="Times New Roman" w:hAnsi="Times New Roman" w:cs="Times New Roman"/>
          <w:szCs w:val="20"/>
          <w:lang w:val="en-US"/>
        </w:rPr>
        <w:t>could</w:t>
      </w:r>
      <w:r w:rsidRPr="00FB7D86">
        <w:rPr>
          <w:rFonts w:ascii="Times New Roman" w:hAnsi="Times New Roman" w:cs="Times New Roman"/>
          <w:szCs w:val="20"/>
          <w:lang w:val="en-US"/>
        </w:rPr>
        <w:t xml:space="preserve"> also form complex with Fe</w:t>
      </w:r>
      <w:r w:rsidRPr="00FB7D86">
        <w:rPr>
          <w:rFonts w:ascii="Times New Roman" w:hAnsi="Times New Roman" w:cs="Times New Roman"/>
          <w:szCs w:val="20"/>
          <w:vertAlign w:val="superscript"/>
          <w:lang w:val="en-US"/>
        </w:rPr>
        <w:t>2+</w:t>
      </w:r>
      <w:r w:rsidR="00322D7E" w:rsidRPr="00FB7D86">
        <w:rPr>
          <w:rFonts w:ascii="Times New Roman" w:hAnsi="Times New Roman" w:cs="Times New Roman"/>
          <w:szCs w:val="20"/>
          <w:vertAlign w:val="superscript"/>
          <w:lang w:val="en-US"/>
        </w:rPr>
        <w:t xml:space="preserve"> </w:t>
      </w:r>
      <w:r w:rsidRPr="00FB7D86">
        <w:rPr>
          <w:rFonts w:ascii="Times New Roman" w:hAnsi="Times New Roman" w:cs="Times New Roman"/>
          <w:i/>
          <w:szCs w:val="20"/>
          <w:lang w:val="en-US"/>
        </w:rPr>
        <w:t>via</w:t>
      </w:r>
      <w:r w:rsidRPr="00FB7D86">
        <w:rPr>
          <w:rFonts w:ascii="Times New Roman" w:hAnsi="Times New Roman" w:cs="Times New Roman"/>
          <w:szCs w:val="20"/>
          <w:lang w:val="en-US"/>
        </w:rPr>
        <w:t xml:space="preserve"> ionic bonds [4]. The interaction occurred may lead to a strong ionic repulsion that could prevent close contact of the </w:t>
      </w:r>
      <w:r w:rsidR="009A23F9" w:rsidRPr="00FB7D86">
        <w:rPr>
          <w:rFonts w:ascii="Times New Roman" w:hAnsi="Times New Roman" w:cs="Times New Roman"/>
          <w:szCs w:val="20"/>
        </w:rPr>
        <w:t>Fe</w:t>
      </w:r>
      <w:r w:rsidR="009A23F9" w:rsidRPr="00FB7D86">
        <w:rPr>
          <w:rFonts w:ascii="Times New Roman" w:hAnsi="Times New Roman" w:cs="Times New Roman"/>
          <w:szCs w:val="20"/>
          <w:vertAlign w:val="subscript"/>
        </w:rPr>
        <w:t>3</w:t>
      </w:r>
      <w:r w:rsidR="009A23F9" w:rsidRPr="00FB7D86">
        <w:rPr>
          <w:rFonts w:ascii="Times New Roman" w:hAnsi="Times New Roman" w:cs="Times New Roman"/>
          <w:szCs w:val="20"/>
        </w:rPr>
        <w:t>O</w:t>
      </w:r>
      <w:r w:rsidR="009A23F9" w:rsidRPr="00FB7D86">
        <w:rPr>
          <w:rFonts w:ascii="Times New Roman" w:hAnsi="Times New Roman" w:cs="Times New Roman"/>
          <w:szCs w:val="20"/>
          <w:vertAlign w:val="subscript"/>
        </w:rPr>
        <w:t>4</w:t>
      </w:r>
      <w:r w:rsidRPr="00FB7D86">
        <w:rPr>
          <w:rFonts w:ascii="Times New Roman" w:hAnsi="Times New Roman" w:cs="Times New Roman"/>
          <w:szCs w:val="20"/>
          <w:lang w:val="en-US"/>
        </w:rPr>
        <w:t xml:space="preserve"> nanoparticles [10] and become better catalyst support. </w:t>
      </w:r>
    </w:p>
    <w:p w:rsidR="00A90A82" w:rsidRPr="00FB7D86" w:rsidRDefault="00A90A82" w:rsidP="00A90A82">
      <w:pPr>
        <w:outlineLvl w:val="0"/>
        <w:rPr>
          <w:rFonts w:ascii="Times New Roman" w:hAnsi="Times New Roman" w:cs="Times New Roman"/>
          <w:szCs w:val="20"/>
          <w:lang w:val="en-US"/>
        </w:rPr>
      </w:pPr>
    </w:p>
    <w:p w:rsidR="00A90A82" w:rsidRPr="00FB7D86" w:rsidRDefault="00A90A82" w:rsidP="00A90A82">
      <w:pPr>
        <w:outlineLvl w:val="0"/>
        <w:rPr>
          <w:rFonts w:ascii="Times New Roman" w:hAnsi="Times New Roman" w:cs="Times New Roman"/>
          <w:szCs w:val="20"/>
          <w:lang w:val="en-US"/>
        </w:rPr>
      </w:pPr>
      <w:r w:rsidRPr="00FB7D86">
        <w:rPr>
          <w:rFonts w:ascii="Times New Roman" w:hAnsi="Times New Roman" w:cs="Times New Roman"/>
          <w:szCs w:val="20"/>
          <w:lang w:val="en-US"/>
        </w:rPr>
        <w:t>Figure 1 shows the FTIR spectra of surfactant-bound Fe</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O</w:t>
      </w:r>
      <w:r w:rsidRPr="00FB7D86">
        <w:rPr>
          <w:rFonts w:ascii="Times New Roman" w:hAnsi="Times New Roman" w:cs="Times New Roman"/>
          <w:szCs w:val="20"/>
          <w:vertAlign w:val="subscript"/>
          <w:lang w:val="en-US"/>
        </w:rPr>
        <w:t>4</w:t>
      </w:r>
      <w:r w:rsidRPr="00FB7D86">
        <w:rPr>
          <w:rFonts w:ascii="Times New Roman" w:hAnsi="Times New Roman" w:cs="Times New Roman"/>
          <w:szCs w:val="20"/>
          <w:lang w:val="en-US"/>
        </w:rPr>
        <w:t xml:space="preserve"> nanoparticles and pristine Fe</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O</w:t>
      </w:r>
      <w:r w:rsidRPr="00FB7D86">
        <w:rPr>
          <w:rFonts w:ascii="Times New Roman" w:hAnsi="Times New Roman" w:cs="Times New Roman"/>
          <w:szCs w:val="20"/>
          <w:vertAlign w:val="subscript"/>
          <w:lang w:val="en-US"/>
        </w:rPr>
        <w:t>4</w:t>
      </w:r>
      <w:r w:rsidR="00322D7E" w:rsidRPr="00FB7D86">
        <w:rPr>
          <w:rFonts w:ascii="Times New Roman" w:hAnsi="Times New Roman" w:cs="Times New Roman"/>
          <w:szCs w:val="20"/>
          <w:vertAlign w:val="subscript"/>
          <w:lang w:val="en-US"/>
        </w:rPr>
        <w:t xml:space="preserve"> </w:t>
      </w:r>
      <w:r w:rsidR="00837BDC" w:rsidRPr="00FB7D86">
        <w:rPr>
          <w:rFonts w:ascii="Times New Roman" w:hAnsi="Times New Roman" w:cs="Times New Roman"/>
          <w:szCs w:val="20"/>
          <w:lang w:val="en-US"/>
        </w:rPr>
        <w:t>a</w:t>
      </w:r>
      <w:r w:rsidR="007A19BD" w:rsidRPr="00FB7D86">
        <w:rPr>
          <w:rFonts w:ascii="Times New Roman" w:hAnsi="Times New Roman" w:cs="Times New Roman"/>
          <w:szCs w:val="20"/>
          <w:lang w:val="en-US"/>
        </w:rPr>
        <w:t>s well as</w:t>
      </w:r>
      <w:r w:rsidR="00A64817" w:rsidRPr="00FB7D86">
        <w:rPr>
          <w:rFonts w:ascii="Times New Roman" w:hAnsi="Times New Roman" w:cs="Times New Roman"/>
          <w:szCs w:val="20"/>
          <w:lang w:val="en-US"/>
        </w:rPr>
        <w:t xml:space="preserve"> pure SDS </w:t>
      </w:r>
      <w:r w:rsidRPr="00FB7D86">
        <w:rPr>
          <w:rFonts w:ascii="Times New Roman" w:hAnsi="Times New Roman" w:cs="Times New Roman"/>
          <w:szCs w:val="20"/>
          <w:lang w:val="en-US"/>
        </w:rPr>
        <w:t>included for comparison. For both</w:t>
      </w:r>
      <w:r w:rsidR="00837BDC" w:rsidRPr="00FB7D86">
        <w:rPr>
          <w:rFonts w:ascii="Times New Roman" w:hAnsi="Times New Roman" w:cs="Times New Roman"/>
          <w:szCs w:val="20"/>
          <w:lang w:val="en-US"/>
        </w:rPr>
        <w:t xml:space="preserve"> iron oxide</w:t>
      </w:r>
      <w:r w:rsidRPr="00FB7D86">
        <w:rPr>
          <w:rFonts w:ascii="Times New Roman" w:hAnsi="Times New Roman" w:cs="Times New Roman"/>
          <w:szCs w:val="20"/>
          <w:lang w:val="en-US"/>
        </w:rPr>
        <w:t xml:space="preserve"> samples, the analysis indicated absorption peaks at the range of </w:t>
      </w:r>
      <w:r w:rsidR="001554D6" w:rsidRPr="00FB7D86">
        <w:rPr>
          <w:rFonts w:ascii="Times New Roman" w:hAnsi="Times New Roman" w:cs="Times New Roman"/>
          <w:szCs w:val="20"/>
          <w:lang w:val="en-US"/>
        </w:rPr>
        <w:t xml:space="preserve">530 </w:t>
      </w:r>
      <w:r w:rsidR="00A44C19" w:rsidRPr="00FB7D86">
        <w:rPr>
          <w:rFonts w:ascii="Times New Roman" w:hAnsi="Times New Roman" w:cs="Times New Roman"/>
          <w:szCs w:val="20"/>
          <w:lang w:val="en-US"/>
        </w:rPr>
        <w:t>cm</w:t>
      </w:r>
      <w:r w:rsidR="00A44C19" w:rsidRPr="00FB7D86">
        <w:rPr>
          <w:rFonts w:ascii="Times New Roman" w:hAnsi="Times New Roman" w:cs="Times New Roman"/>
          <w:szCs w:val="20"/>
          <w:vertAlign w:val="superscript"/>
          <w:lang w:val="en-US"/>
        </w:rPr>
        <w:t>-1</w:t>
      </w:r>
      <w:r w:rsidR="001554D6" w:rsidRPr="00FB7D86">
        <w:rPr>
          <w:rFonts w:ascii="Times New Roman" w:hAnsi="Times New Roman" w:cs="Times New Roman"/>
          <w:szCs w:val="20"/>
          <w:lang w:val="en-US"/>
        </w:rPr>
        <w:t xml:space="preserve"> </w:t>
      </w:r>
      <w:r w:rsidR="00A44C19" w:rsidRPr="00FB7D86">
        <w:rPr>
          <w:rFonts w:ascii="Times New Roman" w:hAnsi="Times New Roman" w:cs="Times New Roman"/>
          <w:szCs w:val="20"/>
          <w:lang w:val="en-US"/>
        </w:rPr>
        <w:t>–</w:t>
      </w:r>
      <w:r w:rsidR="001554D6" w:rsidRPr="00FB7D86">
        <w:rPr>
          <w:rFonts w:ascii="Times New Roman" w:hAnsi="Times New Roman" w:cs="Times New Roman"/>
          <w:szCs w:val="20"/>
          <w:lang w:val="en-US"/>
        </w:rPr>
        <w:t xml:space="preserve"> 593 </w:t>
      </w:r>
      <w:r w:rsidRPr="00FB7D86">
        <w:rPr>
          <w:rFonts w:ascii="Times New Roman" w:hAnsi="Times New Roman" w:cs="Times New Roman"/>
          <w:szCs w:val="20"/>
          <w:lang w:val="en-US"/>
        </w:rPr>
        <w:t>cm</w:t>
      </w:r>
      <w:r w:rsidRPr="00FB7D86">
        <w:rPr>
          <w:rFonts w:ascii="Times New Roman" w:hAnsi="Times New Roman" w:cs="Times New Roman"/>
          <w:szCs w:val="20"/>
          <w:vertAlign w:val="superscript"/>
          <w:lang w:val="en-US"/>
        </w:rPr>
        <w:t>-1</w:t>
      </w:r>
      <w:r w:rsidRPr="00FB7D86">
        <w:rPr>
          <w:rFonts w:ascii="Times New Roman" w:hAnsi="Times New Roman" w:cs="Times New Roman"/>
          <w:szCs w:val="20"/>
          <w:lang w:val="en-US"/>
        </w:rPr>
        <w:t xml:space="preserve"> corresponding to the Fe-O vibration related to the magnetic phase [1,14]. </w:t>
      </w:r>
      <w:r w:rsidR="007A19BD" w:rsidRPr="00FB7D86">
        <w:rPr>
          <w:rFonts w:ascii="Times New Roman" w:hAnsi="Times New Roman" w:cs="Times New Roman"/>
          <w:szCs w:val="20"/>
          <w:lang w:val="en-US"/>
        </w:rPr>
        <w:t>For th</w:t>
      </w:r>
      <w:r w:rsidR="004447C0" w:rsidRPr="00FB7D86">
        <w:rPr>
          <w:rFonts w:ascii="Times New Roman" w:hAnsi="Times New Roman" w:cs="Times New Roman"/>
          <w:szCs w:val="20"/>
          <w:lang w:val="en-US"/>
        </w:rPr>
        <w:t>e</w:t>
      </w:r>
      <w:r w:rsidR="007A19BD" w:rsidRPr="00FB7D86">
        <w:rPr>
          <w:rFonts w:ascii="Times New Roman" w:hAnsi="Times New Roman" w:cs="Times New Roman"/>
          <w:szCs w:val="20"/>
          <w:lang w:val="en-US"/>
        </w:rPr>
        <w:t xml:space="preserve"> SDS-Fe</w:t>
      </w:r>
      <w:r w:rsidR="007A19BD" w:rsidRPr="00FB7D86">
        <w:rPr>
          <w:rFonts w:ascii="Times New Roman" w:hAnsi="Times New Roman" w:cs="Times New Roman"/>
          <w:szCs w:val="20"/>
          <w:vertAlign w:val="subscript"/>
          <w:lang w:val="en-US"/>
        </w:rPr>
        <w:t>3</w:t>
      </w:r>
      <w:r w:rsidR="007A19BD" w:rsidRPr="00FB7D86">
        <w:rPr>
          <w:rFonts w:ascii="Times New Roman" w:hAnsi="Times New Roman" w:cs="Times New Roman"/>
          <w:szCs w:val="20"/>
          <w:lang w:val="en-US"/>
        </w:rPr>
        <w:t>O</w:t>
      </w:r>
      <w:r w:rsidR="007A19BD" w:rsidRPr="00FB7D86">
        <w:rPr>
          <w:rFonts w:ascii="Times New Roman" w:hAnsi="Times New Roman" w:cs="Times New Roman"/>
          <w:szCs w:val="20"/>
          <w:vertAlign w:val="subscript"/>
          <w:lang w:val="en-US"/>
        </w:rPr>
        <w:t>4</w:t>
      </w:r>
      <w:r w:rsidR="007A19BD" w:rsidRPr="00FB7D86">
        <w:rPr>
          <w:rFonts w:ascii="Times New Roman" w:hAnsi="Times New Roman" w:cs="Times New Roman"/>
          <w:szCs w:val="20"/>
          <w:lang w:val="en-US"/>
        </w:rPr>
        <w:t xml:space="preserve"> spect</w:t>
      </w:r>
      <w:r w:rsidR="00A700F0" w:rsidRPr="00FB7D86">
        <w:rPr>
          <w:rFonts w:ascii="Times New Roman" w:hAnsi="Times New Roman" w:cs="Times New Roman"/>
          <w:szCs w:val="20"/>
          <w:lang w:val="en-US"/>
        </w:rPr>
        <w:t>rum</w:t>
      </w:r>
      <w:r w:rsidR="007A19BD" w:rsidRPr="00FB7D86">
        <w:rPr>
          <w:rFonts w:ascii="Times New Roman" w:hAnsi="Times New Roman" w:cs="Times New Roman"/>
          <w:szCs w:val="20"/>
          <w:lang w:val="en-US"/>
        </w:rPr>
        <w:t>, the</w:t>
      </w:r>
      <w:r w:rsidR="004447C0" w:rsidRPr="00FB7D86">
        <w:rPr>
          <w:rFonts w:ascii="Times New Roman" w:hAnsi="Times New Roman" w:cs="Times New Roman"/>
          <w:szCs w:val="20"/>
          <w:lang w:val="en-US"/>
        </w:rPr>
        <w:t xml:space="preserve"> peak around 1224 cm</w:t>
      </w:r>
      <w:r w:rsidR="004447C0" w:rsidRPr="00FB7D86">
        <w:rPr>
          <w:rFonts w:ascii="Times New Roman" w:hAnsi="Times New Roman" w:cs="Times New Roman"/>
          <w:szCs w:val="20"/>
          <w:vertAlign w:val="superscript"/>
          <w:lang w:val="en-US"/>
        </w:rPr>
        <w:t>-1</w:t>
      </w:r>
      <w:r w:rsidR="001554D6" w:rsidRPr="00FB7D86">
        <w:rPr>
          <w:rFonts w:ascii="Times New Roman" w:hAnsi="Times New Roman" w:cs="Times New Roman"/>
          <w:szCs w:val="20"/>
          <w:lang w:val="en-US"/>
        </w:rPr>
        <w:t xml:space="preserve"> </w:t>
      </w:r>
      <w:r w:rsidR="00A44C19" w:rsidRPr="00FB7D86">
        <w:rPr>
          <w:rFonts w:ascii="Times New Roman" w:hAnsi="Times New Roman" w:cs="Times New Roman"/>
          <w:szCs w:val="20"/>
          <w:lang w:val="en-US"/>
        </w:rPr>
        <w:t>could</w:t>
      </w:r>
      <w:r w:rsidR="00322D7E" w:rsidRPr="00FB7D86">
        <w:rPr>
          <w:rFonts w:ascii="Times New Roman" w:hAnsi="Times New Roman" w:cs="Times New Roman"/>
          <w:szCs w:val="20"/>
          <w:lang w:val="en-US"/>
        </w:rPr>
        <w:t xml:space="preserve"> </w:t>
      </w:r>
      <w:r w:rsidR="0006558E" w:rsidRPr="00FB7D86">
        <w:rPr>
          <w:rFonts w:ascii="Times New Roman" w:hAnsi="Times New Roman" w:cs="Times New Roman"/>
          <w:szCs w:val="20"/>
          <w:lang w:val="en-US"/>
        </w:rPr>
        <w:t>be assigned for the characteristics of sulfate group SO</w:t>
      </w:r>
      <w:r w:rsidR="0006558E" w:rsidRPr="00FB7D86">
        <w:rPr>
          <w:rFonts w:ascii="Times New Roman" w:hAnsi="Times New Roman" w:cs="Times New Roman"/>
          <w:szCs w:val="20"/>
          <w:vertAlign w:val="subscript"/>
          <w:lang w:val="en-US"/>
        </w:rPr>
        <w:t>4</w:t>
      </w:r>
      <w:r w:rsidR="0006558E" w:rsidRPr="00FB7D86">
        <w:rPr>
          <w:rFonts w:ascii="Times New Roman" w:hAnsi="Times New Roman" w:cs="Times New Roman"/>
          <w:szCs w:val="20"/>
          <w:vertAlign w:val="superscript"/>
          <w:lang w:val="en-US"/>
        </w:rPr>
        <w:t>2-</w:t>
      </w:r>
      <w:r w:rsidR="001554D6" w:rsidRPr="00FB7D86">
        <w:rPr>
          <w:rFonts w:ascii="Times New Roman" w:hAnsi="Times New Roman" w:cs="Times New Roman"/>
          <w:szCs w:val="20"/>
          <w:lang w:val="en-US"/>
        </w:rPr>
        <w:t xml:space="preserve"> </w:t>
      </w:r>
      <w:r w:rsidR="0006558E" w:rsidRPr="00FB7D86">
        <w:rPr>
          <w:rFonts w:ascii="Times New Roman" w:hAnsi="Times New Roman" w:cs="Times New Roman"/>
          <w:szCs w:val="20"/>
          <w:lang w:val="en-US"/>
        </w:rPr>
        <w:t xml:space="preserve">of SDS. </w:t>
      </w:r>
      <w:r w:rsidR="007A19BD" w:rsidRPr="00FB7D86">
        <w:rPr>
          <w:rFonts w:ascii="Times New Roman" w:hAnsi="Times New Roman" w:cs="Times New Roman"/>
          <w:szCs w:val="20"/>
          <w:lang w:val="en-US"/>
        </w:rPr>
        <w:t>T</w:t>
      </w:r>
      <w:r w:rsidR="0006558E" w:rsidRPr="00FB7D86">
        <w:rPr>
          <w:rFonts w:ascii="Times New Roman" w:hAnsi="Times New Roman" w:cs="Times New Roman"/>
          <w:szCs w:val="20"/>
          <w:lang w:val="en-US"/>
        </w:rPr>
        <w:t>he stretching vibration of S-O bond</w:t>
      </w:r>
      <w:r w:rsidR="007A19BD" w:rsidRPr="00FB7D86">
        <w:rPr>
          <w:rFonts w:ascii="Times New Roman" w:hAnsi="Times New Roman" w:cs="Times New Roman"/>
          <w:szCs w:val="20"/>
          <w:lang w:val="en-US"/>
        </w:rPr>
        <w:t xml:space="preserve"> could be attributed by the peak </w:t>
      </w:r>
      <w:r w:rsidR="00D74774" w:rsidRPr="00FB7D86">
        <w:rPr>
          <w:rFonts w:ascii="Times New Roman" w:hAnsi="Times New Roman" w:cs="Times New Roman"/>
          <w:szCs w:val="20"/>
          <w:lang w:val="en-US"/>
        </w:rPr>
        <w:t xml:space="preserve">of </w:t>
      </w:r>
      <w:r w:rsidR="007A19BD" w:rsidRPr="00FB7D86">
        <w:rPr>
          <w:rFonts w:ascii="Times New Roman" w:hAnsi="Times New Roman" w:cs="Times New Roman"/>
          <w:szCs w:val="20"/>
          <w:lang w:val="en-US"/>
        </w:rPr>
        <w:t>around 895</w:t>
      </w:r>
      <w:r w:rsidR="001554D6" w:rsidRPr="00FB7D86">
        <w:rPr>
          <w:rFonts w:ascii="Times New Roman" w:hAnsi="Times New Roman" w:cs="Times New Roman"/>
          <w:szCs w:val="20"/>
          <w:lang w:val="en-US"/>
        </w:rPr>
        <w:t xml:space="preserve"> </w:t>
      </w:r>
      <w:r w:rsidR="007A19BD" w:rsidRPr="00FB7D86">
        <w:rPr>
          <w:rFonts w:ascii="Times New Roman" w:hAnsi="Times New Roman" w:cs="Times New Roman"/>
          <w:szCs w:val="20"/>
          <w:lang w:val="en-US"/>
        </w:rPr>
        <w:t>cm</w:t>
      </w:r>
      <w:r w:rsidR="007A19BD" w:rsidRPr="00FB7D86">
        <w:rPr>
          <w:rFonts w:ascii="Times New Roman" w:hAnsi="Times New Roman" w:cs="Times New Roman"/>
          <w:szCs w:val="20"/>
          <w:vertAlign w:val="superscript"/>
          <w:lang w:val="en-US"/>
        </w:rPr>
        <w:t>-1</w:t>
      </w:r>
      <w:r w:rsidR="00A44C19" w:rsidRPr="00FB7D86">
        <w:rPr>
          <w:rFonts w:ascii="Times New Roman" w:hAnsi="Times New Roman" w:cs="Times New Roman"/>
          <w:szCs w:val="20"/>
          <w:lang w:val="en-US"/>
        </w:rPr>
        <w:t>,</w:t>
      </w:r>
      <w:r w:rsidR="0006558E" w:rsidRPr="00FB7D86">
        <w:rPr>
          <w:rFonts w:ascii="Times New Roman" w:hAnsi="Times New Roman" w:cs="Times New Roman"/>
          <w:szCs w:val="20"/>
          <w:lang w:val="en-US"/>
        </w:rPr>
        <w:t xml:space="preserve"> which confirm</w:t>
      </w:r>
      <w:r w:rsidR="00F82A55" w:rsidRPr="00FB7D86">
        <w:rPr>
          <w:rFonts w:ascii="Times New Roman" w:hAnsi="Times New Roman" w:cs="Times New Roman"/>
          <w:szCs w:val="20"/>
          <w:lang w:val="en-US"/>
        </w:rPr>
        <w:t>ed</w:t>
      </w:r>
      <w:r w:rsidR="00322D7E" w:rsidRPr="00FB7D86">
        <w:rPr>
          <w:rFonts w:ascii="Times New Roman" w:hAnsi="Times New Roman" w:cs="Times New Roman"/>
          <w:szCs w:val="20"/>
          <w:lang w:val="en-US"/>
        </w:rPr>
        <w:t xml:space="preserve"> </w:t>
      </w:r>
      <w:r w:rsidR="00A44C19" w:rsidRPr="00FB7D86">
        <w:rPr>
          <w:rFonts w:ascii="Times New Roman" w:hAnsi="Times New Roman" w:cs="Times New Roman"/>
          <w:szCs w:val="20"/>
          <w:lang w:val="en-US"/>
        </w:rPr>
        <w:t xml:space="preserve">that </w:t>
      </w:r>
      <w:r w:rsidR="0006558E" w:rsidRPr="00FB7D86">
        <w:rPr>
          <w:rFonts w:ascii="Times New Roman" w:hAnsi="Times New Roman" w:cs="Times New Roman"/>
          <w:szCs w:val="20"/>
          <w:lang w:val="en-US"/>
        </w:rPr>
        <w:t xml:space="preserve">the surfactant </w:t>
      </w:r>
      <w:r w:rsidR="00A44C19" w:rsidRPr="00FB7D86">
        <w:rPr>
          <w:rFonts w:ascii="Times New Roman" w:hAnsi="Times New Roman" w:cs="Times New Roman"/>
          <w:szCs w:val="20"/>
          <w:lang w:val="en-US"/>
        </w:rPr>
        <w:t xml:space="preserve">was </w:t>
      </w:r>
      <w:r w:rsidR="0006558E" w:rsidRPr="00FB7D86">
        <w:rPr>
          <w:rFonts w:ascii="Times New Roman" w:hAnsi="Times New Roman" w:cs="Times New Roman"/>
          <w:szCs w:val="20"/>
          <w:lang w:val="en-US"/>
        </w:rPr>
        <w:t xml:space="preserve">successfully </w:t>
      </w:r>
      <w:r w:rsidR="001554D6" w:rsidRPr="00FB7D86">
        <w:rPr>
          <w:rFonts w:ascii="Times New Roman" w:hAnsi="Times New Roman" w:cs="Times New Roman"/>
          <w:szCs w:val="20"/>
          <w:lang w:val="en-US"/>
        </w:rPr>
        <w:t>immobilized</w:t>
      </w:r>
      <w:r w:rsidR="0006558E" w:rsidRPr="00FB7D86">
        <w:rPr>
          <w:rFonts w:ascii="Times New Roman" w:hAnsi="Times New Roman" w:cs="Times New Roman"/>
          <w:szCs w:val="20"/>
          <w:lang w:val="en-US"/>
        </w:rPr>
        <w:t xml:space="preserve"> on the </w:t>
      </w:r>
      <w:r w:rsidR="00400AE8" w:rsidRPr="00FB7D86">
        <w:rPr>
          <w:rFonts w:ascii="Times New Roman" w:hAnsi="Times New Roman" w:cs="Times New Roman"/>
          <w:szCs w:val="20"/>
          <w:lang w:val="en-US"/>
        </w:rPr>
        <w:t>synthesized</w:t>
      </w:r>
      <w:r w:rsidR="0006558E" w:rsidRPr="00FB7D86">
        <w:rPr>
          <w:rFonts w:ascii="Times New Roman" w:hAnsi="Times New Roman" w:cs="Times New Roman"/>
          <w:szCs w:val="20"/>
          <w:lang w:val="en-US"/>
        </w:rPr>
        <w:t xml:space="preserve"> iron oxide</w:t>
      </w:r>
      <w:r w:rsidR="00A44C19" w:rsidRPr="00FB7D86">
        <w:rPr>
          <w:rFonts w:ascii="Times New Roman" w:hAnsi="Times New Roman" w:cs="Times New Roman"/>
          <w:szCs w:val="20"/>
          <w:lang w:val="en-US"/>
        </w:rPr>
        <w:t>s</w:t>
      </w:r>
      <w:r w:rsidR="0006558E" w:rsidRPr="00FB7D86">
        <w:rPr>
          <w:rFonts w:ascii="Times New Roman" w:hAnsi="Times New Roman" w:cs="Times New Roman"/>
          <w:szCs w:val="20"/>
          <w:lang w:val="en-US"/>
        </w:rPr>
        <w:t xml:space="preserve">. These results are in close </w:t>
      </w:r>
      <w:r w:rsidR="000B64B2" w:rsidRPr="00FB7D86">
        <w:rPr>
          <w:rFonts w:ascii="Times New Roman" w:hAnsi="Times New Roman" w:cs="Times New Roman"/>
          <w:szCs w:val="20"/>
          <w:lang w:val="en-US"/>
        </w:rPr>
        <w:t>agreement</w:t>
      </w:r>
      <w:r w:rsidR="0006558E" w:rsidRPr="00FB7D86">
        <w:rPr>
          <w:rFonts w:ascii="Times New Roman" w:hAnsi="Times New Roman" w:cs="Times New Roman"/>
          <w:szCs w:val="20"/>
          <w:lang w:val="en-US"/>
        </w:rPr>
        <w:t xml:space="preserve"> with previous reported </w:t>
      </w:r>
      <w:r w:rsidR="00AB0A0A" w:rsidRPr="00FB7D86">
        <w:rPr>
          <w:rFonts w:ascii="Times New Roman" w:hAnsi="Times New Roman" w:cs="Times New Roman"/>
          <w:szCs w:val="20"/>
          <w:lang w:val="en-US"/>
        </w:rPr>
        <w:t xml:space="preserve">articles </w:t>
      </w:r>
      <w:r w:rsidR="007A19BD" w:rsidRPr="00FB7D86">
        <w:rPr>
          <w:rFonts w:ascii="Times New Roman" w:hAnsi="Times New Roman" w:cs="Times New Roman"/>
          <w:szCs w:val="20"/>
          <w:lang w:val="en-US"/>
        </w:rPr>
        <w:t>[15</w:t>
      </w:r>
      <w:r w:rsidR="00AB2E42" w:rsidRPr="00FB7D86">
        <w:rPr>
          <w:rFonts w:ascii="Times New Roman" w:hAnsi="Times New Roman" w:cs="Times New Roman"/>
          <w:szCs w:val="20"/>
          <w:lang w:val="en-US"/>
        </w:rPr>
        <w:t>,</w:t>
      </w:r>
      <w:r w:rsidR="00B85C3D" w:rsidRPr="00FB7D86">
        <w:rPr>
          <w:rFonts w:ascii="Times New Roman" w:hAnsi="Times New Roman" w:cs="Times New Roman"/>
          <w:szCs w:val="20"/>
          <w:lang w:val="en-US"/>
        </w:rPr>
        <w:t xml:space="preserve"> </w:t>
      </w:r>
      <w:r w:rsidR="00AB2E42" w:rsidRPr="00FB7D86">
        <w:rPr>
          <w:rFonts w:ascii="Times New Roman" w:hAnsi="Times New Roman" w:cs="Times New Roman"/>
          <w:szCs w:val="20"/>
          <w:lang w:val="en-US"/>
        </w:rPr>
        <w:t>16</w:t>
      </w:r>
      <w:r w:rsidR="007A19BD" w:rsidRPr="00FB7D86">
        <w:rPr>
          <w:rFonts w:ascii="Times New Roman" w:hAnsi="Times New Roman" w:cs="Times New Roman"/>
          <w:szCs w:val="20"/>
          <w:lang w:val="en-US"/>
        </w:rPr>
        <w:t>]</w:t>
      </w:r>
      <w:r w:rsidR="00AB0A0A" w:rsidRPr="00FB7D86">
        <w:rPr>
          <w:rFonts w:ascii="Times New Roman" w:hAnsi="Times New Roman" w:cs="Times New Roman"/>
          <w:szCs w:val="20"/>
          <w:lang w:val="en-US"/>
        </w:rPr>
        <w:t>.</w:t>
      </w:r>
    </w:p>
    <w:p w:rsidR="009D6B2C" w:rsidRPr="00FB7D86" w:rsidRDefault="009D6B2C" w:rsidP="009B537E">
      <w:pPr>
        <w:tabs>
          <w:tab w:val="left" w:pos="1222"/>
        </w:tabs>
        <w:outlineLvl w:val="0"/>
        <w:rPr>
          <w:rFonts w:ascii="Times New Roman" w:hAnsi="Times New Roman" w:cs="Times New Roman"/>
          <w:szCs w:val="20"/>
        </w:rPr>
      </w:pPr>
    </w:p>
    <w:p w:rsidR="009B537E" w:rsidRPr="00FB7D86" w:rsidRDefault="0007733A" w:rsidP="009B537E">
      <w:pPr>
        <w:tabs>
          <w:tab w:val="left" w:pos="1222"/>
        </w:tabs>
        <w:jc w:val="center"/>
        <w:outlineLvl w:val="0"/>
        <w:rPr>
          <w:rFonts w:ascii="Times New Roman" w:hAnsi="Times New Roman" w:cs="Times New Roman"/>
          <w:szCs w:val="20"/>
        </w:rPr>
      </w:pPr>
      <w:r w:rsidRPr="00FB7D86">
        <w:rPr>
          <w:rFonts w:ascii="Times New Roman" w:hAnsi="Times New Roman" w:cs="Times New Roman"/>
          <w:noProof/>
          <w:szCs w:val="20"/>
          <w:lang w:val="en-MY" w:eastAsia="en-MY"/>
        </w:rPr>
        <mc:AlternateContent>
          <mc:Choice Requires="wps">
            <w:drawing>
              <wp:anchor distT="0" distB="0" distL="114300" distR="114300" simplePos="0" relativeHeight="251661312" behindDoc="0" locked="0" layoutInCell="1" allowOverlap="1">
                <wp:simplePos x="0" y="0"/>
                <wp:positionH relativeFrom="column">
                  <wp:posOffset>764275</wp:posOffset>
                </wp:positionH>
                <wp:positionV relativeFrom="paragraph">
                  <wp:posOffset>1257963</wp:posOffset>
                </wp:positionV>
                <wp:extent cx="367977" cy="285750"/>
                <wp:effectExtent l="0" t="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7977"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537E" w:rsidRPr="00F60EE5" w:rsidRDefault="0007733A" w:rsidP="009B537E">
                            <w:pPr>
                              <w:rPr>
                                <w:rFonts w:ascii="Times New Roman" w:hAnsi="Times New Roman" w:cs="Times New Roman"/>
                                <w:b/>
                                <w:color w:val="000000" w:themeColor="text1"/>
                                <w:sz w:val="22"/>
                              </w:rPr>
                            </w:pPr>
                            <w:r>
                              <w:rPr>
                                <w:rFonts w:ascii="Times New Roman" w:hAnsi="Times New Roman" w:cs="Times New Roman"/>
                                <w:b/>
                                <w:color w:val="000000" w:themeColor="text1"/>
                                <w:sz w:val="22"/>
                              </w:rPr>
                              <w:t>(</w:t>
                            </w:r>
                            <w:r w:rsidR="009B537E">
                              <w:rPr>
                                <w:rFonts w:ascii="Times New Roman" w:hAnsi="Times New Roman" w:cs="Times New Roman"/>
                                <w:b/>
                                <w:color w:val="000000" w:themeColor="text1"/>
                                <w:sz w:val="22"/>
                              </w:rPr>
                              <w:t>c</w:t>
                            </w:r>
                            <w:r w:rsidR="009B537E" w:rsidRPr="00F60EE5">
                              <w:rPr>
                                <w:rFonts w:ascii="Times New Roman" w:hAnsi="Times New Roman" w:cs="Times New Roman"/>
                                <w:b/>
                                <w:color w:val="000000" w:themeColor="text1"/>
                                <w:sz w:val="2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6" o:spid="_x0000_s1026" type="#_x0000_t202" style="position:absolute;left:0;text-align:left;margin-left:60.2pt;margin-top:99.05pt;width:28.95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" filled="f" stroked="f" strokeweight=".5pt">
                <v:textbox>
                  <w:txbxContent>
                    <w:p w:rsidR="009B537E" w:rsidRPr="00F60EE5" w:rsidRDefault="0007733A" w:rsidP="009B537E">
                      <w:pPr>
                        <w:rPr>
                          <w:rFonts w:ascii="Times New Roman" w:hAnsi="Times New Roman" w:cs="Times New Roman"/>
                          <w:b/>
                          <w:color w:val="000000" w:themeColor="text1"/>
                          <w:sz w:val="22"/>
                        </w:rPr>
                      </w:pPr>
                      <w:r>
                        <w:rPr>
                          <w:rFonts w:ascii="Times New Roman" w:hAnsi="Times New Roman" w:cs="Times New Roman"/>
                          <w:b/>
                          <w:color w:val="000000" w:themeColor="text1"/>
                          <w:sz w:val="22"/>
                        </w:rPr>
                        <w:t>(</w:t>
                      </w:r>
                      <w:r w:rsidR="009B537E">
                        <w:rPr>
                          <w:rFonts w:ascii="Times New Roman" w:hAnsi="Times New Roman" w:cs="Times New Roman"/>
                          <w:b/>
                          <w:color w:val="000000" w:themeColor="text1"/>
                          <w:sz w:val="22"/>
                        </w:rPr>
                        <w:t>c</w:t>
                      </w:r>
                      <w:r w:rsidR="009B537E" w:rsidRPr="00F60EE5">
                        <w:rPr>
                          <w:rFonts w:ascii="Times New Roman" w:hAnsi="Times New Roman" w:cs="Times New Roman"/>
                          <w:b/>
                          <w:color w:val="000000" w:themeColor="text1"/>
                          <w:sz w:val="22"/>
                        </w:rPr>
                        <w:t>)</w:t>
                      </w:r>
                    </w:p>
                  </w:txbxContent>
                </v:textbox>
              </v:shape>
            </w:pict>
          </mc:Fallback>
        </mc:AlternateContent>
      </w:r>
      <w:r w:rsidRPr="00FB7D86">
        <w:rPr>
          <w:rFonts w:ascii="Times New Roman" w:hAnsi="Times New Roman" w:cs="Times New Roman"/>
          <w:noProof/>
          <w:szCs w:val="20"/>
          <w:lang w:val="en-MY" w:eastAsia="en-MY"/>
        </w:rPr>
        <mc:AlternateContent>
          <mc:Choice Requires="wps">
            <w:drawing>
              <wp:anchor distT="0" distB="0" distL="114300" distR="114300" simplePos="0" relativeHeight="251660288" behindDoc="0" locked="0" layoutInCell="1" allowOverlap="1">
                <wp:simplePos x="0" y="0"/>
                <wp:positionH relativeFrom="column">
                  <wp:posOffset>771099</wp:posOffset>
                </wp:positionH>
                <wp:positionV relativeFrom="paragraph">
                  <wp:posOffset>889474</wp:posOffset>
                </wp:positionV>
                <wp:extent cx="361153" cy="285750"/>
                <wp:effectExtent l="0" t="0" r="0"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153"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537E" w:rsidRPr="00F60EE5" w:rsidRDefault="0007733A" w:rsidP="009B537E">
                            <w:pPr>
                              <w:rPr>
                                <w:rFonts w:ascii="Times New Roman" w:hAnsi="Times New Roman" w:cs="Times New Roman"/>
                                <w:b/>
                                <w:color w:val="000000" w:themeColor="text1"/>
                                <w:sz w:val="22"/>
                              </w:rPr>
                            </w:pPr>
                            <w:r>
                              <w:rPr>
                                <w:rFonts w:ascii="Times New Roman" w:hAnsi="Times New Roman" w:cs="Times New Roman"/>
                                <w:b/>
                                <w:color w:val="000000" w:themeColor="text1"/>
                                <w:sz w:val="22"/>
                              </w:rPr>
                              <w:t>(</w:t>
                            </w:r>
                            <w:r w:rsidR="009B537E">
                              <w:rPr>
                                <w:rFonts w:ascii="Times New Roman" w:hAnsi="Times New Roman" w:cs="Times New Roman"/>
                                <w:b/>
                                <w:color w:val="000000" w:themeColor="text1"/>
                                <w:sz w:val="22"/>
                              </w:rPr>
                              <w:t>b</w:t>
                            </w:r>
                            <w:r w:rsidR="009B537E" w:rsidRPr="00F60EE5">
                              <w:rPr>
                                <w:rFonts w:ascii="Times New Roman" w:hAnsi="Times New Roman" w:cs="Times New Roman"/>
                                <w:b/>
                                <w:color w:val="000000" w:themeColor="text1"/>
                                <w:sz w:val="2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27" type="#_x0000_t202" style="position:absolute;left:0;text-align:left;margin-left:60.7pt;margin-top:70.05pt;width:28.45pt;height:2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" filled="f" stroked="f" strokeweight=".5pt">
                <v:textbox>
                  <w:txbxContent>
                    <w:p w:rsidR="009B537E" w:rsidRPr="00F60EE5" w:rsidRDefault="0007733A" w:rsidP="009B537E">
                      <w:pPr>
                        <w:rPr>
                          <w:rFonts w:ascii="Times New Roman" w:hAnsi="Times New Roman" w:cs="Times New Roman"/>
                          <w:b/>
                          <w:color w:val="000000" w:themeColor="text1"/>
                          <w:sz w:val="22"/>
                        </w:rPr>
                      </w:pPr>
                      <w:r>
                        <w:rPr>
                          <w:rFonts w:ascii="Times New Roman" w:hAnsi="Times New Roman" w:cs="Times New Roman"/>
                          <w:b/>
                          <w:color w:val="000000" w:themeColor="text1"/>
                          <w:sz w:val="22"/>
                        </w:rPr>
                        <w:t>(</w:t>
                      </w:r>
                      <w:r w:rsidR="009B537E">
                        <w:rPr>
                          <w:rFonts w:ascii="Times New Roman" w:hAnsi="Times New Roman" w:cs="Times New Roman"/>
                          <w:b/>
                          <w:color w:val="000000" w:themeColor="text1"/>
                          <w:sz w:val="22"/>
                        </w:rPr>
                        <w:t>b</w:t>
                      </w:r>
                      <w:r w:rsidR="009B537E" w:rsidRPr="00F60EE5">
                        <w:rPr>
                          <w:rFonts w:ascii="Times New Roman" w:hAnsi="Times New Roman" w:cs="Times New Roman"/>
                          <w:b/>
                          <w:color w:val="000000" w:themeColor="text1"/>
                          <w:sz w:val="22"/>
                        </w:rPr>
                        <w:t>)</w:t>
                      </w:r>
                    </w:p>
                  </w:txbxContent>
                </v:textbox>
              </v:shape>
            </w:pict>
          </mc:Fallback>
        </mc:AlternateContent>
      </w:r>
      <w:r w:rsidRPr="00FB7D86">
        <w:rPr>
          <w:rFonts w:ascii="Times New Roman" w:hAnsi="Times New Roman" w:cs="Times New Roman"/>
          <w:noProof/>
          <w:szCs w:val="20"/>
          <w:lang w:val="en-MY" w:eastAsia="en-MY"/>
        </w:rPr>
        <mc:AlternateContent>
          <mc:Choice Requires="wps">
            <w:drawing>
              <wp:anchor distT="0" distB="0" distL="114300" distR="114300" simplePos="0" relativeHeight="251659264" behindDoc="0" locked="0" layoutInCell="1" allowOverlap="1">
                <wp:simplePos x="0" y="0"/>
                <wp:positionH relativeFrom="column">
                  <wp:posOffset>777922</wp:posOffset>
                </wp:positionH>
                <wp:positionV relativeFrom="paragraph">
                  <wp:posOffset>309444</wp:posOffset>
                </wp:positionV>
                <wp:extent cx="354842" cy="285750"/>
                <wp:effectExtent l="0" t="0" r="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4842"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537E" w:rsidRPr="00F60EE5" w:rsidRDefault="0007733A" w:rsidP="009B537E">
                            <w:pPr>
                              <w:rPr>
                                <w:rFonts w:ascii="Times New Roman" w:hAnsi="Times New Roman" w:cs="Times New Roman"/>
                                <w:b/>
                                <w:color w:val="000000" w:themeColor="text1"/>
                                <w:sz w:val="22"/>
                              </w:rPr>
                            </w:pPr>
                            <w:r>
                              <w:rPr>
                                <w:rFonts w:ascii="Times New Roman" w:hAnsi="Times New Roman" w:cs="Times New Roman"/>
                                <w:b/>
                                <w:color w:val="000000" w:themeColor="text1"/>
                                <w:sz w:val="22"/>
                              </w:rPr>
                              <w:t>(</w:t>
                            </w:r>
                            <w:r w:rsidR="009B537E">
                              <w:rPr>
                                <w:rFonts w:ascii="Times New Roman" w:hAnsi="Times New Roman" w:cs="Times New Roman"/>
                                <w:b/>
                                <w:color w:val="000000" w:themeColor="text1"/>
                                <w:sz w:val="22"/>
                              </w:rPr>
                              <w:t>a</w:t>
                            </w:r>
                            <w:r w:rsidR="009B537E" w:rsidRPr="00F60EE5">
                              <w:rPr>
                                <w:rFonts w:ascii="Times New Roman" w:hAnsi="Times New Roman" w:cs="Times New Roman"/>
                                <w:b/>
                                <w:color w:val="000000" w:themeColor="text1"/>
                                <w:sz w:val="2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28" type="#_x0000_t202" style="position:absolute;left:0;text-align:left;margin-left:61.25pt;margin-top:24.35pt;width:27.95pt;height: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" filled="f" stroked="f" strokeweight=".5pt">
                <v:textbox>
                  <w:txbxContent>
                    <w:p w:rsidR="009B537E" w:rsidRPr="00F60EE5" w:rsidRDefault="0007733A" w:rsidP="009B537E">
                      <w:pPr>
                        <w:rPr>
                          <w:rFonts w:ascii="Times New Roman" w:hAnsi="Times New Roman" w:cs="Times New Roman"/>
                          <w:b/>
                          <w:color w:val="000000" w:themeColor="text1"/>
                          <w:sz w:val="22"/>
                        </w:rPr>
                      </w:pPr>
                      <w:r>
                        <w:rPr>
                          <w:rFonts w:ascii="Times New Roman" w:hAnsi="Times New Roman" w:cs="Times New Roman"/>
                          <w:b/>
                          <w:color w:val="000000" w:themeColor="text1"/>
                          <w:sz w:val="22"/>
                        </w:rPr>
                        <w:t>(</w:t>
                      </w:r>
                      <w:r w:rsidR="009B537E">
                        <w:rPr>
                          <w:rFonts w:ascii="Times New Roman" w:hAnsi="Times New Roman" w:cs="Times New Roman"/>
                          <w:b/>
                          <w:color w:val="000000" w:themeColor="text1"/>
                          <w:sz w:val="22"/>
                        </w:rPr>
                        <w:t>a</w:t>
                      </w:r>
                      <w:r w:rsidR="009B537E" w:rsidRPr="00F60EE5">
                        <w:rPr>
                          <w:rFonts w:ascii="Times New Roman" w:hAnsi="Times New Roman" w:cs="Times New Roman"/>
                          <w:b/>
                          <w:color w:val="000000" w:themeColor="text1"/>
                          <w:sz w:val="22"/>
                        </w:rPr>
                        <w:t>)</w:t>
                      </w:r>
                    </w:p>
                  </w:txbxContent>
                </v:textbox>
              </v:shape>
            </w:pict>
          </mc:Fallback>
        </mc:AlternateContent>
      </w:r>
      <w:r w:rsidR="00585181" w:rsidRPr="00FB7D86">
        <w:rPr>
          <w:rFonts w:ascii="Times New Roman" w:hAnsi="Times New Roman" w:cs="Times New Roman"/>
          <w:noProof/>
          <w:szCs w:val="20"/>
          <w:lang w:val="en-MY" w:eastAsia="en-MY"/>
        </w:rPr>
        <mc:AlternateContent>
          <mc:Choice Requires="wps">
            <w:drawing>
              <wp:anchor distT="0" distB="0" distL="114300" distR="114300" simplePos="0" relativeHeight="251681792" behindDoc="0" locked="0" layoutInCell="1" allowOverlap="1">
                <wp:simplePos x="0" y="0"/>
                <wp:positionH relativeFrom="column">
                  <wp:posOffset>1228090</wp:posOffset>
                </wp:positionH>
                <wp:positionV relativeFrom="paragraph">
                  <wp:posOffset>1820545</wp:posOffset>
                </wp:positionV>
                <wp:extent cx="547370" cy="285750"/>
                <wp:effectExtent l="0" t="0" r="0" b="0"/>
                <wp:wrapNone/>
                <wp:docPr id="24"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4737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2C79" w:rsidRPr="00C216DC" w:rsidRDefault="00642C79" w:rsidP="00642C79">
                            <w:pPr>
                              <w:jc w:val="center"/>
                              <w:rPr>
                                <w:rFonts w:ascii="Times New Roman" w:hAnsi="Times New Roman" w:cs="Times New Roman"/>
                                <w:b/>
                                <w:color w:val="000000" w:themeColor="text1"/>
                              </w:rPr>
                            </w:pPr>
                            <w:r>
                              <w:rPr>
                                <w:rFonts w:ascii="Times New Roman" w:hAnsi="Times New Roman" w:cs="Times New Roman"/>
                                <w:sz w:val="18"/>
                                <w:szCs w:val="20"/>
                                <w:lang w:val="en-US"/>
                              </w:rPr>
                              <w:t>Fe-O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9" o:spid="_x0000_s1026" type="#_x0000_t202" style="position:absolute;left:0;text-align:left;margin-left:96.7pt;margin-top:143.35pt;width:43.1pt;height:2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" filled="f" stroked="f" strokeweight=".5pt">
                <v:path arrowok="t"/>
                <v:textbox>
                  <w:txbxContent>
                    <w:p w:rsidR="00642C79" w:rsidRPr="00C216DC" w:rsidRDefault="00642C79" w:rsidP="00642C79">
                      <w:pPr>
                        <w:jc w:val="center"/>
                        <w:rPr>
                          <w:rFonts w:ascii="Times New Roman" w:hAnsi="Times New Roman" w:cs="Times New Roman"/>
                          <w:b/>
                          <w:color w:val="000000" w:themeColor="text1"/>
                        </w:rPr>
                      </w:pPr>
                      <w:r>
                        <w:rPr>
                          <w:rFonts w:ascii="Times New Roman" w:hAnsi="Times New Roman" w:cs="Times New Roman"/>
                          <w:sz w:val="18"/>
                          <w:szCs w:val="20"/>
                          <w:lang w:val="en-US"/>
                        </w:rPr>
                        <w:t>Fe-OH</w:t>
                      </w:r>
                    </w:p>
                  </w:txbxContent>
                </v:textbox>
              </v:shape>
            </w:pict>
          </mc:Fallback>
        </mc:AlternateContent>
      </w:r>
      <w:r w:rsidR="00585181" w:rsidRPr="00FB7D86">
        <w:rPr>
          <w:rFonts w:ascii="Times New Roman" w:hAnsi="Times New Roman" w:cs="Times New Roman"/>
          <w:noProof/>
          <w:szCs w:val="20"/>
          <w:lang w:val="en-MY" w:eastAsia="en-MY"/>
        </w:rPr>
        <mc:AlternateContent>
          <mc:Choice Requires="wps">
            <w:drawing>
              <wp:anchor distT="0" distB="0" distL="114300" distR="114300" simplePos="0" relativeHeight="251680768" behindDoc="0" locked="0" layoutInCell="1" allowOverlap="1">
                <wp:simplePos x="0" y="0"/>
                <wp:positionH relativeFrom="column">
                  <wp:posOffset>1356995</wp:posOffset>
                </wp:positionH>
                <wp:positionV relativeFrom="paragraph">
                  <wp:posOffset>956310</wp:posOffset>
                </wp:positionV>
                <wp:extent cx="286385" cy="881380"/>
                <wp:effectExtent l="0" t="0" r="18415" b="13970"/>
                <wp:wrapNone/>
                <wp:docPr id="23"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6385" cy="8813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EDCAA55" id="Rectangle 18" o:spid="_x0000_s1026" style="position:absolute;margin-left:106.85pt;margin-top:75.3pt;width:22.55pt;height:69.4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" filled="f" strokecolor="black [3213]" strokeweight="2pt">
                <v:path arrowok="t"/>
              </v:rect>
            </w:pict>
          </mc:Fallback>
        </mc:AlternateContent>
      </w:r>
      <w:r w:rsidR="00585181" w:rsidRPr="00FB7D86">
        <w:rPr>
          <w:rFonts w:ascii="Times New Roman" w:hAnsi="Times New Roman" w:cs="Times New Roman"/>
          <w:noProof/>
          <w:szCs w:val="20"/>
          <w:lang w:val="en-MY" w:eastAsia="en-MY"/>
        </w:rPr>
        <mc:AlternateContent>
          <mc:Choice Requires="wps">
            <w:drawing>
              <wp:anchor distT="0" distB="0" distL="114300" distR="114300" simplePos="0" relativeHeight="251679744" behindDoc="0" locked="0" layoutInCell="1" allowOverlap="1">
                <wp:simplePos x="0" y="0"/>
                <wp:positionH relativeFrom="column">
                  <wp:posOffset>4445000</wp:posOffset>
                </wp:positionH>
                <wp:positionV relativeFrom="paragraph">
                  <wp:posOffset>1739265</wp:posOffset>
                </wp:positionV>
                <wp:extent cx="492760" cy="285750"/>
                <wp:effectExtent l="0" t="0" r="0" b="0"/>
                <wp:wrapNone/>
                <wp:docPr id="20"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9276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2C79" w:rsidRPr="00C216DC" w:rsidRDefault="00642C79" w:rsidP="00642C79">
                            <w:pPr>
                              <w:jc w:val="center"/>
                              <w:rPr>
                                <w:rFonts w:ascii="Times New Roman" w:hAnsi="Times New Roman" w:cs="Times New Roman"/>
                                <w:b/>
                                <w:color w:val="000000" w:themeColor="text1"/>
                              </w:rPr>
                            </w:pPr>
                            <w:r>
                              <w:rPr>
                                <w:rFonts w:ascii="Times New Roman" w:hAnsi="Times New Roman" w:cs="Times New Roman"/>
                                <w:sz w:val="18"/>
                                <w:szCs w:val="20"/>
                                <w:lang w:val="en-US"/>
                              </w:rPr>
                              <w:t>Fe-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50pt;margin-top:136.95pt;width:38.8pt;height:2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" filled="f" stroked="f" strokeweight=".5pt">
                <v:path arrowok="t"/>
                <v:textbox>
                  <w:txbxContent>
                    <w:p w:rsidR="00642C79" w:rsidRPr="00C216DC" w:rsidRDefault="00642C79" w:rsidP="00642C79">
                      <w:pPr>
                        <w:jc w:val="center"/>
                        <w:rPr>
                          <w:rFonts w:ascii="Times New Roman" w:hAnsi="Times New Roman" w:cs="Times New Roman"/>
                          <w:b/>
                          <w:color w:val="000000" w:themeColor="text1"/>
                        </w:rPr>
                      </w:pPr>
                      <w:r>
                        <w:rPr>
                          <w:rFonts w:ascii="Times New Roman" w:hAnsi="Times New Roman" w:cs="Times New Roman"/>
                          <w:sz w:val="18"/>
                          <w:szCs w:val="20"/>
                          <w:lang w:val="en-US"/>
                        </w:rPr>
                        <w:t>Fe-O</w:t>
                      </w:r>
                    </w:p>
                  </w:txbxContent>
                </v:textbox>
              </v:shape>
            </w:pict>
          </mc:Fallback>
        </mc:AlternateContent>
      </w:r>
      <w:r w:rsidR="00585181" w:rsidRPr="00FB7D86">
        <w:rPr>
          <w:rFonts w:ascii="Times New Roman" w:hAnsi="Times New Roman" w:cs="Times New Roman"/>
          <w:noProof/>
          <w:szCs w:val="20"/>
          <w:lang w:val="en-MY" w:eastAsia="en-MY"/>
        </w:rPr>
        <mc:AlternateContent>
          <mc:Choice Requires="wps">
            <w:drawing>
              <wp:anchor distT="0" distB="0" distL="114300" distR="114300" simplePos="0" relativeHeight="251665408" behindDoc="0" locked="0" layoutInCell="1" allowOverlap="1">
                <wp:simplePos x="0" y="0"/>
                <wp:positionH relativeFrom="column">
                  <wp:posOffset>4219575</wp:posOffset>
                </wp:positionH>
                <wp:positionV relativeFrom="paragraph">
                  <wp:posOffset>1740535</wp:posOffset>
                </wp:positionV>
                <wp:extent cx="410210" cy="285750"/>
                <wp:effectExtent l="0" t="0" r="0" b="0"/>
                <wp:wrapNone/>
                <wp:docPr id="1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021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537E" w:rsidRPr="00C216DC" w:rsidRDefault="009B537E" w:rsidP="009B537E">
                            <w:pPr>
                              <w:rPr>
                                <w:rFonts w:ascii="Times New Roman" w:hAnsi="Times New Roman" w:cs="Times New Roman"/>
                                <w:color w:val="000000" w:themeColor="text1"/>
                                <w:sz w:val="18"/>
                              </w:rPr>
                            </w:pPr>
                            <w:r w:rsidRPr="00C216DC">
                              <w:rPr>
                                <w:rFonts w:ascii="Times New Roman" w:hAnsi="Times New Roman" w:cs="Times New Roman"/>
                                <w:color w:val="000000" w:themeColor="text1"/>
                                <w:sz w:val="18"/>
                              </w:rPr>
                              <w:t>S</w:t>
                            </w:r>
                            <w:r>
                              <w:rPr>
                                <w:rFonts w:ascii="Times New Roman" w:hAnsi="Times New Roman" w:cs="Times New Roman"/>
                                <w:color w:val="000000" w:themeColor="text1"/>
                                <w:sz w:val="18"/>
                              </w:rPr>
                              <w:t>-</w:t>
                            </w:r>
                            <w:r w:rsidRPr="00C216DC">
                              <w:rPr>
                                <w:rFonts w:ascii="Times New Roman" w:hAnsi="Times New Roman" w:cs="Times New Roman"/>
                                <w:color w:val="000000" w:themeColor="text1"/>
                                <w:sz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28" type="#_x0000_t202" style="position:absolute;left:0;text-align:left;margin-left:332.25pt;margin-top:137.05pt;width:32.3pt;height:2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" filled="f" stroked="f" strokeweight=".5pt">
                <v:path arrowok="t"/>
                <v:textbox>
                  <w:txbxContent>
                    <w:p w:rsidR="009B537E" w:rsidRPr="00C216DC" w:rsidRDefault="009B537E" w:rsidP="009B537E">
                      <w:pPr>
                        <w:rPr>
                          <w:rFonts w:ascii="Times New Roman" w:hAnsi="Times New Roman" w:cs="Times New Roman"/>
                          <w:color w:val="000000" w:themeColor="text1"/>
                          <w:sz w:val="18"/>
                        </w:rPr>
                      </w:pPr>
                      <w:r w:rsidRPr="00C216DC">
                        <w:rPr>
                          <w:rFonts w:ascii="Times New Roman" w:hAnsi="Times New Roman" w:cs="Times New Roman"/>
                          <w:color w:val="000000" w:themeColor="text1"/>
                          <w:sz w:val="18"/>
                        </w:rPr>
                        <w:t>S</w:t>
                      </w:r>
                      <w:r>
                        <w:rPr>
                          <w:rFonts w:ascii="Times New Roman" w:hAnsi="Times New Roman" w:cs="Times New Roman"/>
                          <w:color w:val="000000" w:themeColor="text1"/>
                          <w:sz w:val="18"/>
                        </w:rPr>
                        <w:t>-</w:t>
                      </w:r>
                      <w:r w:rsidRPr="00C216DC">
                        <w:rPr>
                          <w:rFonts w:ascii="Times New Roman" w:hAnsi="Times New Roman" w:cs="Times New Roman"/>
                          <w:color w:val="000000" w:themeColor="text1"/>
                          <w:sz w:val="18"/>
                        </w:rPr>
                        <w:t>O</w:t>
                      </w:r>
                    </w:p>
                  </w:txbxContent>
                </v:textbox>
              </v:shape>
            </w:pict>
          </mc:Fallback>
        </mc:AlternateContent>
      </w:r>
      <w:r w:rsidR="00585181" w:rsidRPr="00FB7D86">
        <w:rPr>
          <w:rFonts w:ascii="Times New Roman" w:hAnsi="Times New Roman" w:cs="Times New Roman"/>
          <w:noProof/>
          <w:szCs w:val="20"/>
          <w:lang w:val="en-MY" w:eastAsia="en-MY"/>
        </w:rPr>
        <mc:AlternateContent>
          <mc:Choice Requires="wps">
            <w:drawing>
              <wp:anchor distT="0" distB="0" distL="114300" distR="114300" simplePos="0" relativeHeight="251678720" behindDoc="0" locked="0" layoutInCell="1" allowOverlap="1">
                <wp:simplePos x="0" y="0"/>
                <wp:positionH relativeFrom="column">
                  <wp:posOffset>4612640</wp:posOffset>
                </wp:positionH>
                <wp:positionV relativeFrom="paragraph">
                  <wp:posOffset>157480</wp:posOffset>
                </wp:positionV>
                <wp:extent cx="168275" cy="1574800"/>
                <wp:effectExtent l="0" t="0" r="22225" b="25400"/>
                <wp:wrapNone/>
                <wp:docPr id="13"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8275" cy="15748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7CCB8B5" id="Rectangle 18" o:spid="_x0000_s1026" style="position:absolute;margin-left:363.2pt;margin-top:12.4pt;width:13.25pt;height:12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" filled="f" strokecolor="black [3213]" strokeweight="2pt">
                <v:path arrowok="t"/>
              </v:rect>
            </w:pict>
          </mc:Fallback>
        </mc:AlternateContent>
      </w:r>
      <w:r w:rsidR="00585181" w:rsidRPr="00FB7D86">
        <w:rPr>
          <w:rFonts w:ascii="Times New Roman" w:hAnsi="Times New Roman" w:cs="Times New Roman"/>
          <w:noProof/>
          <w:szCs w:val="20"/>
          <w:lang w:val="en-MY" w:eastAsia="en-MY"/>
        </w:rPr>
        <mc:AlternateContent>
          <mc:Choice Requires="wps">
            <w:drawing>
              <wp:anchor distT="0" distB="0" distL="114300" distR="114300" simplePos="0" relativeHeight="251664384" behindDoc="0" locked="0" layoutInCell="1" allowOverlap="1">
                <wp:simplePos x="0" y="0"/>
                <wp:positionH relativeFrom="column">
                  <wp:posOffset>3754755</wp:posOffset>
                </wp:positionH>
                <wp:positionV relativeFrom="paragraph">
                  <wp:posOffset>1740535</wp:posOffset>
                </wp:positionV>
                <wp:extent cx="492760" cy="28575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9276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537E" w:rsidRPr="00C216DC" w:rsidRDefault="009B537E" w:rsidP="009B537E">
                            <w:pPr>
                              <w:jc w:val="center"/>
                              <w:rPr>
                                <w:rFonts w:ascii="Times New Roman" w:hAnsi="Times New Roman" w:cs="Times New Roman"/>
                                <w:b/>
                                <w:color w:val="000000" w:themeColor="text1"/>
                              </w:rPr>
                            </w:pPr>
                            <w:r w:rsidRPr="00C216DC">
                              <w:rPr>
                                <w:rFonts w:ascii="Times New Roman" w:hAnsi="Times New Roman" w:cs="Times New Roman"/>
                                <w:sz w:val="18"/>
                                <w:szCs w:val="20"/>
                                <w:lang w:val="en-US"/>
                              </w:rPr>
                              <w:t>SO</w:t>
                            </w:r>
                            <w:r w:rsidRPr="00C216DC">
                              <w:rPr>
                                <w:rFonts w:ascii="Times New Roman" w:hAnsi="Times New Roman" w:cs="Times New Roman"/>
                                <w:sz w:val="18"/>
                                <w:szCs w:val="20"/>
                                <w:vertAlign w:val="subscript"/>
                                <w:lang w:val="en-US"/>
                              </w:rPr>
                              <w:t>4</w:t>
                            </w:r>
                            <w:r w:rsidRPr="00C216DC">
                              <w:rPr>
                                <w:rFonts w:ascii="Times New Roman" w:hAnsi="Times New Roman" w:cs="Times New Roman"/>
                                <w:sz w:val="18"/>
                                <w:szCs w:val="20"/>
                                <w:vertAlign w:val="super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295.65pt;margin-top:137.05pt;width:38.8pt;height:2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" filled="f" stroked="f" strokeweight=".5pt">
                <v:path arrowok="t"/>
                <v:textbox>
                  <w:txbxContent>
                    <w:p w:rsidR="009B537E" w:rsidRPr="00C216DC" w:rsidRDefault="009B537E" w:rsidP="009B537E">
                      <w:pPr>
                        <w:jc w:val="center"/>
                        <w:rPr>
                          <w:rFonts w:ascii="Times New Roman" w:hAnsi="Times New Roman" w:cs="Times New Roman"/>
                          <w:b/>
                          <w:color w:val="000000" w:themeColor="text1"/>
                        </w:rPr>
                      </w:pPr>
                      <w:r w:rsidRPr="00C216DC">
                        <w:rPr>
                          <w:rFonts w:ascii="Times New Roman" w:hAnsi="Times New Roman" w:cs="Times New Roman"/>
                          <w:sz w:val="18"/>
                          <w:szCs w:val="20"/>
                          <w:lang w:val="en-US"/>
                        </w:rPr>
                        <w:t>SO</w:t>
                      </w:r>
                      <w:r w:rsidRPr="00C216DC">
                        <w:rPr>
                          <w:rFonts w:ascii="Times New Roman" w:hAnsi="Times New Roman" w:cs="Times New Roman"/>
                          <w:sz w:val="18"/>
                          <w:szCs w:val="20"/>
                          <w:vertAlign w:val="subscript"/>
                          <w:lang w:val="en-US"/>
                        </w:rPr>
                        <w:t>4</w:t>
                      </w:r>
                      <w:r w:rsidRPr="00C216DC">
                        <w:rPr>
                          <w:rFonts w:ascii="Times New Roman" w:hAnsi="Times New Roman" w:cs="Times New Roman"/>
                          <w:sz w:val="18"/>
                          <w:szCs w:val="20"/>
                          <w:vertAlign w:val="superscript"/>
                          <w:lang w:val="en-US"/>
                        </w:rPr>
                        <w:t>2-</w:t>
                      </w:r>
                    </w:p>
                  </w:txbxContent>
                </v:textbox>
              </v:shape>
            </w:pict>
          </mc:Fallback>
        </mc:AlternateContent>
      </w:r>
      <w:r w:rsidR="00585181" w:rsidRPr="00FB7D86">
        <w:rPr>
          <w:rFonts w:ascii="Times New Roman" w:hAnsi="Times New Roman" w:cs="Times New Roman"/>
          <w:noProof/>
          <w:szCs w:val="20"/>
          <w:lang w:val="en-MY" w:eastAsia="en-MY"/>
        </w:rPr>
        <mc:AlternateContent>
          <mc:Choice Requires="wps">
            <w:drawing>
              <wp:anchor distT="0" distB="0" distL="114300" distR="114300" simplePos="0" relativeHeight="251662336" behindDoc="0" locked="0" layoutInCell="1" allowOverlap="1">
                <wp:simplePos x="0" y="0"/>
                <wp:positionH relativeFrom="column">
                  <wp:posOffset>4348480</wp:posOffset>
                </wp:positionH>
                <wp:positionV relativeFrom="paragraph">
                  <wp:posOffset>186690</wp:posOffset>
                </wp:positionV>
                <wp:extent cx="168275" cy="1553845"/>
                <wp:effectExtent l="0" t="0" r="22225" b="27305"/>
                <wp:wrapNone/>
                <wp:docPr id="12"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8275" cy="155384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2B5C8B" id="Rectangle 17" o:spid="_x0000_s1026" style="position:absolute;margin-left:342.4pt;margin-top:14.7pt;width:13.25pt;height:122.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" filled="f" strokecolor="black [3213]" strokeweight="2pt">
                <v:path arrowok="t"/>
              </v:rect>
            </w:pict>
          </mc:Fallback>
        </mc:AlternateContent>
      </w:r>
      <w:r w:rsidR="00585181" w:rsidRPr="00FB7D86">
        <w:rPr>
          <w:rFonts w:ascii="Times New Roman" w:hAnsi="Times New Roman" w:cs="Times New Roman"/>
          <w:noProof/>
          <w:szCs w:val="20"/>
          <w:lang w:val="en-MY" w:eastAsia="en-MY"/>
        </w:rPr>
        <mc:AlternateContent>
          <mc:Choice Requires="wps">
            <w:drawing>
              <wp:anchor distT="0" distB="0" distL="114300" distR="114300" simplePos="0" relativeHeight="251663360" behindDoc="0" locked="0" layoutInCell="1" allowOverlap="1">
                <wp:simplePos x="0" y="0"/>
                <wp:positionH relativeFrom="column">
                  <wp:posOffset>3892550</wp:posOffset>
                </wp:positionH>
                <wp:positionV relativeFrom="paragraph">
                  <wp:posOffset>158750</wp:posOffset>
                </wp:positionV>
                <wp:extent cx="168275" cy="1574800"/>
                <wp:effectExtent l="0" t="0" r="22225" b="25400"/>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8275" cy="15748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A607DA" id="Rectangle 18" o:spid="_x0000_s1026" style="position:absolute;margin-left:306.5pt;margin-top:12.5pt;width:13.25pt;height:12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" filled="f" strokecolor="black [3213]" strokeweight="2pt">
                <v:path arrowok="t"/>
              </v:rect>
            </w:pict>
          </mc:Fallback>
        </mc:AlternateContent>
      </w:r>
      <w:r w:rsidR="009B537E" w:rsidRPr="00FB7D86">
        <w:rPr>
          <w:rFonts w:ascii="Times New Roman" w:hAnsi="Times New Roman" w:cs="Times New Roman"/>
          <w:noProof/>
          <w:szCs w:val="20"/>
          <w:lang w:val="en-MY" w:eastAsia="en-MY"/>
        </w:rPr>
        <w:drawing>
          <wp:inline distT="0" distB="0" distL="0" distR="0">
            <wp:extent cx="4572000" cy="2457907"/>
            <wp:effectExtent l="0" t="0" r="0" b="0"/>
            <wp:docPr id="10"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9B537E" w:rsidRPr="00FB7D86" w:rsidRDefault="009B537E" w:rsidP="00CF41A6">
      <w:pPr>
        <w:tabs>
          <w:tab w:val="left" w:pos="1222"/>
        </w:tabs>
        <w:jc w:val="center"/>
        <w:outlineLvl w:val="0"/>
        <w:rPr>
          <w:rFonts w:ascii="Times New Roman" w:hAnsi="Times New Roman" w:cs="Times New Roman"/>
          <w:szCs w:val="20"/>
        </w:rPr>
      </w:pPr>
    </w:p>
    <w:p w:rsidR="00F67A34" w:rsidRPr="00FB7D86" w:rsidRDefault="000F3180" w:rsidP="00F67A34">
      <w:pPr>
        <w:jc w:val="center"/>
        <w:rPr>
          <w:rFonts w:ascii="Times New Roman" w:hAnsi="Times New Roman" w:cs="Times New Roman"/>
          <w:szCs w:val="20"/>
        </w:rPr>
      </w:pPr>
      <w:r w:rsidRPr="00FB7D86">
        <w:rPr>
          <w:rFonts w:ascii="Times New Roman" w:hAnsi="Times New Roman" w:cs="Times New Roman"/>
          <w:szCs w:val="20"/>
        </w:rPr>
        <w:t xml:space="preserve">Figure 1. </w:t>
      </w:r>
      <w:r w:rsidR="005017E9" w:rsidRPr="00FB7D86">
        <w:rPr>
          <w:rFonts w:ascii="Times New Roman" w:hAnsi="Times New Roman" w:cs="Times New Roman"/>
          <w:szCs w:val="20"/>
        </w:rPr>
        <w:t xml:space="preserve">FT-IR spectrum of </w:t>
      </w:r>
      <w:r w:rsidR="00F67A34" w:rsidRPr="00FB7D86">
        <w:rPr>
          <w:rFonts w:ascii="Times New Roman" w:hAnsi="Times New Roman" w:cs="Times New Roman"/>
          <w:szCs w:val="20"/>
        </w:rPr>
        <w:t xml:space="preserve">(a) </w:t>
      </w:r>
      <w:r w:rsidR="00F60EE5" w:rsidRPr="00FB7D86">
        <w:rPr>
          <w:rFonts w:ascii="Times New Roman" w:hAnsi="Times New Roman" w:cs="Times New Roman"/>
          <w:szCs w:val="20"/>
        </w:rPr>
        <w:t>pure SDS</w:t>
      </w:r>
      <w:r w:rsidR="00A44C19" w:rsidRPr="00FB7D86">
        <w:rPr>
          <w:rFonts w:ascii="Times New Roman" w:hAnsi="Times New Roman" w:cs="Times New Roman"/>
          <w:szCs w:val="20"/>
        </w:rPr>
        <w:t>,</w:t>
      </w:r>
      <w:r w:rsidR="00F60EE5" w:rsidRPr="00FB7D86">
        <w:rPr>
          <w:rFonts w:ascii="Times New Roman" w:hAnsi="Times New Roman" w:cs="Times New Roman"/>
          <w:szCs w:val="20"/>
        </w:rPr>
        <w:t xml:space="preserve"> (b) </w:t>
      </w:r>
      <w:r w:rsidR="005017E9" w:rsidRPr="00FB7D86">
        <w:rPr>
          <w:rFonts w:ascii="Times New Roman" w:hAnsi="Times New Roman" w:cs="Times New Roman"/>
          <w:szCs w:val="20"/>
        </w:rPr>
        <w:t>Fe</w:t>
      </w:r>
      <w:r w:rsidR="005017E9" w:rsidRPr="00FB7D86">
        <w:rPr>
          <w:rFonts w:ascii="Times New Roman" w:hAnsi="Times New Roman" w:cs="Times New Roman"/>
          <w:szCs w:val="20"/>
          <w:vertAlign w:val="subscript"/>
        </w:rPr>
        <w:t>3</w:t>
      </w:r>
      <w:r w:rsidR="005017E9" w:rsidRPr="00FB7D86">
        <w:rPr>
          <w:rFonts w:ascii="Times New Roman" w:hAnsi="Times New Roman" w:cs="Times New Roman"/>
          <w:szCs w:val="20"/>
        </w:rPr>
        <w:t>O</w:t>
      </w:r>
      <w:r w:rsidR="005017E9" w:rsidRPr="00FB7D86">
        <w:rPr>
          <w:rFonts w:ascii="Times New Roman" w:hAnsi="Times New Roman" w:cs="Times New Roman"/>
          <w:szCs w:val="20"/>
          <w:vertAlign w:val="subscript"/>
        </w:rPr>
        <w:t>4</w:t>
      </w:r>
      <w:r w:rsidR="005017E9" w:rsidRPr="00FB7D86">
        <w:rPr>
          <w:rFonts w:ascii="Times New Roman" w:hAnsi="Times New Roman" w:cs="Times New Roman"/>
          <w:szCs w:val="20"/>
        </w:rPr>
        <w:t xml:space="preserve"> nanoparticles</w:t>
      </w:r>
      <w:r w:rsidR="00A44C19" w:rsidRPr="00FB7D86">
        <w:rPr>
          <w:rFonts w:ascii="Times New Roman" w:hAnsi="Times New Roman" w:cs="Times New Roman"/>
          <w:szCs w:val="20"/>
        </w:rPr>
        <w:t>,</w:t>
      </w:r>
      <w:r w:rsidR="00F60EE5" w:rsidRPr="00FB7D86">
        <w:rPr>
          <w:rFonts w:ascii="Times New Roman" w:hAnsi="Times New Roman" w:cs="Times New Roman"/>
          <w:szCs w:val="20"/>
        </w:rPr>
        <w:t xml:space="preserve"> and (c</w:t>
      </w:r>
      <w:r w:rsidR="00F67A34" w:rsidRPr="00FB7D86">
        <w:rPr>
          <w:rFonts w:ascii="Times New Roman" w:hAnsi="Times New Roman" w:cs="Times New Roman"/>
          <w:szCs w:val="20"/>
        </w:rPr>
        <w:t>) SDS-Fe</w:t>
      </w:r>
      <w:r w:rsidR="00F67A34" w:rsidRPr="00FB7D86">
        <w:rPr>
          <w:rFonts w:ascii="Times New Roman" w:hAnsi="Times New Roman" w:cs="Times New Roman"/>
          <w:szCs w:val="20"/>
          <w:vertAlign w:val="subscript"/>
        </w:rPr>
        <w:t>3</w:t>
      </w:r>
      <w:r w:rsidR="00F67A34" w:rsidRPr="00FB7D86">
        <w:rPr>
          <w:rFonts w:ascii="Times New Roman" w:hAnsi="Times New Roman" w:cs="Times New Roman"/>
          <w:szCs w:val="20"/>
        </w:rPr>
        <w:t>O</w:t>
      </w:r>
      <w:r w:rsidR="00F67A34" w:rsidRPr="00FB7D86">
        <w:rPr>
          <w:rFonts w:ascii="Times New Roman" w:hAnsi="Times New Roman" w:cs="Times New Roman"/>
          <w:szCs w:val="20"/>
          <w:vertAlign w:val="subscript"/>
        </w:rPr>
        <w:t>4</w:t>
      </w:r>
    </w:p>
    <w:p w:rsidR="004C5FE2" w:rsidRPr="00FB7D86" w:rsidRDefault="004C5FE2" w:rsidP="008942FF">
      <w:pPr>
        <w:rPr>
          <w:rFonts w:ascii="Times New Roman" w:hAnsi="Times New Roman" w:cs="Times New Roman"/>
          <w:szCs w:val="20"/>
        </w:rPr>
      </w:pPr>
    </w:p>
    <w:p w:rsidR="009A2F24" w:rsidRPr="00FB7D86" w:rsidRDefault="00120793" w:rsidP="009B537E">
      <w:pPr>
        <w:rPr>
          <w:rFonts w:ascii="Times New Roman" w:hAnsi="Times New Roman" w:cs="Times New Roman"/>
          <w:szCs w:val="20"/>
          <w:lang w:val="en-US"/>
        </w:rPr>
      </w:pPr>
      <w:r w:rsidRPr="00FB7D86">
        <w:rPr>
          <w:rFonts w:ascii="Times New Roman" w:hAnsi="Times New Roman" w:cs="Times New Roman"/>
          <w:szCs w:val="20"/>
          <w:lang w:val="en-US"/>
        </w:rPr>
        <w:t>The XRD pattern of Fe</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O</w:t>
      </w:r>
      <w:r w:rsidRPr="00FB7D86">
        <w:rPr>
          <w:rFonts w:ascii="Times New Roman" w:hAnsi="Times New Roman" w:cs="Times New Roman"/>
          <w:szCs w:val="20"/>
          <w:vertAlign w:val="subscript"/>
          <w:lang w:val="en-US"/>
        </w:rPr>
        <w:t>4</w:t>
      </w:r>
      <w:r w:rsidRPr="00FB7D86">
        <w:rPr>
          <w:rFonts w:ascii="Times New Roman" w:hAnsi="Times New Roman" w:cs="Times New Roman"/>
          <w:szCs w:val="20"/>
          <w:lang w:val="en-US"/>
        </w:rPr>
        <w:t xml:space="preserve"> nanoparticles </w:t>
      </w:r>
      <w:r w:rsidR="009C615A" w:rsidRPr="00FB7D86">
        <w:rPr>
          <w:rFonts w:ascii="Times New Roman" w:hAnsi="Times New Roman" w:cs="Times New Roman"/>
          <w:szCs w:val="20"/>
          <w:lang w:val="en-US"/>
        </w:rPr>
        <w:t>synthesized</w:t>
      </w:r>
      <w:r w:rsidRPr="00FB7D86">
        <w:rPr>
          <w:rFonts w:ascii="Times New Roman" w:hAnsi="Times New Roman" w:cs="Times New Roman"/>
          <w:szCs w:val="20"/>
          <w:lang w:val="en-US"/>
        </w:rPr>
        <w:t xml:space="preserve"> with SDS is shown in Figure 2. The red line pattern of bare Fe</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O</w:t>
      </w:r>
      <w:r w:rsidRPr="00FB7D86">
        <w:rPr>
          <w:rFonts w:ascii="Times New Roman" w:hAnsi="Times New Roman" w:cs="Times New Roman"/>
          <w:szCs w:val="20"/>
          <w:vertAlign w:val="subscript"/>
          <w:lang w:val="en-US"/>
        </w:rPr>
        <w:t>4</w:t>
      </w:r>
      <w:r w:rsidRPr="00FB7D86">
        <w:rPr>
          <w:rFonts w:ascii="Times New Roman" w:hAnsi="Times New Roman" w:cs="Times New Roman"/>
          <w:szCs w:val="20"/>
        </w:rPr>
        <w:t xml:space="preserve"> nanoparticles</w:t>
      </w:r>
      <w:r w:rsidR="00322D7E" w:rsidRPr="00FB7D86">
        <w:rPr>
          <w:rFonts w:ascii="Times New Roman" w:hAnsi="Times New Roman" w:cs="Times New Roman"/>
          <w:szCs w:val="20"/>
        </w:rPr>
        <w:t xml:space="preserve"> </w:t>
      </w:r>
      <w:r w:rsidR="00A44C19" w:rsidRPr="00FB7D86">
        <w:rPr>
          <w:rFonts w:ascii="Times New Roman" w:hAnsi="Times New Roman" w:cs="Times New Roman"/>
          <w:szCs w:val="20"/>
          <w:lang w:val="en-US"/>
        </w:rPr>
        <w:t xml:space="preserve">was </w:t>
      </w:r>
      <w:r w:rsidRPr="00FB7D86">
        <w:rPr>
          <w:rFonts w:ascii="Times New Roman" w:hAnsi="Times New Roman" w:cs="Times New Roman"/>
          <w:szCs w:val="20"/>
          <w:lang w:val="en-US"/>
        </w:rPr>
        <w:t>also attached for comparison. Six characteristic peaks at 2</w:t>
      </w:r>
      <w:r w:rsidR="001554D6" w:rsidRPr="00FB7D86">
        <w:rPr>
          <w:rFonts w:ascii="Times New Roman" w:hAnsi="Times New Roman" w:cs="Times New Roman"/>
          <w:szCs w:val="20"/>
          <w:lang w:val="en-US"/>
        </w:rPr>
        <w:t>θ</w:t>
      </w:r>
      <w:r w:rsidRPr="00FB7D86">
        <w:rPr>
          <w:rFonts w:ascii="Times New Roman" w:hAnsi="Times New Roman" w:cs="Times New Roman"/>
          <w:szCs w:val="20"/>
          <w:lang w:val="en-US"/>
        </w:rPr>
        <w:t>: 30.1</w:t>
      </w:r>
      <w:r w:rsidR="008A6AA7" w:rsidRPr="00FB7D86">
        <w:rPr>
          <w:rFonts w:ascii="Times New Roman" w:hAnsi="Times New Roman" w:cs="Times New Roman"/>
          <w:szCs w:val="20"/>
          <w:lang w:val="en-US"/>
        </w:rPr>
        <w:t>°</w:t>
      </w:r>
      <w:r w:rsidRPr="00FB7D86">
        <w:rPr>
          <w:rFonts w:ascii="Times New Roman" w:hAnsi="Times New Roman" w:cs="Times New Roman"/>
          <w:szCs w:val="20"/>
          <w:lang w:val="en-US"/>
        </w:rPr>
        <w:t>,</w:t>
      </w:r>
      <w:r w:rsidR="001554D6"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35.4°,</w:t>
      </w:r>
      <w:r w:rsidR="001554D6"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43.1°,</w:t>
      </w:r>
      <w:r w:rsidR="001554D6"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53.4°,</w:t>
      </w:r>
      <w:r w:rsidR="001554D6"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57</w:t>
      </w:r>
      <w:r w:rsidR="001554D6" w:rsidRPr="00FB7D86">
        <w:rPr>
          <w:rFonts w:ascii="Times New Roman" w:hAnsi="Times New Roman" w:cs="Times New Roman"/>
          <w:szCs w:val="20"/>
          <w:lang w:val="en-US"/>
        </w:rPr>
        <w:t>.0</w:t>
      </w:r>
      <w:r w:rsidRPr="00FB7D86">
        <w:rPr>
          <w:rFonts w:ascii="Times New Roman" w:hAnsi="Times New Roman" w:cs="Times New Roman"/>
          <w:szCs w:val="20"/>
          <w:lang w:val="en-US"/>
        </w:rPr>
        <w:t>° and 62.6° were corresponding to the diffractions of (220), (311), (400), (422), (511)</w:t>
      </w:r>
      <w:r w:rsidR="00A44C19" w:rsidRPr="00FB7D86">
        <w:rPr>
          <w:rFonts w:ascii="Times New Roman" w:hAnsi="Times New Roman" w:cs="Times New Roman"/>
          <w:szCs w:val="20"/>
          <w:lang w:val="en-US"/>
        </w:rPr>
        <w:t>,</w:t>
      </w:r>
      <w:r w:rsidRPr="00FB7D86">
        <w:rPr>
          <w:rFonts w:ascii="Times New Roman" w:hAnsi="Times New Roman" w:cs="Times New Roman"/>
          <w:szCs w:val="20"/>
          <w:lang w:val="en-US"/>
        </w:rPr>
        <w:t xml:space="preserve"> and (440) crystal planes of Fe</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O</w:t>
      </w:r>
      <w:r w:rsidRPr="00FB7D86">
        <w:rPr>
          <w:rFonts w:ascii="Times New Roman" w:hAnsi="Times New Roman" w:cs="Times New Roman"/>
          <w:szCs w:val="20"/>
          <w:vertAlign w:val="subscript"/>
          <w:lang w:val="en-US"/>
        </w:rPr>
        <w:t>4</w:t>
      </w:r>
      <w:r w:rsidRPr="00FB7D86">
        <w:rPr>
          <w:rFonts w:ascii="Times New Roman" w:hAnsi="Times New Roman" w:cs="Times New Roman"/>
          <w:szCs w:val="20"/>
          <w:lang w:val="en-US"/>
        </w:rPr>
        <w:t xml:space="preserve"> with spinel structure [1</w:t>
      </w:r>
      <w:r w:rsidR="00AB2E42" w:rsidRPr="00FB7D86">
        <w:rPr>
          <w:rFonts w:ascii="Times New Roman" w:hAnsi="Times New Roman" w:cs="Times New Roman"/>
          <w:szCs w:val="20"/>
          <w:lang w:val="en-US"/>
        </w:rPr>
        <w:t>7</w:t>
      </w:r>
      <w:r w:rsidRPr="00FB7D86">
        <w:rPr>
          <w:rFonts w:ascii="Times New Roman" w:hAnsi="Times New Roman" w:cs="Times New Roman"/>
          <w:szCs w:val="20"/>
          <w:lang w:val="en-US"/>
        </w:rPr>
        <w:t xml:space="preserve">]. The results obtained were </w:t>
      </w:r>
      <w:r w:rsidR="00D74774" w:rsidRPr="00FB7D86">
        <w:rPr>
          <w:rFonts w:ascii="Times New Roman" w:hAnsi="Times New Roman" w:cs="Times New Roman"/>
          <w:szCs w:val="20"/>
          <w:lang w:val="en-US"/>
        </w:rPr>
        <w:t xml:space="preserve">in </w:t>
      </w:r>
      <w:r w:rsidRPr="00FB7D86">
        <w:rPr>
          <w:rFonts w:ascii="Times New Roman" w:hAnsi="Times New Roman" w:cs="Times New Roman"/>
          <w:szCs w:val="20"/>
          <w:lang w:val="en-US"/>
        </w:rPr>
        <w:t xml:space="preserve">good agreement and </w:t>
      </w:r>
      <w:r w:rsidR="00A44C19" w:rsidRPr="00FB7D86">
        <w:rPr>
          <w:rFonts w:ascii="Times New Roman" w:hAnsi="Times New Roman" w:cs="Times New Roman"/>
          <w:szCs w:val="20"/>
          <w:lang w:val="en-US"/>
        </w:rPr>
        <w:t xml:space="preserve">matched </w:t>
      </w:r>
      <w:r w:rsidRPr="00FB7D86">
        <w:rPr>
          <w:rFonts w:ascii="Times New Roman" w:hAnsi="Times New Roman" w:cs="Times New Roman"/>
          <w:szCs w:val="20"/>
          <w:lang w:val="en-US"/>
        </w:rPr>
        <w:t>well between the pattern of the standard Fe</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O</w:t>
      </w:r>
      <w:r w:rsidRPr="00FB7D86">
        <w:rPr>
          <w:rFonts w:ascii="Times New Roman" w:hAnsi="Times New Roman" w:cs="Times New Roman"/>
          <w:szCs w:val="20"/>
          <w:vertAlign w:val="subscript"/>
          <w:lang w:val="en-US"/>
        </w:rPr>
        <w:t>4</w:t>
      </w:r>
      <w:r w:rsidRPr="00FB7D86">
        <w:rPr>
          <w:rFonts w:ascii="Times New Roman" w:hAnsi="Times New Roman" w:cs="Times New Roman"/>
          <w:szCs w:val="20"/>
          <w:lang w:val="en-US"/>
        </w:rPr>
        <w:t xml:space="preserve"> (JCPDS CARD NO. 19-629). Peak broadening observed </w:t>
      </w:r>
      <w:r w:rsidR="00D74774" w:rsidRPr="00FB7D86">
        <w:rPr>
          <w:rFonts w:ascii="Times New Roman" w:hAnsi="Times New Roman" w:cs="Times New Roman"/>
          <w:szCs w:val="20"/>
          <w:lang w:val="en-US"/>
        </w:rPr>
        <w:t>was</w:t>
      </w:r>
      <w:r w:rsidRPr="00FB7D86">
        <w:rPr>
          <w:rFonts w:ascii="Times New Roman" w:hAnsi="Times New Roman" w:cs="Times New Roman"/>
          <w:szCs w:val="20"/>
          <w:lang w:val="en-US"/>
        </w:rPr>
        <w:t xml:space="preserve"> reflected </w:t>
      </w:r>
      <w:r w:rsidR="00D74774" w:rsidRPr="00FB7D86">
        <w:rPr>
          <w:rFonts w:ascii="Times New Roman" w:hAnsi="Times New Roman" w:cs="Times New Roman"/>
          <w:szCs w:val="20"/>
          <w:lang w:val="en-US"/>
        </w:rPr>
        <w:t>by</w:t>
      </w:r>
      <w:r w:rsidR="00322D7E"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small</w:t>
      </w:r>
      <w:r w:rsidR="00C24423" w:rsidRPr="00FB7D86">
        <w:rPr>
          <w:rFonts w:ascii="Times New Roman" w:hAnsi="Times New Roman" w:cs="Times New Roman"/>
          <w:szCs w:val="20"/>
          <w:lang w:val="en-US"/>
        </w:rPr>
        <w:t>-sized</w:t>
      </w:r>
      <w:r w:rsidRPr="00FB7D86">
        <w:rPr>
          <w:rFonts w:ascii="Times New Roman" w:hAnsi="Times New Roman" w:cs="Times New Roman"/>
          <w:szCs w:val="20"/>
          <w:lang w:val="en-US"/>
        </w:rPr>
        <w:t xml:space="preserve"> particle</w:t>
      </w:r>
      <w:r w:rsidR="00C24423" w:rsidRPr="00FB7D86">
        <w:rPr>
          <w:rFonts w:ascii="Times New Roman" w:hAnsi="Times New Roman" w:cs="Times New Roman"/>
          <w:szCs w:val="20"/>
          <w:lang w:val="en-US"/>
        </w:rPr>
        <w:t>s</w:t>
      </w:r>
      <w:r w:rsidRPr="00FB7D86">
        <w:rPr>
          <w:rFonts w:ascii="Times New Roman" w:hAnsi="Times New Roman" w:cs="Times New Roman"/>
          <w:szCs w:val="20"/>
          <w:lang w:val="en-US"/>
        </w:rPr>
        <w:t xml:space="preserve"> [1</w:t>
      </w:r>
      <w:r w:rsidR="00AB2E42" w:rsidRPr="00FB7D86">
        <w:rPr>
          <w:rFonts w:ascii="Times New Roman" w:hAnsi="Times New Roman" w:cs="Times New Roman"/>
          <w:szCs w:val="20"/>
          <w:lang w:val="en-US"/>
        </w:rPr>
        <w:t>8</w:t>
      </w:r>
      <w:r w:rsidRPr="00FB7D86">
        <w:rPr>
          <w:rFonts w:ascii="Times New Roman" w:hAnsi="Times New Roman" w:cs="Times New Roman"/>
          <w:szCs w:val="20"/>
          <w:lang w:val="en-US"/>
        </w:rPr>
        <w:t>].</w:t>
      </w:r>
      <w:r w:rsidR="00CD05A2" w:rsidRPr="00FB7D86">
        <w:rPr>
          <w:rFonts w:ascii="Times New Roman" w:hAnsi="Times New Roman" w:cs="Times New Roman"/>
          <w:szCs w:val="20"/>
          <w:lang w:val="en-US"/>
        </w:rPr>
        <w:t xml:space="preserve"> </w:t>
      </w:r>
      <w:r w:rsidR="006140AC" w:rsidRPr="00FB7D86">
        <w:rPr>
          <w:rFonts w:ascii="Times New Roman" w:hAnsi="Times New Roman" w:cs="Times New Roman"/>
          <w:szCs w:val="20"/>
          <w:lang w:val="en-US"/>
        </w:rPr>
        <w:t xml:space="preserve">Taking into account, the </w:t>
      </w:r>
      <w:r w:rsidR="009C615A" w:rsidRPr="00FB7D86">
        <w:rPr>
          <w:rFonts w:ascii="Times New Roman" w:hAnsi="Times New Roman" w:cs="Times New Roman"/>
          <w:szCs w:val="20"/>
          <w:lang w:val="en-US"/>
        </w:rPr>
        <w:t>synthesized</w:t>
      </w:r>
      <w:r w:rsidR="006140AC" w:rsidRPr="00FB7D86">
        <w:rPr>
          <w:rFonts w:ascii="Times New Roman" w:hAnsi="Times New Roman" w:cs="Times New Roman"/>
          <w:szCs w:val="20"/>
          <w:lang w:val="en-US"/>
        </w:rPr>
        <w:t xml:space="preserve"> catalyst support showed the normal and typical XRD pattern with no </w:t>
      </w:r>
      <w:r w:rsidR="00C24423" w:rsidRPr="00FB7D86">
        <w:rPr>
          <w:rFonts w:ascii="Times New Roman" w:hAnsi="Times New Roman" w:cs="Times New Roman"/>
          <w:szCs w:val="20"/>
          <w:lang w:val="en-US"/>
        </w:rPr>
        <w:t>impurity</w:t>
      </w:r>
      <w:r w:rsidR="00322D7E"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 xml:space="preserve">peaks </w:t>
      </w:r>
      <w:r w:rsidR="00C24423" w:rsidRPr="00FB7D86">
        <w:rPr>
          <w:rFonts w:ascii="Times New Roman" w:hAnsi="Times New Roman" w:cs="Times New Roman"/>
          <w:szCs w:val="20"/>
          <w:lang w:val="en-US"/>
        </w:rPr>
        <w:t xml:space="preserve">were </w:t>
      </w:r>
      <w:r w:rsidR="00CD05A2" w:rsidRPr="00FB7D86">
        <w:rPr>
          <w:rFonts w:ascii="Times New Roman" w:hAnsi="Times New Roman" w:cs="Times New Roman"/>
          <w:szCs w:val="20"/>
          <w:lang w:val="en-US"/>
        </w:rPr>
        <w:t xml:space="preserve">detected in the sample </w:t>
      </w:r>
      <w:r w:rsidRPr="00FB7D86">
        <w:rPr>
          <w:rFonts w:ascii="Times New Roman" w:hAnsi="Times New Roman" w:cs="Times New Roman"/>
          <w:szCs w:val="20"/>
          <w:lang w:val="en-US"/>
        </w:rPr>
        <w:t>[1</w:t>
      </w:r>
      <w:r w:rsidR="00AB2E42" w:rsidRPr="00FB7D86">
        <w:rPr>
          <w:rFonts w:ascii="Times New Roman" w:hAnsi="Times New Roman" w:cs="Times New Roman"/>
          <w:szCs w:val="20"/>
          <w:lang w:val="en-US"/>
        </w:rPr>
        <w:t>9</w:t>
      </w:r>
      <w:r w:rsidR="00AC2270"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The relative intensity of reflection peaks</w:t>
      </w:r>
      <w:r w:rsidR="003F1272" w:rsidRPr="00FB7D86">
        <w:rPr>
          <w:rFonts w:ascii="Times New Roman" w:hAnsi="Times New Roman" w:cs="Times New Roman"/>
          <w:szCs w:val="20"/>
          <w:lang w:val="en-US"/>
        </w:rPr>
        <w:t xml:space="preserve"> in the surfactant-bound Fe</w:t>
      </w:r>
      <w:r w:rsidR="003F1272" w:rsidRPr="00FB7D86">
        <w:rPr>
          <w:rFonts w:ascii="Times New Roman" w:hAnsi="Times New Roman" w:cs="Times New Roman"/>
          <w:szCs w:val="20"/>
          <w:vertAlign w:val="subscript"/>
          <w:lang w:val="en-US"/>
        </w:rPr>
        <w:t>3</w:t>
      </w:r>
      <w:r w:rsidR="003F1272" w:rsidRPr="00FB7D86">
        <w:rPr>
          <w:rFonts w:ascii="Times New Roman" w:hAnsi="Times New Roman" w:cs="Times New Roman"/>
          <w:szCs w:val="20"/>
          <w:lang w:val="en-US"/>
        </w:rPr>
        <w:t>O</w:t>
      </w:r>
      <w:r w:rsidR="003F1272" w:rsidRPr="00FB7D86">
        <w:rPr>
          <w:rFonts w:ascii="Times New Roman" w:hAnsi="Times New Roman" w:cs="Times New Roman"/>
          <w:szCs w:val="20"/>
          <w:vertAlign w:val="subscript"/>
          <w:lang w:val="en-US"/>
        </w:rPr>
        <w:t>4</w:t>
      </w:r>
      <w:r w:rsidR="003F1272" w:rsidRPr="00FB7D86">
        <w:rPr>
          <w:rFonts w:ascii="Times New Roman" w:hAnsi="Times New Roman" w:cs="Times New Roman"/>
          <w:szCs w:val="20"/>
          <w:lang w:val="en-US"/>
        </w:rPr>
        <w:t xml:space="preserve"> nanoparticles were </w:t>
      </w:r>
      <w:r w:rsidRPr="00FB7D86">
        <w:rPr>
          <w:rFonts w:ascii="Times New Roman" w:hAnsi="Times New Roman" w:cs="Times New Roman"/>
          <w:szCs w:val="20"/>
          <w:lang w:val="en-US"/>
        </w:rPr>
        <w:t>dramatically decreased</w:t>
      </w:r>
      <w:r w:rsidR="00510B6B" w:rsidRPr="00FB7D86">
        <w:rPr>
          <w:rFonts w:ascii="Times New Roman" w:hAnsi="Times New Roman" w:cs="Times New Roman"/>
          <w:szCs w:val="20"/>
          <w:lang w:val="en-US"/>
        </w:rPr>
        <w:t>,</w:t>
      </w:r>
      <w:r w:rsidRPr="00FB7D86">
        <w:rPr>
          <w:rFonts w:ascii="Times New Roman" w:hAnsi="Times New Roman" w:cs="Times New Roman"/>
          <w:szCs w:val="20"/>
          <w:lang w:val="en-US"/>
        </w:rPr>
        <w:t xml:space="preserve"> promoting </w:t>
      </w:r>
      <w:r w:rsidR="00510B6B" w:rsidRPr="00FB7D86">
        <w:rPr>
          <w:rFonts w:ascii="Times New Roman" w:hAnsi="Times New Roman" w:cs="Times New Roman"/>
          <w:szCs w:val="20"/>
          <w:lang w:val="en-US"/>
        </w:rPr>
        <w:t xml:space="preserve">an </w:t>
      </w:r>
      <w:r w:rsidRPr="00FB7D86">
        <w:rPr>
          <w:rFonts w:ascii="Times New Roman" w:hAnsi="Times New Roman" w:cs="Times New Roman"/>
          <w:szCs w:val="20"/>
          <w:lang w:val="en-US"/>
        </w:rPr>
        <w:t xml:space="preserve">interaction between </w:t>
      </w:r>
      <w:r w:rsidR="00510B6B" w:rsidRPr="00FB7D86">
        <w:rPr>
          <w:rFonts w:ascii="Times New Roman" w:hAnsi="Times New Roman" w:cs="Times New Roman"/>
          <w:szCs w:val="20"/>
          <w:lang w:val="en-US"/>
        </w:rPr>
        <w:t xml:space="preserve">the </w:t>
      </w:r>
      <w:r w:rsidRPr="00FB7D86">
        <w:rPr>
          <w:rFonts w:ascii="Times New Roman" w:hAnsi="Times New Roman" w:cs="Times New Roman"/>
          <w:szCs w:val="20"/>
          <w:lang w:val="en-US"/>
        </w:rPr>
        <w:t xml:space="preserve">surfactant </w:t>
      </w:r>
      <w:r w:rsidR="00510B6B" w:rsidRPr="00FB7D86">
        <w:rPr>
          <w:rFonts w:ascii="Times New Roman" w:hAnsi="Times New Roman" w:cs="Times New Roman"/>
          <w:szCs w:val="20"/>
          <w:lang w:val="en-US"/>
        </w:rPr>
        <w:t>and</w:t>
      </w:r>
      <w:r w:rsidRPr="00FB7D86">
        <w:rPr>
          <w:rFonts w:ascii="Times New Roman" w:hAnsi="Times New Roman" w:cs="Times New Roman"/>
          <w:szCs w:val="20"/>
          <w:lang w:val="en-US"/>
        </w:rPr>
        <w:t xml:space="preserve"> </w:t>
      </w:r>
      <w:r w:rsidR="008A7AB3" w:rsidRPr="00FB7D86">
        <w:rPr>
          <w:rFonts w:ascii="Times New Roman" w:hAnsi="Times New Roman" w:cs="Times New Roman"/>
          <w:szCs w:val="20"/>
          <w:lang w:val="en-US"/>
        </w:rPr>
        <w:t>iron oxide</w:t>
      </w:r>
      <w:r w:rsidRPr="00FB7D86">
        <w:rPr>
          <w:rFonts w:ascii="Times New Roman" w:hAnsi="Times New Roman" w:cs="Times New Roman"/>
          <w:szCs w:val="20"/>
          <w:lang w:val="en-US"/>
        </w:rPr>
        <w:t xml:space="preserve"> [</w:t>
      </w:r>
      <w:r w:rsidR="00AB2E42" w:rsidRPr="00FB7D86">
        <w:rPr>
          <w:rFonts w:ascii="Times New Roman" w:hAnsi="Times New Roman" w:cs="Times New Roman"/>
          <w:szCs w:val="20"/>
          <w:lang w:val="en-US"/>
        </w:rPr>
        <w:t>20</w:t>
      </w:r>
      <w:r w:rsidRPr="00FB7D86">
        <w:rPr>
          <w:rFonts w:ascii="Times New Roman" w:hAnsi="Times New Roman" w:cs="Times New Roman"/>
          <w:szCs w:val="20"/>
          <w:lang w:val="en-US"/>
        </w:rPr>
        <w:t xml:space="preserve">]. The </w:t>
      </w:r>
      <w:r w:rsidRPr="00FB7D86">
        <w:rPr>
          <w:rFonts w:ascii="Times New Roman" w:hAnsi="Times New Roman" w:cs="Times New Roman"/>
          <w:shd w:val="clear" w:color="auto" w:fill="FFFFFF"/>
        </w:rPr>
        <w:t>approximate</w:t>
      </w:r>
      <w:r w:rsidRPr="00FB7D86">
        <w:rPr>
          <w:rFonts w:ascii="Times New Roman" w:hAnsi="Times New Roman" w:cs="Times New Roman"/>
          <w:szCs w:val="20"/>
          <w:lang w:val="en-US"/>
        </w:rPr>
        <w:t xml:space="preserve"> diameter of the surfactant-bound Fe</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O</w:t>
      </w:r>
      <w:r w:rsidRPr="00FB7D86">
        <w:rPr>
          <w:rFonts w:ascii="Times New Roman" w:hAnsi="Times New Roman" w:cs="Times New Roman"/>
          <w:szCs w:val="20"/>
          <w:vertAlign w:val="subscript"/>
          <w:lang w:val="en-US"/>
        </w:rPr>
        <w:t xml:space="preserve">4 </w:t>
      </w:r>
      <w:r w:rsidRPr="00FB7D86">
        <w:rPr>
          <w:rFonts w:ascii="Times New Roman" w:hAnsi="Times New Roman" w:cs="Times New Roman"/>
          <w:szCs w:val="20"/>
          <w:lang w:val="en-US"/>
        </w:rPr>
        <w:t xml:space="preserve">using </w:t>
      </w:r>
      <w:r w:rsidR="00B95514" w:rsidRPr="00FB7D86">
        <w:rPr>
          <w:rFonts w:ascii="Times New Roman" w:hAnsi="Times New Roman" w:cs="Times New Roman"/>
          <w:szCs w:val="20"/>
          <w:lang w:val="en-US"/>
        </w:rPr>
        <w:t>the Scherrer</w:t>
      </w:r>
      <w:r w:rsidRPr="00FB7D86">
        <w:rPr>
          <w:rFonts w:ascii="Times New Roman" w:hAnsi="Times New Roman" w:cs="Times New Roman"/>
          <w:szCs w:val="20"/>
          <w:lang w:val="en-US"/>
        </w:rPr>
        <w:t xml:space="preserve"> equation</w:t>
      </w:r>
      <w:r w:rsidR="00BB511B" w:rsidRPr="00FB7D86">
        <w:rPr>
          <w:rFonts w:ascii="Times New Roman" w:hAnsi="Times New Roman" w:cs="Times New Roman"/>
          <w:szCs w:val="20"/>
          <w:lang w:val="en-US"/>
        </w:rPr>
        <w:t xml:space="preserve"> (Eqn. 1)</w:t>
      </w:r>
      <w:r w:rsidR="00322D7E" w:rsidRPr="00FB7D86">
        <w:rPr>
          <w:rFonts w:ascii="Times New Roman" w:hAnsi="Times New Roman" w:cs="Times New Roman"/>
          <w:szCs w:val="20"/>
          <w:lang w:val="en-US"/>
        </w:rPr>
        <w:t xml:space="preserve"> </w:t>
      </w:r>
      <w:r w:rsidR="00510B6B" w:rsidRPr="00FB7D86">
        <w:rPr>
          <w:rFonts w:ascii="Times New Roman" w:hAnsi="Times New Roman" w:cs="Times New Roman"/>
          <w:szCs w:val="20"/>
          <w:lang w:val="en-US"/>
        </w:rPr>
        <w:t>was</w:t>
      </w:r>
      <w:r w:rsidRPr="00FB7D86">
        <w:rPr>
          <w:rFonts w:ascii="Times New Roman" w:hAnsi="Times New Roman" w:cs="Times New Roman"/>
          <w:szCs w:val="20"/>
          <w:lang w:val="en-US"/>
        </w:rPr>
        <w:t xml:space="preserve"> 6 nm</w:t>
      </w:r>
      <w:r w:rsidR="00510B6B" w:rsidRPr="00FB7D86">
        <w:rPr>
          <w:rFonts w:ascii="Times New Roman" w:hAnsi="Times New Roman" w:cs="Times New Roman"/>
          <w:szCs w:val="20"/>
          <w:lang w:val="en-US"/>
        </w:rPr>
        <w:t>,</w:t>
      </w:r>
      <w:r w:rsidR="00322D7E" w:rsidRPr="00FB7D86">
        <w:rPr>
          <w:rFonts w:ascii="Times New Roman" w:hAnsi="Times New Roman" w:cs="Times New Roman"/>
          <w:szCs w:val="20"/>
          <w:lang w:val="en-US"/>
        </w:rPr>
        <w:t xml:space="preserve"> </w:t>
      </w:r>
      <w:r w:rsidR="00510B6B" w:rsidRPr="00FB7D86">
        <w:rPr>
          <w:rFonts w:ascii="Times New Roman" w:hAnsi="Times New Roman" w:cs="Times New Roman"/>
          <w:szCs w:val="20"/>
          <w:lang w:val="en-US"/>
        </w:rPr>
        <w:t>which was</w:t>
      </w:r>
      <w:r w:rsidRPr="00FB7D86">
        <w:rPr>
          <w:rFonts w:ascii="Times New Roman" w:hAnsi="Times New Roman" w:cs="Times New Roman"/>
          <w:szCs w:val="20"/>
          <w:lang w:val="en-US"/>
        </w:rPr>
        <w:t xml:space="preserve"> smaller than previously reported [13].</w:t>
      </w:r>
    </w:p>
    <w:p w:rsidR="009B537E" w:rsidRPr="00FB7D86" w:rsidRDefault="005234B1" w:rsidP="009B537E">
      <w:pPr>
        <w:jc w:val="center"/>
        <w:rPr>
          <w:rFonts w:ascii="Times New Roman" w:hAnsi="Times New Roman" w:cs="Times New Roman"/>
          <w:szCs w:val="20"/>
        </w:rPr>
      </w:pPr>
      <w:r w:rsidRPr="00FB7D86">
        <w:object w:dxaOrig="6155" w:dyaOrig="4608">
          <v:shape id="_x0000_i1027" type="#_x0000_t75" style="width:307.9pt;height:175.7pt" o:ole="" o:bordertopcolor="this" o:borderleftcolor="this" o:borderbottomcolor="this" o:borderrightcolor="this">
            <v:imagedata r:id="rId13" o:title=""/>
            <w10:bordertop type="single" width="4"/>
            <w10:borderleft type="single" width="4"/>
            <w10:borderbottom type="single" width="4"/>
            <w10:borderright type="single" width="4"/>
          </v:shape>
          <o:OLEObject Type="Embed" ProgID="Origin50.Graph" ShapeID="_x0000_i1027" DrawAspect="Content" ObjectID="_1630331528" r:id="rId14"/>
        </w:object>
      </w:r>
    </w:p>
    <w:p w:rsidR="009B537E" w:rsidRPr="00FB7D86" w:rsidRDefault="009B537E" w:rsidP="009A2F24">
      <w:pPr>
        <w:jc w:val="center"/>
        <w:rPr>
          <w:rFonts w:ascii="Times New Roman" w:hAnsi="Times New Roman" w:cs="Times New Roman"/>
          <w:szCs w:val="20"/>
        </w:rPr>
      </w:pPr>
    </w:p>
    <w:p w:rsidR="00605C0B" w:rsidRPr="00FB7D86" w:rsidRDefault="00926142" w:rsidP="00E10817">
      <w:pPr>
        <w:jc w:val="center"/>
        <w:rPr>
          <w:rFonts w:ascii="Times New Roman" w:hAnsi="Times New Roman" w:cs="Times New Roman"/>
          <w:szCs w:val="20"/>
        </w:rPr>
      </w:pPr>
      <w:r w:rsidRPr="00FB7D86">
        <w:rPr>
          <w:rFonts w:ascii="Times New Roman" w:hAnsi="Times New Roman" w:cs="Times New Roman"/>
          <w:szCs w:val="20"/>
        </w:rPr>
        <w:t>Figure 2</w:t>
      </w:r>
      <w:r w:rsidR="000F3180" w:rsidRPr="00FB7D86">
        <w:rPr>
          <w:rFonts w:ascii="Times New Roman" w:hAnsi="Times New Roman" w:cs="Times New Roman"/>
          <w:szCs w:val="20"/>
        </w:rPr>
        <w:t xml:space="preserve">. </w:t>
      </w:r>
      <w:r w:rsidRPr="00FB7D86">
        <w:rPr>
          <w:rFonts w:ascii="Times New Roman" w:hAnsi="Times New Roman" w:cs="Times New Roman"/>
          <w:szCs w:val="20"/>
        </w:rPr>
        <w:t>XRD pattern</w:t>
      </w:r>
      <w:r w:rsidR="008A6AA7" w:rsidRPr="00FB7D86">
        <w:rPr>
          <w:rFonts w:ascii="Times New Roman" w:hAnsi="Times New Roman" w:cs="Times New Roman"/>
          <w:szCs w:val="20"/>
        </w:rPr>
        <w:t>s</w:t>
      </w:r>
      <w:r w:rsidRPr="00FB7D86">
        <w:rPr>
          <w:rFonts w:ascii="Times New Roman" w:hAnsi="Times New Roman" w:cs="Times New Roman"/>
          <w:szCs w:val="20"/>
        </w:rPr>
        <w:t xml:space="preserve"> of </w:t>
      </w:r>
      <w:r w:rsidR="00400AE8" w:rsidRPr="00FB7D86">
        <w:rPr>
          <w:rFonts w:ascii="Times New Roman" w:hAnsi="Times New Roman" w:cs="Times New Roman"/>
          <w:szCs w:val="20"/>
        </w:rPr>
        <w:t xml:space="preserve">bare </w:t>
      </w:r>
      <w:r w:rsidRPr="00FB7D86">
        <w:rPr>
          <w:rFonts w:ascii="Times New Roman" w:hAnsi="Times New Roman" w:cs="Times New Roman"/>
          <w:szCs w:val="20"/>
        </w:rPr>
        <w:t>Fe</w:t>
      </w:r>
      <w:r w:rsidRPr="00FB7D86">
        <w:rPr>
          <w:rFonts w:ascii="Times New Roman" w:hAnsi="Times New Roman" w:cs="Times New Roman"/>
          <w:szCs w:val="20"/>
          <w:vertAlign w:val="subscript"/>
        </w:rPr>
        <w:t>3</w:t>
      </w:r>
      <w:r w:rsidRPr="00FB7D86">
        <w:rPr>
          <w:rFonts w:ascii="Times New Roman" w:hAnsi="Times New Roman" w:cs="Times New Roman"/>
          <w:szCs w:val="20"/>
        </w:rPr>
        <w:t>O</w:t>
      </w:r>
      <w:r w:rsidRPr="00FB7D86">
        <w:rPr>
          <w:rFonts w:ascii="Times New Roman" w:hAnsi="Times New Roman" w:cs="Times New Roman"/>
          <w:szCs w:val="20"/>
          <w:vertAlign w:val="subscript"/>
        </w:rPr>
        <w:t>4</w:t>
      </w:r>
      <w:r w:rsidRPr="00FB7D86">
        <w:rPr>
          <w:rFonts w:ascii="Times New Roman" w:hAnsi="Times New Roman" w:cs="Times New Roman"/>
          <w:szCs w:val="20"/>
        </w:rPr>
        <w:t xml:space="preserve"> nanoparticles</w:t>
      </w:r>
      <w:r w:rsidR="00400AE8" w:rsidRPr="00FB7D86">
        <w:rPr>
          <w:rFonts w:ascii="Times New Roman" w:hAnsi="Times New Roman" w:cs="Times New Roman"/>
          <w:szCs w:val="20"/>
        </w:rPr>
        <w:t xml:space="preserve"> and surfactant-bound Fe</w:t>
      </w:r>
      <w:r w:rsidR="00400AE8" w:rsidRPr="00FB7D86">
        <w:rPr>
          <w:rFonts w:ascii="Times New Roman" w:hAnsi="Times New Roman" w:cs="Times New Roman"/>
          <w:szCs w:val="20"/>
          <w:vertAlign w:val="subscript"/>
        </w:rPr>
        <w:t>3</w:t>
      </w:r>
      <w:r w:rsidR="00400AE8" w:rsidRPr="00FB7D86">
        <w:rPr>
          <w:rFonts w:ascii="Times New Roman" w:hAnsi="Times New Roman" w:cs="Times New Roman"/>
          <w:szCs w:val="20"/>
        </w:rPr>
        <w:t>O</w:t>
      </w:r>
      <w:r w:rsidR="00400AE8" w:rsidRPr="00FB7D86">
        <w:rPr>
          <w:rFonts w:ascii="Times New Roman" w:hAnsi="Times New Roman" w:cs="Times New Roman"/>
          <w:szCs w:val="20"/>
          <w:vertAlign w:val="subscript"/>
        </w:rPr>
        <w:t>4</w:t>
      </w:r>
      <w:r w:rsidR="00400AE8" w:rsidRPr="00FB7D86">
        <w:rPr>
          <w:rFonts w:ascii="Times New Roman" w:hAnsi="Times New Roman" w:cs="Times New Roman"/>
          <w:szCs w:val="20"/>
        </w:rPr>
        <w:t xml:space="preserve"> nanoparticles </w:t>
      </w:r>
    </w:p>
    <w:p w:rsidR="00A700F0" w:rsidRPr="00FB7D86" w:rsidRDefault="00A700F0" w:rsidP="00E10817">
      <w:pPr>
        <w:jc w:val="center"/>
        <w:rPr>
          <w:rFonts w:ascii="Times New Roman" w:hAnsi="Times New Roman" w:cs="Times New Roman"/>
          <w:szCs w:val="20"/>
        </w:rPr>
      </w:pPr>
    </w:p>
    <w:p w:rsidR="00120793" w:rsidRPr="00FB7D86" w:rsidRDefault="00120793" w:rsidP="00120793">
      <w:pPr>
        <w:rPr>
          <w:rFonts w:ascii="Times New Roman" w:hAnsi="Times New Roman" w:cs="Times New Roman"/>
          <w:szCs w:val="20"/>
          <w:lang w:val="en-US"/>
        </w:rPr>
      </w:pPr>
      <w:r w:rsidRPr="00FB7D86">
        <w:rPr>
          <w:rFonts w:ascii="Times New Roman" w:hAnsi="Times New Roman" w:cs="Times New Roman"/>
          <w:szCs w:val="20"/>
        </w:rPr>
        <w:t>The morphology of synthesi</w:t>
      </w:r>
      <w:r w:rsidR="00ED05F6" w:rsidRPr="00FB7D86">
        <w:rPr>
          <w:rFonts w:ascii="Times New Roman" w:hAnsi="Times New Roman" w:cs="Times New Roman"/>
          <w:szCs w:val="20"/>
        </w:rPr>
        <w:t>s</w:t>
      </w:r>
      <w:r w:rsidRPr="00FB7D86">
        <w:rPr>
          <w:rFonts w:ascii="Times New Roman" w:hAnsi="Times New Roman" w:cs="Times New Roman"/>
          <w:szCs w:val="20"/>
        </w:rPr>
        <w:t>ed catalyst support was obtained by</w:t>
      </w:r>
      <w:r w:rsidR="00510B6B" w:rsidRPr="00FB7D86">
        <w:rPr>
          <w:rFonts w:ascii="Times New Roman" w:hAnsi="Times New Roman" w:cs="Times New Roman"/>
          <w:szCs w:val="20"/>
        </w:rPr>
        <w:t xml:space="preserve"> using</w:t>
      </w:r>
      <w:r w:rsidRPr="00FB7D86">
        <w:rPr>
          <w:rFonts w:ascii="Times New Roman" w:hAnsi="Times New Roman" w:cs="Times New Roman"/>
          <w:szCs w:val="20"/>
        </w:rPr>
        <w:t xml:space="preserve"> a </w:t>
      </w:r>
      <w:r w:rsidRPr="00FB7D86">
        <w:rPr>
          <w:rFonts w:ascii="Times New Roman" w:hAnsi="Times New Roman" w:cs="Times New Roman"/>
          <w:szCs w:val="20"/>
          <w:lang w:val="en-US"/>
        </w:rPr>
        <w:t>Field Emission Scanning Electron Microscopy/Electron Dispersive X-ray (FESEM/EDX). As shown in Figure 3, the micrograph</w:t>
      </w:r>
      <w:r w:rsidR="00B8349F" w:rsidRPr="00FB7D86">
        <w:rPr>
          <w:rFonts w:ascii="Times New Roman" w:hAnsi="Times New Roman" w:cs="Times New Roman"/>
          <w:szCs w:val="20"/>
          <w:lang w:val="en-US"/>
        </w:rPr>
        <w:t>s</w:t>
      </w:r>
      <w:r w:rsidRPr="00FB7D86">
        <w:rPr>
          <w:rFonts w:ascii="Times New Roman" w:hAnsi="Times New Roman" w:cs="Times New Roman"/>
          <w:szCs w:val="20"/>
          <w:lang w:val="en-US"/>
        </w:rPr>
        <w:t xml:space="preserve"> </w:t>
      </w:r>
      <w:r w:rsidR="00510B6B" w:rsidRPr="00FB7D86">
        <w:rPr>
          <w:rFonts w:ascii="Times New Roman" w:hAnsi="Times New Roman" w:cs="Times New Roman"/>
          <w:szCs w:val="20"/>
          <w:lang w:val="en-US"/>
        </w:rPr>
        <w:t xml:space="preserve">displayed </w:t>
      </w:r>
      <w:r w:rsidRPr="00FB7D86">
        <w:rPr>
          <w:rFonts w:ascii="Times New Roman" w:hAnsi="Times New Roman" w:cs="Times New Roman"/>
          <w:szCs w:val="20"/>
          <w:lang w:val="en-US"/>
        </w:rPr>
        <w:t>that the surfactant-bound Fe</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O</w:t>
      </w:r>
      <w:r w:rsidRPr="00FB7D86">
        <w:rPr>
          <w:rFonts w:ascii="Times New Roman" w:hAnsi="Times New Roman" w:cs="Times New Roman"/>
          <w:szCs w:val="20"/>
          <w:vertAlign w:val="subscript"/>
          <w:lang w:val="en-US"/>
        </w:rPr>
        <w:t>4</w:t>
      </w:r>
      <w:r w:rsidR="007D342A" w:rsidRPr="00FB7D86">
        <w:rPr>
          <w:rFonts w:ascii="Times New Roman" w:hAnsi="Times New Roman" w:cs="Times New Roman"/>
          <w:szCs w:val="20"/>
          <w:vertAlign w:val="subscript"/>
          <w:lang w:val="en-US"/>
        </w:rPr>
        <w:t xml:space="preserve"> </w:t>
      </w:r>
      <w:r w:rsidR="00510B6B" w:rsidRPr="00FB7D86">
        <w:rPr>
          <w:rFonts w:ascii="Times New Roman" w:hAnsi="Times New Roman" w:cs="Times New Roman"/>
          <w:szCs w:val="20"/>
          <w:lang w:val="en-US"/>
        </w:rPr>
        <w:t xml:space="preserve">nanoparticles were </w:t>
      </w:r>
      <w:r w:rsidRPr="00FB7D86">
        <w:rPr>
          <w:rFonts w:ascii="Times New Roman" w:hAnsi="Times New Roman" w:cs="Times New Roman"/>
          <w:szCs w:val="20"/>
          <w:lang w:val="en-US"/>
        </w:rPr>
        <w:t>composed of small particles with nearly spherical shape [</w:t>
      </w:r>
      <w:r w:rsidR="00BD1D7F" w:rsidRPr="00FB7D86">
        <w:rPr>
          <w:rFonts w:ascii="Times New Roman" w:hAnsi="Times New Roman" w:cs="Times New Roman"/>
          <w:szCs w:val="20"/>
          <w:lang w:val="en-US"/>
        </w:rPr>
        <w:t>16</w:t>
      </w:r>
      <w:r w:rsidR="0096076C"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The nanoparticles appear</w:t>
      </w:r>
      <w:r w:rsidR="00510B6B" w:rsidRPr="00FB7D86">
        <w:rPr>
          <w:rFonts w:ascii="Times New Roman" w:hAnsi="Times New Roman" w:cs="Times New Roman"/>
          <w:szCs w:val="20"/>
          <w:lang w:val="en-US"/>
        </w:rPr>
        <w:t>ed</w:t>
      </w:r>
      <w:r w:rsidRPr="00FB7D86">
        <w:rPr>
          <w:rFonts w:ascii="Times New Roman" w:hAnsi="Times New Roman" w:cs="Times New Roman"/>
          <w:szCs w:val="20"/>
          <w:lang w:val="en-US"/>
        </w:rPr>
        <w:t xml:space="preserve"> as clustered to</w:t>
      </w:r>
      <w:r w:rsidR="00AC2270" w:rsidRPr="00FB7D86">
        <w:rPr>
          <w:rFonts w:ascii="Times New Roman" w:hAnsi="Times New Roman" w:cs="Times New Roman"/>
          <w:szCs w:val="20"/>
          <w:lang w:val="en-US"/>
        </w:rPr>
        <w:t xml:space="preserve">gether and loosely distributed which could prevent the agglomerations of the nanoparticles. </w:t>
      </w:r>
      <w:r w:rsidRPr="00FB7D86">
        <w:rPr>
          <w:rFonts w:ascii="Times New Roman" w:hAnsi="Times New Roman" w:cs="Times New Roman"/>
          <w:szCs w:val="20"/>
          <w:lang w:val="en-US"/>
        </w:rPr>
        <w:t>The EDX spectrum</w:t>
      </w:r>
      <w:r w:rsidR="000E7D7E" w:rsidRPr="00FB7D86">
        <w:rPr>
          <w:rFonts w:ascii="Times New Roman" w:hAnsi="Times New Roman" w:cs="Times New Roman"/>
          <w:szCs w:val="20"/>
          <w:lang w:val="en-US"/>
        </w:rPr>
        <w:t xml:space="preserve"> clearly</w:t>
      </w:r>
      <w:r w:rsidRPr="00FB7D86">
        <w:rPr>
          <w:rFonts w:ascii="Times New Roman" w:hAnsi="Times New Roman" w:cs="Times New Roman"/>
          <w:szCs w:val="20"/>
          <w:lang w:val="en-US"/>
        </w:rPr>
        <w:t xml:space="preserve"> show</w:t>
      </w:r>
      <w:r w:rsidR="000E7D7E" w:rsidRPr="00FB7D86">
        <w:rPr>
          <w:rFonts w:ascii="Times New Roman" w:hAnsi="Times New Roman" w:cs="Times New Roman"/>
          <w:szCs w:val="20"/>
          <w:lang w:val="en-US"/>
        </w:rPr>
        <w:t>ing the appearance of surfactant-bound Fe</w:t>
      </w:r>
      <w:r w:rsidR="000E7D7E" w:rsidRPr="00FB7D86">
        <w:rPr>
          <w:rFonts w:ascii="Times New Roman" w:hAnsi="Times New Roman" w:cs="Times New Roman"/>
          <w:szCs w:val="20"/>
          <w:vertAlign w:val="subscript"/>
          <w:lang w:val="en-US"/>
        </w:rPr>
        <w:t>3</w:t>
      </w:r>
      <w:r w:rsidR="000E7D7E" w:rsidRPr="00FB7D86">
        <w:rPr>
          <w:rFonts w:ascii="Times New Roman" w:hAnsi="Times New Roman" w:cs="Times New Roman"/>
          <w:szCs w:val="20"/>
          <w:lang w:val="en-US"/>
        </w:rPr>
        <w:t>O</w:t>
      </w:r>
      <w:r w:rsidR="000E7D7E" w:rsidRPr="00FB7D86">
        <w:rPr>
          <w:rFonts w:ascii="Times New Roman" w:hAnsi="Times New Roman" w:cs="Times New Roman"/>
          <w:szCs w:val="20"/>
          <w:vertAlign w:val="subscript"/>
          <w:lang w:val="en-US"/>
        </w:rPr>
        <w:t>4</w:t>
      </w:r>
      <w:r w:rsidR="000E7D7E" w:rsidRPr="00FB7D86">
        <w:rPr>
          <w:rFonts w:ascii="Times New Roman" w:hAnsi="Times New Roman" w:cs="Times New Roman"/>
          <w:szCs w:val="20"/>
          <w:lang w:val="en-US"/>
        </w:rPr>
        <w:t xml:space="preserve"> nanoparticles by indicating Fe-O group of the element with the corresponding peaks of Na, S and C are the main constituents in the </w:t>
      </w:r>
      <w:r w:rsidR="009C615A" w:rsidRPr="00FB7D86">
        <w:rPr>
          <w:rFonts w:ascii="Times New Roman" w:hAnsi="Times New Roman" w:cs="Times New Roman"/>
          <w:szCs w:val="20"/>
          <w:lang w:val="en-US"/>
        </w:rPr>
        <w:t>synthesized</w:t>
      </w:r>
      <w:r w:rsidR="000E7D7E" w:rsidRPr="00FB7D86">
        <w:rPr>
          <w:rFonts w:ascii="Times New Roman" w:hAnsi="Times New Roman" w:cs="Times New Roman"/>
          <w:szCs w:val="20"/>
          <w:lang w:val="en-US"/>
        </w:rPr>
        <w:t xml:space="preserve"> </w:t>
      </w:r>
      <w:r w:rsidR="009C615A" w:rsidRPr="00FB7D86">
        <w:rPr>
          <w:rFonts w:ascii="Times New Roman" w:hAnsi="Times New Roman" w:cs="Times New Roman"/>
          <w:szCs w:val="20"/>
          <w:lang w:val="en-US"/>
        </w:rPr>
        <w:t xml:space="preserve">of magnetic nanoparticles. </w:t>
      </w:r>
      <w:r w:rsidR="000E7D7E" w:rsidRPr="00FB7D86">
        <w:rPr>
          <w:rFonts w:ascii="Times New Roman" w:hAnsi="Times New Roman" w:cs="Times New Roman"/>
          <w:szCs w:val="20"/>
          <w:lang w:val="en-US"/>
        </w:rPr>
        <w:t xml:space="preserve"> </w:t>
      </w:r>
    </w:p>
    <w:p w:rsidR="008851C1" w:rsidRPr="00FB7D86" w:rsidRDefault="008851C1" w:rsidP="003F624E">
      <w:pPr>
        <w:rPr>
          <w:rFonts w:ascii="Times New Roman" w:hAnsi="Times New Roman" w:cs="Times New Roman"/>
          <w:szCs w:val="20"/>
        </w:rPr>
      </w:pPr>
    </w:p>
    <w:p w:rsidR="009B537E" w:rsidRPr="00FB7D86" w:rsidRDefault="00D75E37" w:rsidP="009B537E">
      <w:pPr>
        <w:jc w:val="center"/>
        <w:rPr>
          <w:rFonts w:ascii="Times New Roman" w:hAnsi="Times New Roman" w:cs="Times New Roman"/>
          <w:szCs w:val="20"/>
        </w:rPr>
      </w:pPr>
      <w:r w:rsidRPr="00FB7D86">
        <w:rPr>
          <w:rFonts w:ascii="Times New Roman" w:hAnsi="Times New Roman" w:cs="Times New Roman"/>
          <w:noProof/>
          <w:szCs w:val="20"/>
          <w:lang w:val="en-MY" w:eastAsia="en-MY"/>
        </w:rPr>
        <mc:AlternateContent>
          <mc:Choice Requires="wps">
            <w:drawing>
              <wp:anchor distT="0" distB="0" distL="114300" distR="114300" simplePos="0" relativeHeight="251669504" behindDoc="0" locked="0" layoutInCell="1" allowOverlap="1">
                <wp:simplePos x="0" y="0"/>
                <wp:positionH relativeFrom="column">
                  <wp:posOffset>1767224</wp:posOffset>
                </wp:positionH>
                <wp:positionV relativeFrom="paragraph">
                  <wp:posOffset>1988820</wp:posOffset>
                </wp:positionV>
                <wp:extent cx="354842" cy="285750"/>
                <wp:effectExtent l="0" t="0" r="0"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4842"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537E" w:rsidRPr="00202EBA" w:rsidRDefault="00D75E37" w:rsidP="009B537E">
                            <w:pPr>
                              <w:rPr>
                                <w:rFonts w:ascii="Times New Roman" w:hAnsi="Times New Roman" w:cs="Times New Roman"/>
                                <w:b/>
                                <w:color w:val="FFFFFF" w:themeColor="background1"/>
                                <w:sz w:val="22"/>
                              </w:rPr>
                            </w:pPr>
                            <w:r>
                              <w:rPr>
                                <w:rFonts w:ascii="Times New Roman" w:hAnsi="Times New Roman" w:cs="Times New Roman"/>
                                <w:b/>
                                <w:color w:val="FFFFFF" w:themeColor="background1"/>
                                <w:sz w:val="22"/>
                              </w:rPr>
                              <w:t>(</w:t>
                            </w:r>
                            <w:r w:rsidR="009B537E">
                              <w:rPr>
                                <w:rFonts w:ascii="Times New Roman" w:hAnsi="Times New Roman" w:cs="Times New Roman"/>
                                <w:b/>
                                <w:color w:val="FFFFFF" w:themeColor="background1"/>
                                <w:sz w:val="22"/>
                              </w:rPr>
                              <w:t>c</w:t>
                            </w:r>
                            <w:r w:rsidR="009B537E" w:rsidRPr="00202EBA">
                              <w:rPr>
                                <w:rFonts w:ascii="Times New Roman" w:hAnsi="Times New Roman" w:cs="Times New Roman"/>
                                <w:b/>
                                <w:color w:val="FFFFFF" w:themeColor="background1"/>
                                <w:sz w:val="2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33" type="#_x0000_t202" style="position:absolute;left:0;text-align:left;margin-left:139.15pt;margin-top:156.6pt;width:27.95pt;height: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" filled="f" stroked="f" strokeweight=".5pt">
                <v:textbox>
                  <w:txbxContent>
                    <w:p w:rsidR="009B537E" w:rsidRPr="00202EBA" w:rsidRDefault="00D75E37" w:rsidP="009B537E">
                      <w:pPr>
                        <w:rPr>
                          <w:rFonts w:ascii="Times New Roman" w:hAnsi="Times New Roman" w:cs="Times New Roman"/>
                          <w:b/>
                          <w:color w:val="FFFFFF" w:themeColor="background1"/>
                          <w:sz w:val="22"/>
                        </w:rPr>
                      </w:pPr>
                      <w:r>
                        <w:rPr>
                          <w:rFonts w:ascii="Times New Roman" w:hAnsi="Times New Roman" w:cs="Times New Roman"/>
                          <w:b/>
                          <w:color w:val="FFFFFF" w:themeColor="background1"/>
                          <w:sz w:val="22"/>
                        </w:rPr>
                        <w:t>(</w:t>
                      </w:r>
                      <w:r w:rsidR="009B537E">
                        <w:rPr>
                          <w:rFonts w:ascii="Times New Roman" w:hAnsi="Times New Roman" w:cs="Times New Roman"/>
                          <w:b/>
                          <w:color w:val="FFFFFF" w:themeColor="background1"/>
                          <w:sz w:val="22"/>
                        </w:rPr>
                        <w:t>c</w:t>
                      </w:r>
                      <w:r w:rsidR="009B537E" w:rsidRPr="00202EBA">
                        <w:rPr>
                          <w:rFonts w:ascii="Times New Roman" w:hAnsi="Times New Roman" w:cs="Times New Roman"/>
                          <w:b/>
                          <w:color w:val="FFFFFF" w:themeColor="background1"/>
                          <w:sz w:val="22"/>
                        </w:rPr>
                        <w:t>)</w:t>
                      </w:r>
                    </w:p>
                  </w:txbxContent>
                </v:textbox>
              </v:shape>
            </w:pict>
          </mc:Fallback>
        </mc:AlternateContent>
      </w:r>
      <w:r w:rsidRPr="00FB7D86">
        <w:rPr>
          <w:rFonts w:ascii="Times New Roman" w:hAnsi="Times New Roman" w:cs="Times New Roman"/>
          <w:noProof/>
          <w:szCs w:val="20"/>
          <w:lang w:val="en-MY" w:eastAsia="en-MY"/>
        </w:rPr>
        <mc:AlternateContent>
          <mc:Choice Requires="wps">
            <w:drawing>
              <wp:anchor distT="0" distB="0" distL="114300" distR="114300" simplePos="0" relativeHeight="251668480" behindDoc="0" locked="0" layoutInCell="1" allowOverlap="1">
                <wp:simplePos x="0" y="0"/>
                <wp:positionH relativeFrom="column">
                  <wp:posOffset>2893325</wp:posOffset>
                </wp:positionH>
                <wp:positionV relativeFrom="paragraph">
                  <wp:posOffset>17230</wp:posOffset>
                </wp:positionV>
                <wp:extent cx="375314" cy="285750"/>
                <wp:effectExtent l="0" t="0" r="0" b="0"/>
                <wp:wrapNone/>
                <wp:docPr id="5"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5314"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537E" w:rsidRPr="00202EBA" w:rsidRDefault="00D75E37" w:rsidP="009B537E">
                            <w:pPr>
                              <w:rPr>
                                <w:rFonts w:ascii="Times New Roman" w:hAnsi="Times New Roman" w:cs="Times New Roman"/>
                                <w:b/>
                                <w:color w:val="FFFFFF" w:themeColor="background1"/>
                                <w:sz w:val="22"/>
                              </w:rPr>
                            </w:pPr>
                            <w:r>
                              <w:rPr>
                                <w:rFonts w:ascii="Times New Roman" w:hAnsi="Times New Roman" w:cs="Times New Roman"/>
                                <w:b/>
                                <w:color w:val="FFFFFF" w:themeColor="background1"/>
                                <w:sz w:val="22"/>
                              </w:rPr>
                              <w:t>(</w:t>
                            </w:r>
                            <w:r w:rsidR="009B537E" w:rsidRPr="00202EBA">
                              <w:rPr>
                                <w:rFonts w:ascii="Times New Roman" w:hAnsi="Times New Roman" w:cs="Times New Roman"/>
                                <w:b/>
                                <w:color w:val="FFFFFF" w:themeColor="background1"/>
                                <w:sz w:val="22"/>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4" type="#_x0000_t202" style="position:absolute;left:0;text-align:left;margin-left:227.8pt;margin-top:1.35pt;width:29.55pt;height:2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" filled="f" stroked="f" strokeweight=".5pt">
                <v:textbox>
                  <w:txbxContent>
                    <w:p w:rsidR="009B537E" w:rsidRPr="00202EBA" w:rsidRDefault="00D75E37" w:rsidP="009B537E">
                      <w:pPr>
                        <w:rPr>
                          <w:rFonts w:ascii="Times New Roman" w:hAnsi="Times New Roman" w:cs="Times New Roman"/>
                          <w:b/>
                          <w:color w:val="FFFFFF" w:themeColor="background1"/>
                          <w:sz w:val="22"/>
                        </w:rPr>
                      </w:pPr>
                      <w:r>
                        <w:rPr>
                          <w:rFonts w:ascii="Times New Roman" w:hAnsi="Times New Roman" w:cs="Times New Roman"/>
                          <w:b/>
                          <w:color w:val="FFFFFF" w:themeColor="background1"/>
                          <w:sz w:val="22"/>
                        </w:rPr>
                        <w:t>(</w:t>
                      </w:r>
                      <w:r w:rsidR="009B537E" w:rsidRPr="00202EBA">
                        <w:rPr>
                          <w:rFonts w:ascii="Times New Roman" w:hAnsi="Times New Roman" w:cs="Times New Roman"/>
                          <w:b/>
                          <w:color w:val="FFFFFF" w:themeColor="background1"/>
                          <w:sz w:val="22"/>
                        </w:rPr>
                        <w:t>b)</w:t>
                      </w:r>
                    </w:p>
                  </w:txbxContent>
                </v:textbox>
              </v:shape>
            </w:pict>
          </mc:Fallback>
        </mc:AlternateContent>
      </w:r>
      <w:r w:rsidRPr="00FB7D86">
        <w:rPr>
          <w:rFonts w:ascii="Times New Roman" w:hAnsi="Times New Roman" w:cs="Times New Roman"/>
          <w:noProof/>
          <w:szCs w:val="20"/>
          <w:lang w:val="en-MY" w:eastAsia="en-MY"/>
        </w:rPr>
        <mc:AlternateContent>
          <mc:Choice Requires="wps">
            <w:drawing>
              <wp:anchor distT="0" distB="0" distL="114300" distR="114300" simplePos="0" relativeHeight="251667456" behindDoc="0" locked="0" layoutInCell="1" allowOverlap="1">
                <wp:simplePos x="0" y="0"/>
                <wp:positionH relativeFrom="column">
                  <wp:posOffset>743803</wp:posOffset>
                </wp:positionH>
                <wp:positionV relativeFrom="paragraph">
                  <wp:posOffset>17230</wp:posOffset>
                </wp:positionV>
                <wp:extent cx="354842" cy="304800"/>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4842"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537E" w:rsidRPr="00202EBA" w:rsidRDefault="00D75E37" w:rsidP="009B537E">
                            <w:pPr>
                              <w:rPr>
                                <w:rFonts w:ascii="Times New Roman" w:hAnsi="Times New Roman" w:cs="Times New Roman"/>
                                <w:b/>
                                <w:color w:val="FFFFFF" w:themeColor="background1"/>
                                <w:sz w:val="22"/>
                              </w:rPr>
                            </w:pPr>
                            <w:r>
                              <w:rPr>
                                <w:rFonts w:ascii="Times New Roman" w:hAnsi="Times New Roman" w:cs="Times New Roman"/>
                                <w:b/>
                                <w:color w:val="FFFFFF" w:themeColor="background1"/>
                                <w:sz w:val="22"/>
                              </w:rPr>
                              <w:t>(</w:t>
                            </w:r>
                            <w:r w:rsidR="009B537E" w:rsidRPr="00202EBA">
                              <w:rPr>
                                <w:rFonts w:ascii="Times New Roman" w:hAnsi="Times New Roman" w:cs="Times New Roman"/>
                                <w:b/>
                                <w:color w:val="FFFFFF" w:themeColor="background1"/>
                                <w:sz w:val="2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5" type="#_x0000_t202" style="position:absolute;left:0;text-align:left;margin-left:58.55pt;margin-top:1.35pt;width:27.95pt;height:2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" filled="f" stroked="f" strokeweight=".5pt">
                <v:textbox>
                  <w:txbxContent>
                    <w:p w:rsidR="009B537E" w:rsidRPr="00202EBA" w:rsidRDefault="00D75E37" w:rsidP="009B537E">
                      <w:pPr>
                        <w:rPr>
                          <w:rFonts w:ascii="Times New Roman" w:hAnsi="Times New Roman" w:cs="Times New Roman"/>
                          <w:b/>
                          <w:color w:val="FFFFFF" w:themeColor="background1"/>
                          <w:sz w:val="22"/>
                        </w:rPr>
                      </w:pPr>
                      <w:r>
                        <w:rPr>
                          <w:rFonts w:ascii="Times New Roman" w:hAnsi="Times New Roman" w:cs="Times New Roman"/>
                          <w:b/>
                          <w:color w:val="FFFFFF" w:themeColor="background1"/>
                          <w:sz w:val="22"/>
                        </w:rPr>
                        <w:t>(</w:t>
                      </w:r>
                      <w:r w:rsidR="009B537E" w:rsidRPr="00202EBA">
                        <w:rPr>
                          <w:rFonts w:ascii="Times New Roman" w:hAnsi="Times New Roman" w:cs="Times New Roman"/>
                          <w:b/>
                          <w:color w:val="FFFFFF" w:themeColor="background1"/>
                          <w:sz w:val="22"/>
                        </w:rPr>
                        <w:t>a)</w:t>
                      </w:r>
                    </w:p>
                  </w:txbxContent>
                </v:textbox>
              </v:shape>
            </w:pict>
          </mc:Fallback>
        </mc:AlternateContent>
      </w:r>
      <w:r w:rsidR="009B537E" w:rsidRPr="00FB7D86">
        <w:rPr>
          <w:noProof/>
          <w:lang w:val="en-MY" w:eastAsia="en-MY"/>
        </w:rPr>
        <w:drawing>
          <wp:inline distT="0" distB="0" distL="0" distR="0">
            <wp:extent cx="2121408" cy="1956816"/>
            <wp:effectExtent l="0" t="0" r="0" b="5715"/>
            <wp:docPr id="9" name="Picture 9" descr="C:\Users\User\Desktop\Data Master\FESEM\iv_6.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C:\Users\User\Desktop\Data Master\FESEM\iv_6.t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21408" cy="1956816"/>
                    </a:xfrm>
                    <a:prstGeom prst="rect">
                      <a:avLst/>
                    </a:prstGeom>
                    <a:noFill/>
                    <a:ln>
                      <a:noFill/>
                    </a:ln>
                  </pic:spPr>
                </pic:pic>
              </a:graphicData>
            </a:graphic>
          </wp:inline>
        </w:drawing>
      </w:r>
      <w:r w:rsidR="009B537E" w:rsidRPr="00FB7D86">
        <w:rPr>
          <w:noProof/>
          <w:lang w:val="en-MY" w:eastAsia="en-MY"/>
        </w:rPr>
        <w:drawing>
          <wp:inline distT="0" distB="0" distL="0" distR="0">
            <wp:extent cx="2121408" cy="1953846"/>
            <wp:effectExtent l="0" t="0" r="0" b="8890"/>
            <wp:docPr id="21" name="Picture 21" descr="C:\Users\User\Desktop\Data Master\FESEM\iv_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Desktop\Data Master\FESEM\iv_3.ti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121408" cy="1953846"/>
                    </a:xfrm>
                    <a:prstGeom prst="rect">
                      <a:avLst/>
                    </a:prstGeom>
                    <a:noFill/>
                    <a:ln>
                      <a:noFill/>
                    </a:ln>
                  </pic:spPr>
                </pic:pic>
              </a:graphicData>
            </a:graphic>
          </wp:inline>
        </w:drawing>
      </w:r>
      <w:r w:rsidR="009B537E" w:rsidRPr="00FB7D86">
        <w:rPr>
          <w:noProof/>
          <w:lang w:val="en-MY" w:eastAsia="en-MY"/>
        </w:rPr>
        <w:drawing>
          <wp:inline distT="0" distB="0" distL="0" distR="0">
            <wp:extent cx="2120900" cy="1965419"/>
            <wp:effectExtent l="0" t="0" r="0" b="0"/>
            <wp:docPr id="11" name="Picture 11" descr="Template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mplateImage"/>
                    <pic:cNvPicPr/>
                  </pic:nvPicPr>
                  <pic:blipFill rotWithShape="1">
                    <a:blip r:embed="rId17" cstate="print"/>
                    <a:srcRect r="36481"/>
                    <a:stretch/>
                  </pic:blipFill>
                  <pic:spPr bwMode="auto">
                    <a:xfrm>
                      <a:off x="0" y="0"/>
                      <a:ext cx="2122090" cy="1966522"/>
                    </a:xfrm>
                    <a:prstGeom prst="rect">
                      <a:avLst/>
                    </a:prstGeom>
                    <a:ln>
                      <a:noFill/>
                    </a:ln>
                    <a:extLst>
                      <a:ext uri="{53640926-AAD7-44D8-BBD7-CCE9431645EC}">
                        <a14:shadowObscured xmlns:a14="http://schemas.microsoft.com/office/drawing/2010/main"/>
                      </a:ext>
                    </a:extLst>
                  </pic:spPr>
                </pic:pic>
              </a:graphicData>
            </a:graphic>
          </wp:inline>
        </w:drawing>
      </w:r>
    </w:p>
    <w:p w:rsidR="00605C0B" w:rsidRPr="00FB7D86" w:rsidRDefault="00605C0B" w:rsidP="00605C0B">
      <w:pPr>
        <w:jc w:val="center"/>
        <w:rPr>
          <w:rFonts w:ascii="Times New Roman" w:hAnsi="Times New Roman" w:cs="Times New Roman"/>
          <w:szCs w:val="20"/>
        </w:rPr>
      </w:pPr>
    </w:p>
    <w:p w:rsidR="007625AA" w:rsidRPr="00FB7D86" w:rsidRDefault="00866167" w:rsidP="00D75E37">
      <w:pPr>
        <w:ind w:left="851" w:hanging="851"/>
        <w:rPr>
          <w:rFonts w:ascii="Times New Roman" w:hAnsi="Times New Roman" w:cs="Times New Roman"/>
          <w:szCs w:val="20"/>
        </w:rPr>
      </w:pPr>
      <w:r w:rsidRPr="00FB7D86">
        <w:rPr>
          <w:rFonts w:ascii="Times New Roman" w:hAnsi="Times New Roman" w:cs="Times New Roman"/>
          <w:szCs w:val="20"/>
        </w:rPr>
        <w:t xml:space="preserve">Figure </w:t>
      </w:r>
      <w:r w:rsidR="000F3180" w:rsidRPr="00FB7D86">
        <w:rPr>
          <w:rFonts w:ascii="Times New Roman" w:hAnsi="Times New Roman" w:cs="Times New Roman"/>
          <w:szCs w:val="20"/>
        </w:rPr>
        <w:t xml:space="preserve">3. </w:t>
      </w:r>
      <w:r w:rsidR="00CD77E4" w:rsidRPr="00FB7D86">
        <w:rPr>
          <w:rFonts w:ascii="Times New Roman" w:hAnsi="Times New Roman" w:cs="Times New Roman"/>
          <w:szCs w:val="20"/>
        </w:rPr>
        <w:t xml:space="preserve"> FESEM image</w:t>
      </w:r>
      <w:r w:rsidR="00BD5D60" w:rsidRPr="00FB7D86">
        <w:rPr>
          <w:rFonts w:ascii="Times New Roman" w:hAnsi="Times New Roman" w:cs="Times New Roman"/>
          <w:szCs w:val="20"/>
        </w:rPr>
        <w:t>s</w:t>
      </w:r>
      <w:r w:rsidR="001158D5" w:rsidRPr="00FB7D86">
        <w:rPr>
          <w:rFonts w:ascii="Times New Roman" w:hAnsi="Times New Roman" w:cs="Times New Roman"/>
          <w:szCs w:val="20"/>
        </w:rPr>
        <w:t xml:space="preserve"> of Fe</w:t>
      </w:r>
      <w:r w:rsidR="001158D5" w:rsidRPr="00FB7D86">
        <w:rPr>
          <w:rFonts w:ascii="Times New Roman" w:hAnsi="Times New Roman" w:cs="Times New Roman"/>
          <w:szCs w:val="20"/>
          <w:vertAlign w:val="subscript"/>
        </w:rPr>
        <w:t>3</w:t>
      </w:r>
      <w:r w:rsidR="00CD77E4" w:rsidRPr="00FB7D86">
        <w:rPr>
          <w:rFonts w:ascii="Times New Roman" w:hAnsi="Times New Roman" w:cs="Times New Roman"/>
          <w:szCs w:val="20"/>
        </w:rPr>
        <w:t>O</w:t>
      </w:r>
      <w:r w:rsidR="001158D5" w:rsidRPr="00FB7D86">
        <w:rPr>
          <w:rFonts w:ascii="Times New Roman" w:hAnsi="Times New Roman" w:cs="Times New Roman"/>
          <w:szCs w:val="20"/>
          <w:vertAlign w:val="subscript"/>
        </w:rPr>
        <w:t>4</w:t>
      </w:r>
      <w:r w:rsidR="007D342A" w:rsidRPr="00FB7D86">
        <w:rPr>
          <w:rFonts w:ascii="Times New Roman" w:hAnsi="Times New Roman" w:cs="Times New Roman"/>
          <w:szCs w:val="20"/>
          <w:vertAlign w:val="subscript"/>
        </w:rPr>
        <w:t xml:space="preserve"> </w:t>
      </w:r>
      <w:r w:rsidR="001158D5" w:rsidRPr="00FB7D86">
        <w:rPr>
          <w:rFonts w:ascii="Times New Roman" w:hAnsi="Times New Roman" w:cs="Times New Roman"/>
          <w:szCs w:val="20"/>
        </w:rPr>
        <w:t>nano</w:t>
      </w:r>
      <w:r w:rsidR="00CD77E4" w:rsidRPr="00FB7D86">
        <w:rPr>
          <w:rFonts w:ascii="Times New Roman" w:hAnsi="Times New Roman" w:cs="Times New Roman"/>
          <w:szCs w:val="20"/>
        </w:rPr>
        <w:t>particles</w:t>
      </w:r>
      <w:r w:rsidR="00340A5F" w:rsidRPr="00FB7D86">
        <w:rPr>
          <w:rFonts w:ascii="Times New Roman" w:hAnsi="Times New Roman" w:cs="Times New Roman"/>
          <w:szCs w:val="20"/>
        </w:rPr>
        <w:t xml:space="preserve"> with s</w:t>
      </w:r>
      <w:r w:rsidR="009F3E76" w:rsidRPr="00FB7D86">
        <w:rPr>
          <w:rFonts w:ascii="Times New Roman" w:hAnsi="Times New Roman" w:cs="Times New Roman"/>
          <w:szCs w:val="20"/>
        </w:rPr>
        <w:t xml:space="preserve">cale bar </w:t>
      </w:r>
      <w:r w:rsidR="00F7054E" w:rsidRPr="00FB7D86">
        <w:rPr>
          <w:rFonts w:ascii="Times New Roman" w:hAnsi="Times New Roman" w:cs="Times New Roman"/>
          <w:szCs w:val="20"/>
        </w:rPr>
        <w:t xml:space="preserve">(a) </w:t>
      </w:r>
      <w:r w:rsidR="009F3E76" w:rsidRPr="00FB7D86">
        <w:rPr>
          <w:rFonts w:ascii="Times New Roman" w:hAnsi="Times New Roman" w:cs="Times New Roman"/>
          <w:szCs w:val="20"/>
        </w:rPr>
        <w:t>500</w:t>
      </w:r>
      <w:r w:rsidR="00340A5F" w:rsidRPr="00FB7D86">
        <w:rPr>
          <w:rFonts w:ascii="Times New Roman" w:hAnsi="Times New Roman" w:cs="Times New Roman"/>
          <w:szCs w:val="20"/>
        </w:rPr>
        <w:t xml:space="preserve"> </w:t>
      </w:r>
      <w:r w:rsidR="009F3E76" w:rsidRPr="00FB7D86">
        <w:rPr>
          <w:rFonts w:ascii="Times New Roman" w:hAnsi="Times New Roman" w:cs="Times New Roman"/>
          <w:szCs w:val="20"/>
        </w:rPr>
        <w:t>nm</w:t>
      </w:r>
      <w:r w:rsidR="00F7054E" w:rsidRPr="00FB7D86">
        <w:rPr>
          <w:rFonts w:ascii="Times New Roman" w:hAnsi="Times New Roman" w:cs="Times New Roman"/>
          <w:szCs w:val="20"/>
        </w:rPr>
        <w:t xml:space="preserve"> (b) </w:t>
      </w:r>
      <w:r w:rsidR="009F3E76" w:rsidRPr="00FB7D86">
        <w:rPr>
          <w:rFonts w:ascii="Times New Roman" w:hAnsi="Times New Roman" w:cs="Times New Roman"/>
          <w:szCs w:val="20"/>
        </w:rPr>
        <w:t>400 nm</w:t>
      </w:r>
      <w:r w:rsidR="00340A5F" w:rsidRPr="00FB7D86">
        <w:rPr>
          <w:rFonts w:ascii="Times New Roman" w:hAnsi="Times New Roman" w:cs="Times New Roman"/>
          <w:szCs w:val="20"/>
        </w:rPr>
        <w:t xml:space="preserve"> and </w:t>
      </w:r>
      <w:r w:rsidR="00F7054E" w:rsidRPr="00FB7D86">
        <w:rPr>
          <w:rFonts w:ascii="Times New Roman" w:hAnsi="Times New Roman" w:cs="Times New Roman"/>
          <w:szCs w:val="20"/>
        </w:rPr>
        <w:t xml:space="preserve">(c) </w:t>
      </w:r>
      <w:r w:rsidR="00340A5F" w:rsidRPr="00FB7D86">
        <w:rPr>
          <w:rFonts w:ascii="Times New Roman" w:hAnsi="Times New Roman" w:cs="Times New Roman"/>
          <w:szCs w:val="20"/>
        </w:rPr>
        <w:t xml:space="preserve">the EDX image of </w:t>
      </w:r>
      <w:r w:rsidR="00340A5F" w:rsidRPr="00FB7D86">
        <w:rPr>
          <w:rFonts w:ascii="Times New Roman" w:hAnsi="Times New Roman" w:cs="Times New Roman"/>
          <w:szCs w:val="20"/>
          <w:lang w:val="en-US"/>
        </w:rPr>
        <w:t>surfactant-bound Fe</w:t>
      </w:r>
      <w:r w:rsidR="00340A5F" w:rsidRPr="00FB7D86">
        <w:rPr>
          <w:rFonts w:ascii="Times New Roman" w:hAnsi="Times New Roman" w:cs="Times New Roman"/>
          <w:szCs w:val="20"/>
          <w:vertAlign w:val="subscript"/>
          <w:lang w:val="en-US"/>
        </w:rPr>
        <w:t>3</w:t>
      </w:r>
      <w:r w:rsidR="00340A5F" w:rsidRPr="00FB7D86">
        <w:rPr>
          <w:rFonts w:ascii="Times New Roman" w:hAnsi="Times New Roman" w:cs="Times New Roman"/>
          <w:szCs w:val="20"/>
          <w:lang w:val="en-US"/>
        </w:rPr>
        <w:t>O</w:t>
      </w:r>
      <w:r w:rsidR="00340A5F" w:rsidRPr="00FB7D86">
        <w:rPr>
          <w:rFonts w:ascii="Times New Roman" w:hAnsi="Times New Roman" w:cs="Times New Roman"/>
          <w:szCs w:val="20"/>
          <w:vertAlign w:val="subscript"/>
          <w:lang w:val="en-US"/>
        </w:rPr>
        <w:t>4</w:t>
      </w:r>
      <w:r w:rsidR="00340A5F" w:rsidRPr="00FB7D86">
        <w:rPr>
          <w:rFonts w:ascii="Times New Roman" w:hAnsi="Times New Roman" w:cs="Times New Roman"/>
          <w:szCs w:val="20"/>
          <w:lang w:val="en-US"/>
        </w:rPr>
        <w:t xml:space="preserve"> nanoparticles</w:t>
      </w:r>
      <w:r w:rsidR="00340A5F" w:rsidRPr="00FB7D86">
        <w:rPr>
          <w:rFonts w:ascii="Times New Roman" w:hAnsi="Times New Roman" w:cs="Times New Roman"/>
          <w:szCs w:val="20"/>
        </w:rPr>
        <w:t xml:space="preserve"> </w:t>
      </w:r>
    </w:p>
    <w:p w:rsidR="00D37698" w:rsidRPr="00FB7D86" w:rsidRDefault="00D37698" w:rsidP="00D37698">
      <w:pPr>
        <w:rPr>
          <w:rFonts w:ascii="Times New Roman" w:hAnsi="Times New Roman" w:cs="Times New Roman"/>
          <w:szCs w:val="20"/>
          <w:lang w:val="en-US"/>
        </w:rPr>
      </w:pPr>
    </w:p>
    <w:p w:rsidR="00120793" w:rsidRPr="00FB7D86" w:rsidRDefault="00120793" w:rsidP="00605C0B">
      <w:pPr>
        <w:rPr>
          <w:rFonts w:ascii="Times New Roman" w:hAnsi="Times New Roman" w:cs="Times New Roman"/>
          <w:szCs w:val="20"/>
          <w:lang w:val="en-US"/>
        </w:rPr>
      </w:pPr>
      <w:r w:rsidRPr="00FB7D86">
        <w:rPr>
          <w:rFonts w:ascii="Times New Roman" w:hAnsi="Times New Roman" w:cs="Times New Roman"/>
          <w:szCs w:val="20"/>
          <w:lang w:val="en-US"/>
        </w:rPr>
        <w:t>The TGA curve of surfactant-bound Fe</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O</w:t>
      </w:r>
      <w:r w:rsidRPr="00FB7D86">
        <w:rPr>
          <w:rFonts w:ascii="Times New Roman" w:hAnsi="Times New Roman" w:cs="Times New Roman"/>
          <w:szCs w:val="20"/>
          <w:vertAlign w:val="subscript"/>
          <w:lang w:val="en-US"/>
        </w:rPr>
        <w:t>4</w:t>
      </w:r>
      <w:r w:rsidRPr="00FB7D86">
        <w:rPr>
          <w:rFonts w:ascii="Times New Roman" w:hAnsi="Times New Roman" w:cs="Times New Roman"/>
          <w:szCs w:val="20"/>
          <w:lang w:val="en-US"/>
        </w:rPr>
        <w:t xml:space="preserve"> nanoparticles with SDS is shown in Figure 4. It can be seen that </w:t>
      </w:r>
      <w:r w:rsidR="00510B6B" w:rsidRPr="00FB7D86">
        <w:rPr>
          <w:rFonts w:ascii="Times New Roman" w:hAnsi="Times New Roman" w:cs="Times New Roman"/>
          <w:szCs w:val="20"/>
          <w:lang w:val="en-US"/>
        </w:rPr>
        <w:t xml:space="preserve">there is a </w:t>
      </w:r>
      <w:r w:rsidRPr="00FB7D86">
        <w:rPr>
          <w:rFonts w:ascii="Times New Roman" w:hAnsi="Times New Roman" w:cs="Times New Roman"/>
          <w:szCs w:val="20"/>
          <w:lang w:val="en-US"/>
        </w:rPr>
        <w:t xml:space="preserve">slightly different thermal </w:t>
      </w:r>
      <w:r w:rsidR="009C615A" w:rsidRPr="00FB7D86">
        <w:rPr>
          <w:rFonts w:ascii="Times New Roman" w:hAnsi="Times New Roman" w:cs="Times New Roman"/>
          <w:szCs w:val="20"/>
          <w:lang w:val="en-US"/>
        </w:rPr>
        <w:t>behavior</w:t>
      </w:r>
      <w:r w:rsidRPr="00FB7D86">
        <w:rPr>
          <w:rFonts w:ascii="Times New Roman" w:hAnsi="Times New Roman" w:cs="Times New Roman"/>
          <w:szCs w:val="20"/>
          <w:lang w:val="en-US"/>
        </w:rPr>
        <w:t xml:space="preserve"> as compared with bare Fe</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O</w:t>
      </w:r>
      <w:r w:rsidRPr="00FB7D86">
        <w:rPr>
          <w:rFonts w:ascii="Times New Roman" w:hAnsi="Times New Roman" w:cs="Times New Roman"/>
          <w:szCs w:val="20"/>
          <w:vertAlign w:val="subscript"/>
          <w:lang w:val="en-US"/>
        </w:rPr>
        <w:t>4</w:t>
      </w:r>
      <w:r w:rsidRPr="00FB7D86">
        <w:rPr>
          <w:rFonts w:ascii="Times New Roman" w:hAnsi="Times New Roman" w:cs="Times New Roman"/>
          <w:szCs w:val="20"/>
          <w:lang w:val="en-US"/>
        </w:rPr>
        <w:t xml:space="preserve"> nanoparticles.  </w:t>
      </w:r>
      <w:r w:rsidR="007D342A" w:rsidRPr="00FB7D86">
        <w:rPr>
          <w:rFonts w:ascii="Times New Roman" w:hAnsi="Times New Roman" w:cs="Times New Roman"/>
          <w:szCs w:val="20"/>
          <w:lang w:val="en-US"/>
        </w:rPr>
        <w:t>The TGA result s</w:t>
      </w:r>
      <w:r w:rsidR="008A6AA7" w:rsidRPr="00FB7D86">
        <w:rPr>
          <w:rFonts w:ascii="Times New Roman" w:hAnsi="Times New Roman" w:cs="Times New Roman"/>
          <w:szCs w:val="20"/>
          <w:lang w:val="en-US"/>
        </w:rPr>
        <w:t xml:space="preserve">howed </w:t>
      </w:r>
      <w:r w:rsidR="00510B6B" w:rsidRPr="00FB7D86">
        <w:rPr>
          <w:rFonts w:ascii="Times New Roman" w:hAnsi="Times New Roman" w:cs="Times New Roman"/>
          <w:szCs w:val="20"/>
          <w:lang w:val="en-US"/>
        </w:rPr>
        <w:t xml:space="preserve">that </w:t>
      </w:r>
      <w:r w:rsidRPr="00FB7D86">
        <w:rPr>
          <w:rFonts w:ascii="Times New Roman" w:hAnsi="Times New Roman" w:cs="Times New Roman"/>
          <w:szCs w:val="20"/>
          <w:lang w:val="en-US"/>
        </w:rPr>
        <w:t xml:space="preserve">the surfactant-bound </w:t>
      </w:r>
      <w:r w:rsidR="009A23F9" w:rsidRPr="00FB7D86">
        <w:rPr>
          <w:rFonts w:ascii="Times New Roman" w:hAnsi="Times New Roman" w:cs="Times New Roman"/>
          <w:szCs w:val="20"/>
          <w:lang w:val="en-US"/>
        </w:rPr>
        <w:t>Fe</w:t>
      </w:r>
      <w:r w:rsidR="009A23F9" w:rsidRPr="00FB7D86">
        <w:rPr>
          <w:rFonts w:ascii="Times New Roman" w:hAnsi="Times New Roman" w:cs="Times New Roman"/>
          <w:szCs w:val="20"/>
          <w:vertAlign w:val="subscript"/>
          <w:lang w:val="en-US"/>
        </w:rPr>
        <w:t>3</w:t>
      </w:r>
      <w:r w:rsidR="009A23F9" w:rsidRPr="00FB7D86">
        <w:rPr>
          <w:rFonts w:ascii="Times New Roman" w:hAnsi="Times New Roman" w:cs="Times New Roman"/>
          <w:szCs w:val="20"/>
          <w:lang w:val="en-US"/>
        </w:rPr>
        <w:t>O</w:t>
      </w:r>
      <w:r w:rsidR="009A23F9" w:rsidRPr="00FB7D86">
        <w:rPr>
          <w:rFonts w:ascii="Times New Roman" w:hAnsi="Times New Roman" w:cs="Times New Roman"/>
          <w:szCs w:val="20"/>
          <w:vertAlign w:val="subscript"/>
          <w:lang w:val="en-US"/>
        </w:rPr>
        <w:t>4</w:t>
      </w:r>
      <w:r w:rsidRPr="00FB7D86">
        <w:rPr>
          <w:rFonts w:ascii="Times New Roman" w:hAnsi="Times New Roman" w:cs="Times New Roman"/>
          <w:szCs w:val="20"/>
          <w:lang w:val="en-US"/>
        </w:rPr>
        <w:t xml:space="preserve"> nanoparticles </w:t>
      </w:r>
      <w:r w:rsidR="00510B6B" w:rsidRPr="00FB7D86">
        <w:rPr>
          <w:rFonts w:ascii="Times New Roman" w:hAnsi="Times New Roman" w:cs="Times New Roman"/>
          <w:szCs w:val="20"/>
          <w:lang w:val="en-US"/>
        </w:rPr>
        <w:t>were</w:t>
      </w:r>
      <w:r w:rsidRPr="00FB7D86">
        <w:rPr>
          <w:rFonts w:ascii="Times New Roman" w:hAnsi="Times New Roman" w:cs="Times New Roman"/>
          <w:szCs w:val="20"/>
          <w:lang w:val="en-US"/>
        </w:rPr>
        <w:t xml:space="preserve"> stable up to 200 °C. The difference </w:t>
      </w:r>
      <w:r w:rsidR="00510B6B" w:rsidRPr="00FB7D86">
        <w:rPr>
          <w:rFonts w:ascii="Times New Roman" w:hAnsi="Times New Roman" w:cs="Times New Roman"/>
          <w:szCs w:val="20"/>
          <w:lang w:val="en-US"/>
        </w:rPr>
        <w:t>might</w:t>
      </w:r>
      <w:r w:rsidRPr="00FB7D86">
        <w:rPr>
          <w:rFonts w:ascii="Times New Roman" w:hAnsi="Times New Roman" w:cs="Times New Roman"/>
          <w:szCs w:val="20"/>
          <w:lang w:val="en-US"/>
        </w:rPr>
        <w:t xml:space="preserve"> originate from the </w:t>
      </w:r>
      <w:r w:rsidRPr="00FB7D86">
        <w:rPr>
          <w:rFonts w:ascii="Times New Roman" w:hAnsi="Times New Roman" w:cs="Times New Roman"/>
          <w:szCs w:val="20"/>
          <w:lang w:val="en-US"/>
        </w:rPr>
        <w:lastRenderedPageBreak/>
        <w:t>presence of SDS coated on the surface of nanoparticles [</w:t>
      </w:r>
      <w:r w:rsidR="00BD1D7F" w:rsidRPr="00FB7D86">
        <w:rPr>
          <w:rFonts w:ascii="Times New Roman" w:hAnsi="Times New Roman" w:cs="Times New Roman"/>
          <w:szCs w:val="20"/>
          <w:lang w:val="en-US"/>
        </w:rPr>
        <w:t>16</w:t>
      </w:r>
      <w:r w:rsidRPr="00FB7D86">
        <w:rPr>
          <w:rFonts w:ascii="Times New Roman" w:hAnsi="Times New Roman" w:cs="Times New Roman"/>
          <w:szCs w:val="20"/>
          <w:lang w:val="en-US"/>
        </w:rPr>
        <w:t>].</w:t>
      </w:r>
      <w:r w:rsidR="00B8349F"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 xml:space="preserve">Three sharp weight losses </w:t>
      </w:r>
      <w:r w:rsidR="00510B6B" w:rsidRPr="00FB7D86">
        <w:rPr>
          <w:rFonts w:ascii="Times New Roman" w:hAnsi="Times New Roman" w:cs="Times New Roman"/>
          <w:szCs w:val="20"/>
          <w:lang w:val="en-US"/>
        </w:rPr>
        <w:t xml:space="preserve">were </w:t>
      </w:r>
      <w:r w:rsidRPr="00FB7D86">
        <w:rPr>
          <w:rFonts w:ascii="Times New Roman" w:hAnsi="Times New Roman" w:cs="Times New Roman"/>
          <w:szCs w:val="20"/>
          <w:lang w:val="en-US"/>
        </w:rPr>
        <w:t xml:space="preserve">also observed in the TGA curve with </w:t>
      </w:r>
      <w:r w:rsidR="00510B6B" w:rsidRPr="00FB7D86">
        <w:rPr>
          <w:rFonts w:ascii="Times New Roman" w:hAnsi="Times New Roman" w:cs="Times New Roman"/>
          <w:szCs w:val="20"/>
          <w:lang w:val="en-US"/>
        </w:rPr>
        <w:t>a</w:t>
      </w:r>
      <w:r w:rsidR="007D342A"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total loss</w:t>
      </w:r>
      <w:r w:rsidR="00510B6B" w:rsidRPr="00FB7D86">
        <w:rPr>
          <w:rFonts w:ascii="Times New Roman" w:hAnsi="Times New Roman" w:cs="Times New Roman"/>
          <w:szCs w:val="20"/>
          <w:lang w:val="en-US"/>
        </w:rPr>
        <w:t xml:space="preserve"> of</w:t>
      </w:r>
      <w:r w:rsidRPr="00FB7D86">
        <w:rPr>
          <w:rFonts w:ascii="Times New Roman" w:hAnsi="Times New Roman" w:cs="Times New Roman"/>
          <w:szCs w:val="20"/>
          <w:lang w:val="en-US"/>
        </w:rPr>
        <w:t xml:space="preserve"> 6%. The initial weight loss occurred at the temperature</w:t>
      </w:r>
      <w:r w:rsidR="00510B6B" w:rsidRPr="00FB7D86">
        <w:rPr>
          <w:rFonts w:ascii="Times New Roman" w:hAnsi="Times New Roman" w:cs="Times New Roman"/>
          <w:szCs w:val="20"/>
          <w:lang w:val="en-US"/>
        </w:rPr>
        <w:t xml:space="preserve"> range of</w:t>
      </w:r>
      <w:r w:rsidRPr="00FB7D86">
        <w:rPr>
          <w:rFonts w:ascii="Times New Roman" w:hAnsi="Times New Roman" w:cs="Times New Roman"/>
          <w:szCs w:val="20"/>
          <w:lang w:val="en-US"/>
        </w:rPr>
        <w:t xml:space="preserve"> 25</w:t>
      </w:r>
      <w:r w:rsidR="00FC09D9" w:rsidRPr="00FB7D86">
        <w:rPr>
          <w:rFonts w:ascii="Times New Roman" w:hAnsi="Times New Roman" w:cs="Times New Roman"/>
          <w:szCs w:val="20"/>
          <w:lang w:val="en-US"/>
        </w:rPr>
        <w:t xml:space="preserve"> °</w:t>
      </w:r>
      <w:r w:rsidR="00510B6B" w:rsidRPr="00FB7D86">
        <w:rPr>
          <w:rFonts w:ascii="Times New Roman" w:hAnsi="Times New Roman" w:cs="Times New Roman"/>
          <w:szCs w:val="20"/>
          <w:lang w:val="en-US"/>
        </w:rPr>
        <w:t>C</w:t>
      </w:r>
      <w:r w:rsidRPr="00FB7D86">
        <w:rPr>
          <w:rFonts w:ascii="Times New Roman" w:hAnsi="Times New Roman" w:cs="Times New Roman"/>
          <w:szCs w:val="20"/>
          <w:lang w:val="en-US"/>
        </w:rPr>
        <w:t xml:space="preserve"> – 200 °C</w:t>
      </w:r>
      <w:r w:rsidR="00510B6B" w:rsidRPr="00FB7D86">
        <w:rPr>
          <w:rFonts w:ascii="Times New Roman" w:hAnsi="Times New Roman" w:cs="Times New Roman"/>
          <w:szCs w:val="20"/>
          <w:lang w:val="en-US"/>
        </w:rPr>
        <w:t>,</w:t>
      </w:r>
      <w:r w:rsidRPr="00FB7D86">
        <w:rPr>
          <w:rFonts w:ascii="Times New Roman" w:hAnsi="Times New Roman" w:cs="Times New Roman"/>
          <w:szCs w:val="20"/>
          <w:lang w:val="en-US"/>
        </w:rPr>
        <w:t xml:space="preserve"> which </w:t>
      </w:r>
      <w:r w:rsidR="00510B6B" w:rsidRPr="00FB7D86">
        <w:rPr>
          <w:rFonts w:ascii="Times New Roman" w:hAnsi="Times New Roman" w:cs="Times New Roman"/>
          <w:szCs w:val="20"/>
          <w:lang w:val="en-US"/>
        </w:rPr>
        <w:t xml:space="preserve">was </w:t>
      </w:r>
      <w:r w:rsidRPr="00FB7D86">
        <w:rPr>
          <w:rFonts w:ascii="Times New Roman" w:hAnsi="Times New Roman" w:cs="Times New Roman"/>
          <w:szCs w:val="20"/>
          <w:lang w:val="en-US"/>
        </w:rPr>
        <w:t>possibly due to the removal of adsorbed water and/or solvent on the surface of nanoparticles [</w:t>
      </w:r>
      <w:r w:rsidR="00AB2E42" w:rsidRPr="00FB7D86">
        <w:rPr>
          <w:rFonts w:ascii="Times New Roman" w:hAnsi="Times New Roman" w:cs="Times New Roman"/>
          <w:szCs w:val="20"/>
          <w:lang w:val="en-US"/>
        </w:rPr>
        <w:t>20,21</w:t>
      </w:r>
      <w:r w:rsidRPr="00FB7D86">
        <w:rPr>
          <w:rFonts w:ascii="Times New Roman" w:hAnsi="Times New Roman" w:cs="Times New Roman"/>
          <w:szCs w:val="20"/>
          <w:lang w:val="en-US"/>
        </w:rPr>
        <w:t>]. The second decomposition around 250</w:t>
      </w:r>
      <w:r w:rsidR="00FC09D9" w:rsidRPr="00FB7D86">
        <w:rPr>
          <w:rFonts w:ascii="Times New Roman" w:hAnsi="Times New Roman" w:cs="Times New Roman"/>
          <w:szCs w:val="20"/>
          <w:lang w:val="en-US"/>
        </w:rPr>
        <w:t xml:space="preserve"> </w:t>
      </w:r>
      <w:r w:rsidR="00510B6B" w:rsidRPr="00FB7D86">
        <w:rPr>
          <w:rFonts w:ascii="Times New Roman" w:hAnsi="Times New Roman" w:cs="Times New Roman"/>
          <w:szCs w:val="20"/>
          <w:lang w:val="en-US"/>
        </w:rPr>
        <w:t>°C</w:t>
      </w:r>
      <w:r w:rsidRPr="00FB7D86">
        <w:rPr>
          <w:rFonts w:ascii="Times New Roman" w:hAnsi="Times New Roman" w:cs="Times New Roman"/>
          <w:szCs w:val="20"/>
          <w:lang w:val="en-US"/>
        </w:rPr>
        <w:t xml:space="preserve"> to 300 °C indicated SDS degradation in Fe</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O</w:t>
      </w:r>
      <w:r w:rsidRPr="00FB7D86">
        <w:rPr>
          <w:rFonts w:ascii="Times New Roman" w:hAnsi="Times New Roman" w:cs="Times New Roman"/>
          <w:szCs w:val="20"/>
          <w:vertAlign w:val="subscript"/>
          <w:lang w:val="en-US"/>
        </w:rPr>
        <w:t>4</w:t>
      </w:r>
      <w:r w:rsidRPr="00FB7D86">
        <w:rPr>
          <w:rFonts w:ascii="Times New Roman" w:hAnsi="Times New Roman" w:cs="Times New Roman"/>
          <w:szCs w:val="20"/>
          <w:lang w:val="en-US"/>
        </w:rPr>
        <w:t xml:space="preserve"> nanoparticles with the percentage of mass loss about 3%. The third peak derived at 600</w:t>
      </w:r>
      <w:r w:rsidR="00B8349F" w:rsidRPr="00FB7D86">
        <w:rPr>
          <w:rFonts w:ascii="Times New Roman" w:hAnsi="Times New Roman" w:cs="Times New Roman"/>
          <w:szCs w:val="20"/>
          <w:lang w:val="en-US"/>
        </w:rPr>
        <w:t xml:space="preserve"> </w:t>
      </w:r>
      <w:r w:rsidR="00510B6B" w:rsidRPr="00FB7D86">
        <w:rPr>
          <w:rFonts w:ascii="Times New Roman" w:hAnsi="Times New Roman" w:cs="Times New Roman"/>
          <w:szCs w:val="20"/>
          <w:lang w:val="en-US"/>
        </w:rPr>
        <w:t>°C</w:t>
      </w:r>
      <w:r w:rsidR="00B8349F" w:rsidRPr="00FB7D86">
        <w:rPr>
          <w:rFonts w:ascii="Times New Roman" w:hAnsi="Times New Roman" w:cs="Times New Roman"/>
          <w:szCs w:val="20"/>
          <w:lang w:val="en-US"/>
        </w:rPr>
        <w:t xml:space="preserve"> </w:t>
      </w:r>
      <w:r w:rsidR="00510B6B" w:rsidRPr="00FB7D86">
        <w:rPr>
          <w:rFonts w:ascii="Times New Roman" w:hAnsi="Times New Roman" w:cs="Times New Roman"/>
          <w:szCs w:val="20"/>
          <w:lang w:val="en-US"/>
        </w:rPr>
        <w:t>–</w:t>
      </w:r>
      <w:r w:rsidRPr="00FB7D86">
        <w:rPr>
          <w:rFonts w:ascii="Times New Roman" w:hAnsi="Times New Roman" w:cs="Times New Roman"/>
          <w:szCs w:val="20"/>
          <w:lang w:val="en-US"/>
        </w:rPr>
        <w:t xml:space="preserve"> 700 °C </w:t>
      </w:r>
      <w:r w:rsidR="00510B6B" w:rsidRPr="00FB7D86">
        <w:rPr>
          <w:rFonts w:ascii="Times New Roman" w:hAnsi="Times New Roman" w:cs="Times New Roman"/>
          <w:szCs w:val="20"/>
          <w:lang w:val="en-US"/>
        </w:rPr>
        <w:t>was</w:t>
      </w:r>
      <w:r w:rsidR="007D342A"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attributed to the phase transition from Fe</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O</w:t>
      </w:r>
      <w:r w:rsidRPr="00FB7D86">
        <w:rPr>
          <w:rFonts w:ascii="Times New Roman" w:hAnsi="Times New Roman" w:cs="Times New Roman"/>
          <w:szCs w:val="20"/>
          <w:vertAlign w:val="subscript"/>
          <w:lang w:val="en-US"/>
        </w:rPr>
        <w:t>4</w:t>
      </w:r>
      <w:r w:rsidRPr="00FB7D86">
        <w:rPr>
          <w:rFonts w:ascii="Times New Roman" w:hAnsi="Times New Roman" w:cs="Times New Roman"/>
          <w:szCs w:val="20"/>
          <w:lang w:val="en-US"/>
        </w:rPr>
        <w:t xml:space="preserve"> to FeO, because FeO</w:t>
      </w:r>
      <w:r w:rsidR="007D342A" w:rsidRPr="00FB7D86">
        <w:rPr>
          <w:rFonts w:ascii="Times New Roman" w:hAnsi="Times New Roman" w:cs="Times New Roman"/>
          <w:szCs w:val="20"/>
          <w:lang w:val="en-US"/>
        </w:rPr>
        <w:t xml:space="preserve"> </w:t>
      </w:r>
      <w:r w:rsidR="00510B6B" w:rsidRPr="00FB7D86">
        <w:rPr>
          <w:rFonts w:ascii="Times New Roman" w:hAnsi="Times New Roman" w:cs="Times New Roman"/>
          <w:szCs w:val="20"/>
          <w:lang w:val="en-US"/>
        </w:rPr>
        <w:t>was</w:t>
      </w:r>
      <w:r w:rsidR="007D342A"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thermodynamically stable above 570 °C in the phase diagram of Fe-O system [</w:t>
      </w:r>
      <w:r w:rsidR="00AB2E42" w:rsidRPr="00FB7D86">
        <w:rPr>
          <w:rFonts w:ascii="Times New Roman" w:hAnsi="Times New Roman" w:cs="Times New Roman"/>
          <w:szCs w:val="20"/>
          <w:lang w:val="en-US"/>
        </w:rPr>
        <w:t>22</w:t>
      </w:r>
      <w:r w:rsidRPr="00FB7D86">
        <w:rPr>
          <w:rFonts w:ascii="Times New Roman" w:hAnsi="Times New Roman" w:cs="Times New Roman"/>
          <w:szCs w:val="20"/>
          <w:lang w:val="en-US"/>
        </w:rPr>
        <w:t>].</w:t>
      </w:r>
    </w:p>
    <w:p w:rsidR="0081658C" w:rsidRPr="00FB7D86" w:rsidRDefault="0081658C" w:rsidP="003F624E">
      <w:pPr>
        <w:rPr>
          <w:rFonts w:ascii="Times New Roman" w:eastAsia="Times New Roman" w:hAnsi="Times New Roman" w:cs="Times New Roman"/>
          <w:snapToGrid w:val="0"/>
          <w:w w:val="0"/>
          <w:szCs w:val="20"/>
          <w:u w:color="000000"/>
          <w:bdr w:val="none" w:sz="0" w:space="0" w:color="000000"/>
          <w:shd w:val="clear" w:color="000000" w:fill="000000"/>
        </w:rPr>
      </w:pPr>
    </w:p>
    <w:p w:rsidR="009B537E" w:rsidRPr="00FB7D86" w:rsidRDefault="0007733A" w:rsidP="009B537E">
      <w:pPr>
        <w:jc w:val="center"/>
        <w:rPr>
          <w:rFonts w:ascii="Times New Roman" w:eastAsia="Times New Roman" w:hAnsi="Times New Roman" w:cs="Times New Roman"/>
          <w:snapToGrid w:val="0"/>
          <w:w w:val="0"/>
          <w:szCs w:val="20"/>
          <w:u w:color="000000"/>
          <w:bdr w:val="none" w:sz="0" w:space="0" w:color="000000"/>
          <w:shd w:val="clear" w:color="000000" w:fill="000000"/>
        </w:rPr>
      </w:pPr>
      <w:r w:rsidRPr="00FB7D86">
        <w:rPr>
          <w:noProof/>
          <w:lang w:val="en-MY" w:eastAsia="en-MY"/>
        </w:rPr>
        <mc:AlternateContent>
          <mc:Choice Requires="wps">
            <w:drawing>
              <wp:anchor distT="0" distB="0" distL="114300" distR="114300" simplePos="0" relativeHeight="251672576" behindDoc="0" locked="0" layoutInCell="1" allowOverlap="1">
                <wp:simplePos x="0" y="0"/>
                <wp:positionH relativeFrom="column">
                  <wp:posOffset>2229627</wp:posOffset>
                </wp:positionH>
                <wp:positionV relativeFrom="paragraph">
                  <wp:posOffset>892430</wp:posOffset>
                </wp:positionV>
                <wp:extent cx="453390" cy="304800"/>
                <wp:effectExtent l="0" t="0" r="0" b="0"/>
                <wp:wrapNone/>
                <wp:docPr id="3"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339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B537E" w:rsidRPr="00B006F1" w:rsidRDefault="009B537E" w:rsidP="009B537E">
                            <w:pPr>
                              <w:rPr>
                                <w:rFonts w:ascii="Times New Roman" w:hAnsi="Times New Roman" w:cs="Times New Roman"/>
                                <w:color w:val="000000" w:themeColor="text1"/>
                              </w:rPr>
                            </w:pPr>
                            <w:r>
                              <w:rPr>
                                <w:rFonts w:ascii="Times New Roman" w:hAnsi="Times New Roman" w:cs="Times New Roman"/>
                                <w:color w:val="000000" w:themeColor="text1"/>
                              </w:rPr>
                              <w:t>S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 o:spid="_x0000_s1036" type="#_x0000_t202" style="position:absolute;left:0;text-align:left;margin-left:175.55pt;margin-top:70.25pt;width:35.7pt;height:2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" filled="f" stroked="f" strokeweight=".5pt">
                <v:textbox>
                  <w:txbxContent>
                    <w:p w:rsidR="009B537E" w:rsidRPr="00B006F1" w:rsidRDefault="009B537E" w:rsidP="009B537E">
                      <w:pPr>
                        <w:rPr>
                          <w:rFonts w:ascii="Times New Roman" w:hAnsi="Times New Roman" w:cs="Times New Roman"/>
                          <w:color w:val="000000" w:themeColor="text1"/>
                        </w:rPr>
                      </w:pPr>
                      <w:r>
                        <w:rPr>
                          <w:rFonts w:ascii="Times New Roman" w:hAnsi="Times New Roman" w:cs="Times New Roman"/>
                          <w:color w:val="000000" w:themeColor="text1"/>
                        </w:rPr>
                        <w:t>SDS</w:t>
                      </w:r>
                    </w:p>
                  </w:txbxContent>
                </v:textbox>
              </v:shape>
            </w:pict>
          </mc:Fallback>
        </mc:AlternateContent>
      </w:r>
      <w:r w:rsidRPr="00FB7D86">
        <w:rPr>
          <w:noProof/>
          <w:lang w:val="en-MY" w:eastAsia="en-MY"/>
        </w:rPr>
        <mc:AlternateContent>
          <mc:Choice Requires="wps">
            <w:drawing>
              <wp:anchor distT="0" distB="0" distL="114300" distR="114300" simplePos="0" relativeHeight="251671552" behindDoc="0" locked="0" layoutInCell="1" allowOverlap="1">
                <wp:simplePos x="0" y="0"/>
                <wp:positionH relativeFrom="column">
                  <wp:posOffset>2345330</wp:posOffset>
                </wp:positionH>
                <wp:positionV relativeFrom="paragraph">
                  <wp:posOffset>652401</wp:posOffset>
                </wp:positionV>
                <wp:extent cx="321310" cy="258445"/>
                <wp:effectExtent l="0" t="0" r="21590" b="27305"/>
                <wp:wrapNone/>
                <wp:docPr id="2"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1310" cy="25844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F576848" id="Oval 18" o:spid="_x0000_s1026" style="position:absolute;margin-left:184.65pt;margin-top:51.35pt;width:25.3pt;height:20.3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" filled="f"/>
            </w:pict>
          </mc:Fallback>
        </mc:AlternateContent>
      </w:r>
      <w:r w:rsidR="00D75E37" w:rsidRPr="00FB7D86">
        <w:object w:dxaOrig="6735" w:dyaOrig="4762">
          <v:shape id="_x0000_i1235" type="#_x0000_t75" style="width:265.45pt;height:188.05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Origin50.Graph" ShapeID="_x0000_i1235" DrawAspect="Content" ObjectID="_1630331529" r:id="rId19"/>
        </w:object>
      </w:r>
    </w:p>
    <w:p w:rsidR="00B006F1" w:rsidRPr="00FB7D86" w:rsidRDefault="00B006F1" w:rsidP="00605C0B">
      <w:pPr>
        <w:jc w:val="center"/>
        <w:rPr>
          <w:rFonts w:ascii="Times New Roman" w:hAnsi="Times New Roman" w:cs="Times New Roman"/>
          <w:szCs w:val="20"/>
        </w:rPr>
      </w:pPr>
    </w:p>
    <w:p w:rsidR="00846852" w:rsidRPr="00FB7D86" w:rsidRDefault="00B80F5A" w:rsidP="00605C0B">
      <w:pPr>
        <w:jc w:val="center"/>
        <w:rPr>
          <w:rFonts w:ascii="Times New Roman" w:hAnsi="Times New Roman" w:cs="Times New Roman"/>
          <w:szCs w:val="20"/>
        </w:rPr>
      </w:pPr>
      <w:r w:rsidRPr="00FB7D86">
        <w:rPr>
          <w:rFonts w:ascii="Times New Roman" w:hAnsi="Times New Roman" w:cs="Times New Roman"/>
          <w:szCs w:val="20"/>
        </w:rPr>
        <w:t xml:space="preserve">Figure </w:t>
      </w:r>
      <w:r w:rsidR="000B1C6C" w:rsidRPr="00FB7D86">
        <w:rPr>
          <w:rFonts w:ascii="Times New Roman" w:hAnsi="Times New Roman" w:cs="Times New Roman"/>
          <w:szCs w:val="20"/>
        </w:rPr>
        <w:t>4</w:t>
      </w:r>
      <w:r w:rsidR="000F3180" w:rsidRPr="00FB7D86">
        <w:rPr>
          <w:rFonts w:ascii="Times New Roman" w:hAnsi="Times New Roman" w:cs="Times New Roman"/>
          <w:szCs w:val="20"/>
        </w:rPr>
        <w:t xml:space="preserve">. </w:t>
      </w:r>
      <w:r w:rsidR="00EB00ED" w:rsidRPr="00FB7D86">
        <w:rPr>
          <w:rFonts w:ascii="Times New Roman" w:hAnsi="Times New Roman" w:cs="Times New Roman"/>
          <w:szCs w:val="20"/>
        </w:rPr>
        <w:t xml:space="preserve">TGA curve </w:t>
      </w:r>
      <w:r w:rsidR="00C63260" w:rsidRPr="00FB7D86">
        <w:rPr>
          <w:rFonts w:ascii="Times New Roman" w:hAnsi="Times New Roman" w:cs="Times New Roman"/>
          <w:szCs w:val="20"/>
        </w:rPr>
        <w:t xml:space="preserve">of </w:t>
      </w:r>
      <w:r w:rsidR="00C3005D" w:rsidRPr="00FB7D86">
        <w:rPr>
          <w:rFonts w:ascii="Times New Roman" w:hAnsi="Times New Roman" w:cs="Times New Roman"/>
          <w:szCs w:val="20"/>
        </w:rPr>
        <w:t>bare Fe</w:t>
      </w:r>
      <w:r w:rsidR="00C3005D" w:rsidRPr="00FB7D86">
        <w:rPr>
          <w:rFonts w:ascii="Times New Roman" w:hAnsi="Times New Roman" w:cs="Times New Roman"/>
          <w:szCs w:val="20"/>
          <w:vertAlign w:val="subscript"/>
        </w:rPr>
        <w:t>3</w:t>
      </w:r>
      <w:r w:rsidR="00C3005D" w:rsidRPr="00FB7D86">
        <w:rPr>
          <w:rFonts w:ascii="Times New Roman" w:hAnsi="Times New Roman" w:cs="Times New Roman"/>
          <w:szCs w:val="20"/>
        </w:rPr>
        <w:t>O</w:t>
      </w:r>
      <w:r w:rsidR="00C3005D" w:rsidRPr="00FB7D86">
        <w:rPr>
          <w:rFonts w:ascii="Times New Roman" w:hAnsi="Times New Roman" w:cs="Times New Roman"/>
          <w:szCs w:val="20"/>
          <w:vertAlign w:val="subscript"/>
        </w:rPr>
        <w:t>4</w:t>
      </w:r>
      <w:r w:rsidR="00C3005D" w:rsidRPr="00FB7D86">
        <w:rPr>
          <w:rFonts w:ascii="Times New Roman" w:hAnsi="Times New Roman" w:cs="Times New Roman"/>
          <w:szCs w:val="20"/>
        </w:rPr>
        <w:t xml:space="preserve"> nanoparticles and surfactant-bound Fe</w:t>
      </w:r>
      <w:r w:rsidR="00C3005D" w:rsidRPr="00FB7D86">
        <w:rPr>
          <w:rFonts w:ascii="Times New Roman" w:hAnsi="Times New Roman" w:cs="Times New Roman"/>
          <w:szCs w:val="20"/>
          <w:vertAlign w:val="subscript"/>
        </w:rPr>
        <w:t>3</w:t>
      </w:r>
      <w:r w:rsidR="00C3005D" w:rsidRPr="00FB7D86">
        <w:rPr>
          <w:rFonts w:ascii="Times New Roman" w:hAnsi="Times New Roman" w:cs="Times New Roman"/>
          <w:szCs w:val="20"/>
        </w:rPr>
        <w:t>O</w:t>
      </w:r>
      <w:r w:rsidR="00C3005D" w:rsidRPr="00FB7D86">
        <w:rPr>
          <w:rFonts w:ascii="Times New Roman" w:hAnsi="Times New Roman" w:cs="Times New Roman"/>
          <w:szCs w:val="20"/>
          <w:vertAlign w:val="subscript"/>
        </w:rPr>
        <w:t>4</w:t>
      </w:r>
      <w:r w:rsidR="00C3005D" w:rsidRPr="00FB7D86">
        <w:rPr>
          <w:rFonts w:ascii="Times New Roman" w:hAnsi="Times New Roman" w:cs="Times New Roman"/>
          <w:szCs w:val="20"/>
        </w:rPr>
        <w:t xml:space="preserve"> nanoparticles</w:t>
      </w:r>
    </w:p>
    <w:p w:rsidR="00040C18" w:rsidRPr="00FB7D86" w:rsidRDefault="00120793" w:rsidP="00605C0B">
      <w:pPr>
        <w:spacing w:before="240"/>
        <w:outlineLvl w:val="0"/>
        <w:rPr>
          <w:rFonts w:ascii="Times New Roman" w:hAnsi="Times New Roman" w:cs="Times New Roman"/>
          <w:szCs w:val="20"/>
        </w:rPr>
      </w:pPr>
      <w:r w:rsidRPr="00FB7D86">
        <w:rPr>
          <w:rFonts w:ascii="Times New Roman" w:hAnsi="Times New Roman" w:cs="Times New Roman"/>
          <w:szCs w:val="20"/>
        </w:rPr>
        <w:t xml:space="preserve">The BET surface area and pore size measurements of the surfactant–bound and bare </w:t>
      </w:r>
      <w:r w:rsidR="009A23F9" w:rsidRPr="00FB7D86">
        <w:rPr>
          <w:rFonts w:ascii="Times New Roman" w:hAnsi="Times New Roman" w:cs="Times New Roman"/>
          <w:szCs w:val="20"/>
        </w:rPr>
        <w:t>Fe</w:t>
      </w:r>
      <w:r w:rsidR="009A23F9" w:rsidRPr="00FB7D86">
        <w:rPr>
          <w:rFonts w:ascii="Times New Roman" w:hAnsi="Times New Roman" w:cs="Times New Roman"/>
          <w:szCs w:val="20"/>
          <w:vertAlign w:val="subscript"/>
        </w:rPr>
        <w:t>3</w:t>
      </w:r>
      <w:r w:rsidR="009A23F9" w:rsidRPr="00FB7D86">
        <w:rPr>
          <w:rFonts w:ascii="Times New Roman" w:hAnsi="Times New Roman" w:cs="Times New Roman"/>
          <w:szCs w:val="20"/>
        </w:rPr>
        <w:t>O</w:t>
      </w:r>
      <w:r w:rsidR="009A23F9" w:rsidRPr="00FB7D86">
        <w:rPr>
          <w:rFonts w:ascii="Times New Roman" w:hAnsi="Times New Roman" w:cs="Times New Roman"/>
          <w:szCs w:val="20"/>
          <w:vertAlign w:val="subscript"/>
        </w:rPr>
        <w:t>4</w:t>
      </w:r>
      <w:r w:rsidRPr="00FB7D86">
        <w:rPr>
          <w:rFonts w:ascii="Times New Roman" w:hAnsi="Times New Roman" w:cs="Times New Roman"/>
          <w:szCs w:val="20"/>
        </w:rPr>
        <w:t xml:space="preserve"> nanoparticles are tabulated in Table 1. The addition of </w:t>
      </w:r>
      <w:r w:rsidR="00510B6B" w:rsidRPr="00FB7D86">
        <w:rPr>
          <w:rFonts w:ascii="Times New Roman" w:hAnsi="Times New Roman" w:cs="Times New Roman"/>
          <w:szCs w:val="20"/>
        </w:rPr>
        <w:t xml:space="preserve">a </w:t>
      </w:r>
      <w:r w:rsidRPr="00FB7D86">
        <w:rPr>
          <w:rFonts w:ascii="Times New Roman" w:hAnsi="Times New Roman" w:cs="Times New Roman"/>
          <w:szCs w:val="20"/>
        </w:rPr>
        <w:t>stabili</w:t>
      </w:r>
      <w:r w:rsidR="00ED05F6" w:rsidRPr="00FB7D86">
        <w:rPr>
          <w:rFonts w:ascii="Times New Roman" w:hAnsi="Times New Roman" w:cs="Times New Roman"/>
          <w:szCs w:val="20"/>
        </w:rPr>
        <w:t>s</w:t>
      </w:r>
      <w:r w:rsidRPr="00FB7D86">
        <w:rPr>
          <w:rFonts w:ascii="Times New Roman" w:hAnsi="Times New Roman" w:cs="Times New Roman"/>
          <w:szCs w:val="20"/>
        </w:rPr>
        <w:t xml:space="preserve">er onto the magnetite nanoparticles </w:t>
      </w:r>
      <w:r w:rsidR="00510B6B" w:rsidRPr="00FB7D86">
        <w:rPr>
          <w:rFonts w:ascii="Times New Roman" w:hAnsi="Times New Roman" w:cs="Times New Roman"/>
          <w:szCs w:val="20"/>
        </w:rPr>
        <w:t>gave</w:t>
      </w:r>
      <w:r w:rsidRPr="00FB7D86">
        <w:rPr>
          <w:rFonts w:ascii="Times New Roman" w:hAnsi="Times New Roman" w:cs="Times New Roman"/>
          <w:szCs w:val="20"/>
        </w:rPr>
        <w:t xml:space="preserve"> a significant influence on the surface area and size. Surfactant-bound Fe</w:t>
      </w:r>
      <w:r w:rsidRPr="00FB7D86">
        <w:rPr>
          <w:rFonts w:ascii="Times New Roman" w:hAnsi="Times New Roman" w:cs="Times New Roman"/>
          <w:szCs w:val="20"/>
          <w:vertAlign w:val="subscript"/>
        </w:rPr>
        <w:t>3</w:t>
      </w:r>
      <w:r w:rsidRPr="00FB7D86">
        <w:rPr>
          <w:rFonts w:ascii="Times New Roman" w:hAnsi="Times New Roman" w:cs="Times New Roman"/>
          <w:szCs w:val="20"/>
        </w:rPr>
        <w:t>O</w:t>
      </w:r>
      <w:r w:rsidRPr="00FB7D86">
        <w:rPr>
          <w:rFonts w:ascii="Times New Roman" w:hAnsi="Times New Roman" w:cs="Times New Roman"/>
          <w:szCs w:val="20"/>
          <w:vertAlign w:val="subscript"/>
        </w:rPr>
        <w:t>4</w:t>
      </w:r>
      <w:r w:rsidRPr="00FB7D86">
        <w:rPr>
          <w:rFonts w:ascii="Times New Roman" w:hAnsi="Times New Roman" w:cs="Times New Roman"/>
          <w:szCs w:val="20"/>
        </w:rPr>
        <w:t xml:space="preserve"> nanoparticles were found to possess a higher surface area and pore volume </w:t>
      </w:r>
      <w:r w:rsidR="00510B6B" w:rsidRPr="00FB7D86">
        <w:rPr>
          <w:rFonts w:ascii="Times New Roman" w:hAnsi="Times New Roman" w:cs="Times New Roman"/>
          <w:szCs w:val="20"/>
        </w:rPr>
        <w:t xml:space="preserve">as </w:t>
      </w:r>
      <w:r w:rsidRPr="00FB7D86">
        <w:rPr>
          <w:rFonts w:ascii="Times New Roman" w:hAnsi="Times New Roman" w:cs="Times New Roman"/>
          <w:szCs w:val="20"/>
        </w:rPr>
        <w:t>compared to bare magnetite nanoparticles at</w:t>
      </w:r>
      <w:r w:rsidR="00DF4149" w:rsidRPr="00FB7D86">
        <w:rPr>
          <w:rFonts w:ascii="Times New Roman" w:hAnsi="Times New Roman" w:cs="Times New Roman"/>
          <w:szCs w:val="20"/>
        </w:rPr>
        <w:t xml:space="preserve"> 117</w:t>
      </w:r>
      <w:r w:rsidRPr="00FB7D86">
        <w:rPr>
          <w:rFonts w:ascii="Times New Roman" w:hAnsi="Times New Roman" w:cs="Times New Roman"/>
          <w:szCs w:val="20"/>
        </w:rPr>
        <w:t xml:space="preserve"> m</w:t>
      </w:r>
      <w:r w:rsidRPr="00FB7D86">
        <w:rPr>
          <w:rFonts w:ascii="Times New Roman" w:hAnsi="Times New Roman" w:cs="Times New Roman"/>
          <w:szCs w:val="20"/>
          <w:vertAlign w:val="superscript"/>
        </w:rPr>
        <w:t>2</w:t>
      </w:r>
      <w:r w:rsidRPr="00FB7D86">
        <w:rPr>
          <w:rFonts w:ascii="Times New Roman" w:hAnsi="Times New Roman" w:cs="Times New Roman"/>
          <w:szCs w:val="20"/>
        </w:rPr>
        <w:t>g</w:t>
      </w:r>
      <w:r w:rsidRPr="00FB7D86">
        <w:rPr>
          <w:rFonts w:ascii="Times New Roman" w:hAnsi="Times New Roman" w:cs="Times New Roman"/>
          <w:szCs w:val="20"/>
          <w:vertAlign w:val="superscript"/>
        </w:rPr>
        <w:t>-1</w:t>
      </w:r>
      <w:r w:rsidR="00B8349F" w:rsidRPr="00FB7D86">
        <w:rPr>
          <w:rFonts w:ascii="Times New Roman" w:hAnsi="Times New Roman" w:cs="Times New Roman"/>
          <w:szCs w:val="20"/>
        </w:rPr>
        <w:t xml:space="preserve"> </w:t>
      </w:r>
      <w:r w:rsidRPr="00FB7D86">
        <w:rPr>
          <w:rFonts w:ascii="Times New Roman" w:hAnsi="Times New Roman" w:cs="Times New Roman"/>
          <w:szCs w:val="20"/>
        </w:rPr>
        <w:t>and</w:t>
      </w:r>
      <w:r w:rsidR="00DF4149" w:rsidRPr="00FB7D86">
        <w:rPr>
          <w:rFonts w:ascii="Times New Roman" w:hAnsi="Times New Roman" w:cs="Times New Roman"/>
          <w:szCs w:val="20"/>
        </w:rPr>
        <w:t xml:space="preserve"> 0.4</w:t>
      </w:r>
      <w:r w:rsidRPr="00FB7D86">
        <w:rPr>
          <w:rFonts w:ascii="Times New Roman" w:hAnsi="Times New Roman" w:cs="Times New Roman"/>
          <w:szCs w:val="20"/>
        </w:rPr>
        <w:t xml:space="preserve"> cm</w:t>
      </w:r>
      <w:r w:rsidRPr="00FB7D86">
        <w:rPr>
          <w:rFonts w:ascii="Times New Roman" w:hAnsi="Times New Roman" w:cs="Times New Roman"/>
          <w:szCs w:val="20"/>
          <w:vertAlign w:val="superscript"/>
        </w:rPr>
        <w:t>3</w:t>
      </w:r>
      <w:r w:rsidRPr="00FB7D86">
        <w:rPr>
          <w:rFonts w:ascii="Times New Roman" w:hAnsi="Times New Roman" w:cs="Times New Roman"/>
          <w:szCs w:val="20"/>
        </w:rPr>
        <w:t>g</w:t>
      </w:r>
      <w:r w:rsidRPr="00FB7D86">
        <w:rPr>
          <w:rFonts w:ascii="Times New Roman" w:hAnsi="Times New Roman" w:cs="Times New Roman"/>
          <w:szCs w:val="20"/>
          <w:vertAlign w:val="superscript"/>
        </w:rPr>
        <w:t>-1</w:t>
      </w:r>
      <w:r w:rsidRPr="00FB7D86">
        <w:rPr>
          <w:rFonts w:ascii="Times New Roman" w:hAnsi="Times New Roman" w:cs="Times New Roman"/>
          <w:szCs w:val="20"/>
        </w:rPr>
        <w:t xml:space="preserve">, respectively [13]. Gupta and co-workers reported that the </w:t>
      </w:r>
      <w:r w:rsidR="004538E5" w:rsidRPr="00FB7D86">
        <w:rPr>
          <w:rFonts w:ascii="Times New Roman" w:hAnsi="Times New Roman" w:cs="Times New Roman"/>
          <w:szCs w:val="20"/>
        </w:rPr>
        <w:t xml:space="preserve">synthesis </w:t>
      </w:r>
      <w:r w:rsidRPr="00FB7D86">
        <w:rPr>
          <w:rFonts w:ascii="Times New Roman" w:hAnsi="Times New Roman" w:cs="Times New Roman"/>
          <w:szCs w:val="20"/>
        </w:rPr>
        <w:t xml:space="preserve">of </w:t>
      </w:r>
      <w:r w:rsidR="009A23F9" w:rsidRPr="00FB7D86">
        <w:rPr>
          <w:rFonts w:ascii="Times New Roman" w:hAnsi="Times New Roman" w:cs="Times New Roman"/>
          <w:szCs w:val="20"/>
        </w:rPr>
        <w:t>Fe</w:t>
      </w:r>
      <w:r w:rsidR="009A23F9" w:rsidRPr="00FB7D86">
        <w:rPr>
          <w:rFonts w:ascii="Times New Roman" w:hAnsi="Times New Roman" w:cs="Times New Roman"/>
          <w:szCs w:val="20"/>
          <w:vertAlign w:val="subscript"/>
        </w:rPr>
        <w:t>3</w:t>
      </w:r>
      <w:r w:rsidR="009A23F9" w:rsidRPr="00FB7D86">
        <w:rPr>
          <w:rFonts w:ascii="Times New Roman" w:hAnsi="Times New Roman" w:cs="Times New Roman"/>
          <w:szCs w:val="20"/>
        </w:rPr>
        <w:t>O</w:t>
      </w:r>
      <w:r w:rsidR="009A23F9" w:rsidRPr="00FB7D86">
        <w:rPr>
          <w:rFonts w:ascii="Times New Roman" w:hAnsi="Times New Roman" w:cs="Times New Roman"/>
          <w:szCs w:val="20"/>
          <w:vertAlign w:val="subscript"/>
        </w:rPr>
        <w:t>4</w:t>
      </w:r>
      <w:r w:rsidRPr="00FB7D86">
        <w:rPr>
          <w:rFonts w:ascii="Times New Roman" w:hAnsi="Times New Roman" w:cs="Times New Roman"/>
          <w:szCs w:val="20"/>
        </w:rPr>
        <w:t xml:space="preserve"> nanoparticle</w:t>
      </w:r>
      <w:r w:rsidR="005C40BD" w:rsidRPr="00FB7D86">
        <w:rPr>
          <w:rFonts w:ascii="Times New Roman" w:hAnsi="Times New Roman" w:cs="Times New Roman"/>
          <w:szCs w:val="20"/>
        </w:rPr>
        <w:t>s</w:t>
      </w:r>
      <w:r w:rsidRPr="00FB7D86">
        <w:rPr>
          <w:rFonts w:ascii="Times New Roman" w:hAnsi="Times New Roman" w:cs="Times New Roman"/>
          <w:szCs w:val="20"/>
        </w:rPr>
        <w:t xml:space="preserve"> without </w:t>
      </w:r>
      <w:r w:rsidR="00510B6B" w:rsidRPr="00FB7D86">
        <w:rPr>
          <w:rFonts w:ascii="Times New Roman" w:hAnsi="Times New Roman" w:cs="Times New Roman"/>
          <w:szCs w:val="20"/>
        </w:rPr>
        <w:t xml:space="preserve">a </w:t>
      </w:r>
      <w:r w:rsidRPr="00FB7D86">
        <w:rPr>
          <w:rFonts w:ascii="Times New Roman" w:hAnsi="Times New Roman" w:cs="Times New Roman"/>
          <w:szCs w:val="20"/>
        </w:rPr>
        <w:t xml:space="preserve">surfactant </w:t>
      </w:r>
      <w:r w:rsidR="00510B6B" w:rsidRPr="00FB7D86">
        <w:rPr>
          <w:rFonts w:ascii="Times New Roman" w:hAnsi="Times New Roman" w:cs="Times New Roman"/>
          <w:szCs w:val="20"/>
        </w:rPr>
        <w:t xml:space="preserve">had a </w:t>
      </w:r>
      <w:r w:rsidRPr="00FB7D86">
        <w:rPr>
          <w:rFonts w:ascii="Times New Roman" w:hAnsi="Times New Roman" w:cs="Times New Roman"/>
          <w:szCs w:val="20"/>
        </w:rPr>
        <w:t xml:space="preserve">tendency for agglomeration due to </w:t>
      </w:r>
      <w:r w:rsidR="00510B6B" w:rsidRPr="00FB7D86">
        <w:rPr>
          <w:rFonts w:ascii="Times New Roman" w:hAnsi="Times New Roman" w:cs="Times New Roman"/>
          <w:szCs w:val="20"/>
        </w:rPr>
        <w:t xml:space="preserve">the </w:t>
      </w:r>
      <w:r w:rsidRPr="00FB7D86">
        <w:rPr>
          <w:rFonts w:ascii="Times New Roman" w:hAnsi="Times New Roman" w:cs="Times New Roman"/>
          <w:szCs w:val="20"/>
        </w:rPr>
        <w:t>hydrophobic bonds between the particles in the surface [2</w:t>
      </w:r>
      <w:r w:rsidR="00AB2E42" w:rsidRPr="00FB7D86">
        <w:rPr>
          <w:rFonts w:ascii="Times New Roman" w:hAnsi="Times New Roman" w:cs="Times New Roman"/>
          <w:szCs w:val="20"/>
        </w:rPr>
        <w:t>3</w:t>
      </w:r>
      <w:r w:rsidRPr="00FB7D86">
        <w:rPr>
          <w:rFonts w:ascii="Times New Roman" w:hAnsi="Times New Roman" w:cs="Times New Roman"/>
          <w:szCs w:val="20"/>
        </w:rPr>
        <w:t xml:space="preserve">]. Hence, the magnetite nanoparticles existed </w:t>
      </w:r>
      <w:r w:rsidR="00A92BAE" w:rsidRPr="00FB7D86">
        <w:rPr>
          <w:rFonts w:ascii="Times New Roman" w:hAnsi="Times New Roman" w:cs="Times New Roman"/>
          <w:szCs w:val="20"/>
        </w:rPr>
        <w:t xml:space="preserve">in obviously </w:t>
      </w:r>
      <w:r w:rsidRPr="00FB7D86">
        <w:rPr>
          <w:rFonts w:ascii="Times New Roman" w:hAnsi="Times New Roman" w:cs="Times New Roman"/>
          <w:szCs w:val="20"/>
        </w:rPr>
        <w:t xml:space="preserve">large clusters. </w:t>
      </w:r>
      <w:r w:rsidR="00A92BAE" w:rsidRPr="00FB7D86">
        <w:rPr>
          <w:rFonts w:ascii="Times New Roman" w:hAnsi="Times New Roman" w:cs="Times New Roman"/>
          <w:szCs w:val="20"/>
        </w:rPr>
        <w:t>Consequently</w:t>
      </w:r>
      <w:r w:rsidRPr="00FB7D86">
        <w:rPr>
          <w:rFonts w:ascii="Times New Roman" w:hAnsi="Times New Roman" w:cs="Times New Roman"/>
          <w:szCs w:val="20"/>
        </w:rPr>
        <w:t>, surfactants play a vital role as stabili</w:t>
      </w:r>
      <w:r w:rsidR="00ED05F6" w:rsidRPr="00FB7D86">
        <w:rPr>
          <w:rFonts w:ascii="Times New Roman" w:hAnsi="Times New Roman" w:cs="Times New Roman"/>
          <w:szCs w:val="20"/>
        </w:rPr>
        <w:t>s</w:t>
      </w:r>
      <w:r w:rsidRPr="00FB7D86">
        <w:rPr>
          <w:rFonts w:ascii="Times New Roman" w:hAnsi="Times New Roman" w:cs="Times New Roman"/>
          <w:szCs w:val="20"/>
        </w:rPr>
        <w:t>er</w:t>
      </w:r>
      <w:r w:rsidR="00A92BAE" w:rsidRPr="00FB7D86">
        <w:rPr>
          <w:rFonts w:ascii="Times New Roman" w:hAnsi="Times New Roman" w:cs="Times New Roman"/>
          <w:szCs w:val="20"/>
        </w:rPr>
        <w:t>s</w:t>
      </w:r>
      <w:r w:rsidRPr="00FB7D86">
        <w:rPr>
          <w:rFonts w:ascii="Times New Roman" w:hAnsi="Times New Roman" w:cs="Times New Roman"/>
          <w:szCs w:val="20"/>
        </w:rPr>
        <w:t xml:space="preserve"> and particle protection from flocculation and agglomeration [10].</w:t>
      </w:r>
    </w:p>
    <w:p w:rsidR="00B85C3D" w:rsidRPr="00FB7D86" w:rsidRDefault="00B85C3D" w:rsidP="00B85C3D">
      <w:pPr>
        <w:outlineLvl w:val="0"/>
        <w:rPr>
          <w:rFonts w:ascii="Times New Roman" w:hAnsi="Times New Roman" w:cs="Times New Roman"/>
          <w:szCs w:val="20"/>
        </w:rPr>
      </w:pPr>
    </w:p>
    <w:p w:rsidR="00AE5768" w:rsidRPr="00FB7D86" w:rsidRDefault="00822BD6" w:rsidP="00B85C3D">
      <w:pPr>
        <w:spacing w:after="120"/>
        <w:jc w:val="center"/>
        <w:outlineLvl w:val="0"/>
        <w:rPr>
          <w:rFonts w:ascii="Times New Roman" w:hAnsi="Times New Roman" w:cs="Times New Roman"/>
          <w:szCs w:val="20"/>
        </w:rPr>
      </w:pPr>
      <w:r w:rsidRPr="00FB7D86">
        <w:rPr>
          <w:rFonts w:ascii="Times New Roman" w:hAnsi="Times New Roman" w:cs="Times New Roman"/>
          <w:szCs w:val="20"/>
        </w:rPr>
        <w:t>Table 2</w:t>
      </w:r>
      <w:r w:rsidR="000F3180" w:rsidRPr="00FB7D86">
        <w:rPr>
          <w:rFonts w:ascii="Times New Roman" w:hAnsi="Times New Roman" w:cs="Times New Roman"/>
          <w:szCs w:val="20"/>
        </w:rPr>
        <w:t xml:space="preserve">. </w:t>
      </w:r>
      <w:r w:rsidR="00AE5768" w:rsidRPr="00FB7D86">
        <w:rPr>
          <w:rFonts w:ascii="Times New Roman" w:hAnsi="Times New Roman" w:cs="Times New Roman"/>
          <w:szCs w:val="20"/>
        </w:rPr>
        <w:t>BET result</w:t>
      </w:r>
      <w:r w:rsidR="00C63260" w:rsidRPr="00FB7D86">
        <w:rPr>
          <w:rFonts w:ascii="Times New Roman" w:hAnsi="Times New Roman" w:cs="Times New Roman"/>
          <w:szCs w:val="20"/>
        </w:rPr>
        <w:t>s</w:t>
      </w:r>
      <w:r w:rsidR="00AE5768" w:rsidRPr="00FB7D86">
        <w:rPr>
          <w:rFonts w:ascii="Times New Roman" w:hAnsi="Times New Roman" w:cs="Times New Roman"/>
          <w:szCs w:val="20"/>
        </w:rPr>
        <w:t xml:space="preserve"> of Fe</w:t>
      </w:r>
      <w:r w:rsidR="00AE5768" w:rsidRPr="00FB7D86">
        <w:rPr>
          <w:rFonts w:ascii="Times New Roman" w:hAnsi="Times New Roman" w:cs="Times New Roman"/>
          <w:szCs w:val="20"/>
          <w:vertAlign w:val="subscript"/>
        </w:rPr>
        <w:t>3</w:t>
      </w:r>
      <w:r w:rsidR="00AE5768" w:rsidRPr="00FB7D86">
        <w:rPr>
          <w:rFonts w:ascii="Times New Roman" w:hAnsi="Times New Roman" w:cs="Times New Roman"/>
          <w:szCs w:val="20"/>
        </w:rPr>
        <w:t>O</w:t>
      </w:r>
      <w:r w:rsidR="00AE5768" w:rsidRPr="00FB7D86">
        <w:rPr>
          <w:rFonts w:ascii="Times New Roman" w:hAnsi="Times New Roman" w:cs="Times New Roman"/>
          <w:szCs w:val="20"/>
          <w:vertAlign w:val="subscript"/>
        </w:rPr>
        <w:t>4</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143"/>
        <w:gridCol w:w="2573"/>
        <w:gridCol w:w="2190"/>
      </w:tblGrid>
      <w:tr w:rsidR="00FB7D86" w:rsidRPr="00FB7D86" w:rsidTr="0007733A">
        <w:trPr>
          <w:trHeight w:val="296"/>
          <w:jc w:val="center"/>
        </w:trPr>
        <w:tc>
          <w:tcPr>
            <w:tcW w:w="1143" w:type="dxa"/>
            <w:tcBorders>
              <w:bottom w:val="single" w:sz="4" w:space="0" w:color="auto"/>
            </w:tcBorders>
          </w:tcPr>
          <w:p w:rsidR="00304EBD" w:rsidRPr="00FB7D86" w:rsidRDefault="00304EBD" w:rsidP="0007733A">
            <w:pPr>
              <w:jc w:val="center"/>
              <w:outlineLvl w:val="0"/>
              <w:rPr>
                <w:rFonts w:ascii="Times New Roman" w:hAnsi="Times New Roman" w:cs="Times New Roman"/>
                <w:b/>
                <w:szCs w:val="20"/>
              </w:rPr>
            </w:pPr>
            <w:r w:rsidRPr="00FB7D86">
              <w:rPr>
                <w:rFonts w:ascii="Times New Roman" w:hAnsi="Times New Roman" w:cs="Times New Roman"/>
                <w:b/>
                <w:szCs w:val="20"/>
              </w:rPr>
              <w:t>Sample</w:t>
            </w:r>
          </w:p>
        </w:tc>
        <w:tc>
          <w:tcPr>
            <w:tcW w:w="2573" w:type="dxa"/>
            <w:tcBorders>
              <w:bottom w:val="single" w:sz="4" w:space="0" w:color="auto"/>
            </w:tcBorders>
          </w:tcPr>
          <w:p w:rsidR="0007733A" w:rsidRDefault="00304EBD" w:rsidP="0007733A">
            <w:pPr>
              <w:jc w:val="center"/>
              <w:outlineLvl w:val="0"/>
              <w:rPr>
                <w:rFonts w:ascii="Times New Roman" w:hAnsi="Times New Roman" w:cs="Times New Roman"/>
                <w:b/>
                <w:szCs w:val="20"/>
              </w:rPr>
            </w:pPr>
            <w:r w:rsidRPr="00FB7D86">
              <w:rPr>
                <w:rFonts w:ascii="Times New Roman" w:hAnsi="Times New Roman" w:cs="Times New Roman"/>
                <w:b/>
                <w:szCs w:val="20"/>
              </w:rPr>
              <w:t xml:space="preserve">Specific surface area </w:t>
            </w:r>
          </w:p>
          <w:p w:rsidR="00304EBD" w:rsidRPr="00FB7D86" w:rsidRDefault="00304EBD" w:rsidP="0007733A">
            <w:pPr>
              <w:jc w:val="center"/>
              <w:outlineLvl w:val="0"/>
              <w:rPr>
                <w:rFonts w:ascii="Times New Roman" w:hAnsi="Times New Roman" w:cs="Times New Roman"/>
                <w:b/>
                <w:szCs w:val="20"/>
              </w:rPr>
            </w:pPr>
            <w:r w:rsidRPr="00FB7D86">
              <w:rPr>
                <w:rFonts w:ascii="Times New Roman" w:hAnsi="Times New Roman" w:cs="Times New Roman"/>
                <w:b/>
                <w:szCs w:val="20"/>
              </w:rPr>
              <w:t>(m</w:t>
            </w:r>
            <w:r w:rsidRPr="00FB7D86">
              <w:rPr>
                <w:rFonts w:ascii="Times New Roman" w:hAnsi="Times New Roman" w:cs="Times New Roman"/>
                <w:b/>
                <w:szCs w:val="20"/>
                <w:vertAlign w:val="superscript"/>
              </w:rPr>
              <w:t>2</w:t>
            </w:r>
            <w:r w:rsidRPr="00FB7D86">
              <w:rPr>
                <w:rFonts w:ascii="Times New Roman" w:hAnsi="Times New Roman" w:cs="Times New Roman"/>
                <w:b/>
                <w:szCs w:val="20"/>
              </w:rPr>
              <w:t>/g)</w:t>
            </w:r>
          </w:p>
        </w:tc>
        <w:tc>
          <w:tcPr>
            <w:tcW w:w="2190" w:type="dxa"/>
            <w:tcBorders>
              <w:bottom w:val="single" w:sz="4" w:space="0" w:color="auto"/>
            </w:tcBorders>
          </w:tcPr>
          <w:p w:rsidR="0007733A" w:rsidRDefault="00304EBD" w:rsidP="0007733A">
            <w:pPr>
              <w:jc w:val="center"/>
              <w:outlineLvl w:val="0"/>
              <w:rPr>
                <w:rFonts w:ascii="Times New Roman" w:hAnsi="Times New Roman" w:cs="Times New Roman"/>
                <w:b/>
                <w:szCs w:val="20"/>
              </w:rPr>
            </w:pPr>
            <w:r w:rsidRPr="00FB7D86">
              <w:rPr>
                <w:rFonts w:ascii="Times New Roman" w:hAnsi="Times New Roman" w:cs="Times New Roman"/>
                <w:b/>
                <w:szCs w:val="20"/>
              </w:rPr>
              <w:t xml:space="preserve">Pore volume </w:t>
            </w:r>
          </w:p>
          <w:p w:rsidR="00304EBD" w:rsidRPr="00FB7D86" w:rsidRDefault="00304EBD" w:rsidP="0007733A">
            <w:pPr>
              <w:jc w:val="center"/>
              <w:outlineLvl w:val="0"/>
              <w:rPr>
                <w:rFonts w:ascii="Times New Roman" w:hAnsi="Times New Roman" w:cs="Times New Roman"/>
                <w:b/>
                <w:szCs w:val="20"/>
              </w:rPr>
            </w:pPr>
            <w:r w:rsidRPr="00FB7D86">
              <w:rPr>
                <w:rFonts w:ascii="Times New Roman" w:hAnsi="Times New Roman" w:cs="Times New Roman"/>
                <w:b/>
                <w:szCs w:val="20"/>
              </w:rPr>
              <w:t>(cm</w:t>
            </w:r>
            <w:r w:rsidRPr="00FB7D86">
              <w:rPr>
                <w:rFonts w:ascii="Times New Roman" w:hAnsi="Times New Roman" w:cs="Times New Roman"/>
                <w:b/>
                <w:szCs w:val="20"/>
                <w:vertAlign w:val="superscript"/>
              </w:rPr>
              <w:t>3</w:t>
            </w:r>
            <w:r w:rsidRPr="00FB7D86">
              <w:rPr>
                <w:rFonts w:ascii="Times New Roman" w:hAnsi="Times New Roman" w:cs="Times New Roman"/>
                <w:b/>
                <w:szCs w:val="20"/>
              </w:rPr>
              <w:t>/g)</w:t>
            </w:r>
          </w:p>
        </w:tc>
      </w:tr>
      <w:tr w:rsidR="00FB7D86" w:rsidRPr="00FB7D86" w:rsidTr="0007733A">
        <w:trPr>
          <w:trHeight w:val="205"/>
          <w:jc w:val="center"/>
        </w:trPr>
        <w:tc>
          <w:tcPr>
            <w:tcW w:w="1143" w:type="dxa"/>
            <w:tcBorders>
              <w:bottom w:val="nil"/>
            </w:tcBorders>
          </w:tcPr>
          <w:p w:rsidR="00304EBD" w:rsidRPr="00FB7D86" w:rsidRDefault="00304EBD" w:rsidP="0007733A">
            <w:pPr>
              <w:jc w:val="center"/>
              <w:outlineLvl w:val="0"/>
              <w:rPr>
                <w:rFonts w:ascii="Times New Roman" w:hAnsi="Times New Roman" w:cs="Times New Roman"/>
                <w:szCs w:val="20"/>
              </w:rPr>
            </w:pPr>
            <w:r w:rsidRPr="00FB7D86">
              <w:rPr>
                <w:rFonts w:ascii="Times New Roman" w:hAnsi="Times New Roman" w:cs="Times New Roman"/>
                <w:szCs w:val="20"/>
              </w:rPr>
              <w:t>Fe</w:t>
            </w:r>
            <w:r w:rsidRPr="00FB7D86">
              <w:rPr>
                <w:rFonts w:ascii="Times New Roman" w:hAnsi="Times New Roman" w:cs="Times New Roman"/>
                <w:szCs w:val="20"/>
                <w:vertAlign w:val="subscript"/>
              </w:rPr>
              <w:t>3</w:t>
            </w:r>
            <w:r w:rsidRPr="00FB7D86">
              <w:rPr>
                <w:rFonts w:ascii="Times New Roman" w:hAnsi="Times New Roman" w:cs="Times New Roman"/>
                <w:szCs w:val="20"/>
              </w:rPr>
              <w:t>O</w:t>
            </w:r>
            <w:r w:rsidRPr="00FB7D86">
              <w:rPr>
                <w:rFonts w:ascii="Times New Roman" w:hAnsi="Times New Roman" w:cs="Times New Roman"/>
                <w:szCs w:val="20"/>
                <w:vertAlign w:val="subscript"/>
              </w:rPr>
              <w:t>4</w:t>
            </w:r>
          </w:p>
        </w:tc>
        <w:tc>
          <w:tcPr>
            <w:tcW w:w="2573" w:type="dxa"/>
            <w:tcBorders>
              <w:bottom w:val="nil"/>
            </w:tcBorders>
          </w:tcPr>
          <w:p w:rsidR="00304EBD" w:rsidRPr="00FB7D86" w:rsidRDefault="00304EBD" w:rsidP="0007733A">
            <w:pPr>
              <w:jc w:val="center"/>
              <w:outlineLvl w:val="0"/>
              <w:rPr>
                <w:rFonts w:ascii="Times New Roman" w:hAnsi="Times New Roman" w:cs="Times New Roman"/>
                <w:szCs w:val="20"/>
              </w:rPr>
            </w:pPr>
            <w:r w:rsidRPr="00FB7D86">
              <w:rPr>
                <w:rFonts w:ascii="Times New Roman" w:hAnsi="Times New Roman" w:cs="Times New Roman"/>
                <w:szCs w:val="20"/>
              </w:rPr>
              <w:t>9</w:t>
            </w:r>
            <w:r w:rsidR="00AC2270" w:rsidRPr="00FB7D86">
              <w:rPr>
                <w:rFonts w:ascii="Times New Roman" w:hAnsi="Times New Roman" w:cs="Times New Roman"/>
                <w:szCs w:val="20"/>
              </w:rPr>
              <w:t>4</w:t>
            </w:r>
          </w:p>
        </w:tc>
        <w:tc>
          <w:tcPr>
            <w:tcW w:w="2190" w:type="dxa"/>
            <w:tcBorders>
              <w:bottom w:val="nil"/>
            </w:tcBorders>
          </w:tcPr>
          <w:p w:rsidR="00304EBD" w:rsidRPr="00FB7D86" w:rsidRDefault="00304EBD" w:rsidP="0007733A">
            <w:pPr>
              <w:jc w:val="center"/>
              <w:outlineLvl w:val="0"/>
              <w:rPr>
                <w:rFonts w:ascii="Times New Roman" w:hAnsi="Times New Roman" w:cs="Times New Roman"/>
                <w:szCs w:val="20"/>
              </w:rPr>
            </w:pPr>
            <w:r w:rsidRPr="00FB7D86">
              <w:rPr>
                <w:rFonts w:ascii="Times New Roman" w:hAnsi="Times New Roman" w:cs="Times New Roman"/>
                <w:szCs w:val="20"/>
              </w:rPr>
              <w:t>0.</w:t>
            </w:r>
            <w:r w:rsidR="00AC2270" w:rsidRPr="00FB7D86">
              <w:rPr>
                <w:rFonts w:ascii="Times New Roman" w:hAnsi="Times New Roman" w:cs="Times New Roman"/>
                <w:szCs w:val="20"/>
              </w:rPr>
              <w:t>3</w:t>
            </w:r>
          </w:p>
        </w:tc>
      </w:tr>
      <w:tr w:rsidR="0007733A" w:rsidRPr="00FB7D86" w:rsidTr="0007733A">
        <w:trPr>
          <w:trHeight w:val="205"/>
          <w:jc w:val="center"/>
        </w:trPr>
        <w:tc>
          <w:tcPr>
            <w:tcW w:w="1143" w:type="dxa"/>
            <w:tcBorders>
              <w:top w:val="nil"/>
            </w:tcBorders>
          </w:tcPr>
          <w:p w:rsidR="00304EBD" w:rsidRPr="00FB7D86" w:rsidRDefault="00304EBD" w:rsidP="0007733A">
            <w:pPr>
              <w:jc w:val="center"/>
              <w:outlineLvl w:val="0"/>
              <w:rPr>
                <w:rFonts w:ascii="Times New Roman" w:hAnsi="Times New Roman" w:cs="Times New Roman"/>
                <w:szCs w:val="20"/>
              </w:rPr>
            </w:pPr>
            <w:r w:rsidRPr="00FB7D86">
              <w:rPr>
                <w:rFonts w:ascii="Times New Roman" w:hAnsi="Times New Roman" w:cs="Times New Roman"/>
                <w:szCs w:val="20"/>
              </w:rPr>
              <w:t>SDS-Fe</w:t>
            </w:r>
            <w:r w:rsidRPr="00FB7D86">
              <w:rPr>
                <w:rFonts w:ascii="Times New Roman" w:hAnsi="Times New Roman" w:cs="Times New Roman"/>
                <w:szCs w:val="20"/>
                <w:vertAlign w:val="subscript"/>
              </w:rPr>
              <w:t>3</w:t>
            </w:r>
            <w:r w:rsidRPr="00FB7D86">
              <w:rPr>
                <w:rFonts w:ascii="Times New Roman" w:hAnsi="Times New Roman" w:cs="Times New Roman"/>
                <w:szCs w:val="20"/>
              </w:rPr>
              <w:t>O</w:t>
            </w:r>
            <w:r w:rsidRPr="00FB7D86">
              <w:rPr>
                <w:rFonts w:ascii="Times New Roman" w:hAnsi="Times New Roman" w:cs="Times New Roman"/>
                <w:szCs w:val="20"/>
                <w:vertAlign w:val="subscript"/>
              </w:rPr>
              <w:t>4</w:t>
            </w:r>
          </w:p>
        </w:tc>
        <w:tc>
          <w:tcPr>
            <w:tcW w:w="2573" w:type="dxa"/>
            <w:tcBorders>
              <w:top w:val="nil"/>
            </w:tcBorders>
          </w:tcPr>
          <w:p w:rsidR="00304EBD" w:rsidRPr="00FB7D86" w:rsidRDefault="00AC2270" w:rsidP="0007733A">
            <w:pPr>
              <w:jc w:val="center"/>
              <w:outlineLvl w:val="0"/>
              <w:rPr>
                <w:rFonts w:ascii="Times New Roman" w:hAnsi="Times New Roman" w:cs="Times New Roman"/>
                <w:szCs w:val="20"/>
              </w:rPr>
            </w:pPr>
            <w:r w:rsidRPr="00FB7D86">
              <w:rPr>
                <w:rFonts w:ascii="Times New Roman" w:hAnsi="Times New Roman" w:cs="Times New Roman"/>
                <w:szCs w:val="20"/>
              </w:rPr>
              <w:t>117</w:t>
            </w:r>
          </w:p>
        </w:tc>
        <w:tc>
          <w:tcPr>
            <w:tcW w:w="2190" w:type="dxa"/>
            <w:tcBorders>
              <w:top w:val="nil"/>
            </w:tcBorders>
          </w:tcPr>
          <w:p w:rsidR="00304EBD" w:rsidRPr="00FB7D86" w:rsidRDefault="00304EBD" w:rsidP="0007733A">
            <w:pPr>
              <w:jc w:val="center"/>
              <w:outlineLvl w:val="0"/>
              <w:rPr>
                <w:rFonts w:ascii="Times New Roman" w:hAnsi="Times New Roman" w:cs="Times New Roman"/>
                <w:szCs w:val="20"/>
              </w:rPr>
            </w:pPr>
            <w:r w:rsidRPr="00FB7D86">
              <w:rPr>
                <w:rFonts w:ascii="Times New Roman" w:hAnsi="Times New Roman" w:cs="Times New Roman"/>
                <w:szCs w:val="20"/>
              </w:rPr>
              <w:t>0.</w:t>
            </w:r>
            <w:r w:rsidR="00AC2270" w:rsidRPr="00FB7D86">
              <w:rPr>
                <w:rFonts w:ascii="Times New Roman" w:hAnsi="Times New Roman" w:cs="Times New Roman"/>
                <w:szCs w:val="20"/>
              </w:rPr>
              <w:t>4</w:t>
            </w:r>
          </w:p>
        </w:tc>
      </w:tr>
    </w:tbl>
    <w:p w:rsidR="00120793" w:rsidRPr="00FB7D86" w:rsidRDefault="00120793" w:rsidP="00605C0B">
      <w:pPr>
        <w:outlineLvl w:val="0"/>
        <w:rPr>
          <w:rFonts w:ascii="Times New Roman" w:hAnsi="Times New Roman" w:cs="Times New Roman"/>
          <w:szCs w:val="20"/>
        </w:rPr>
      </w:pPr>
    </w:p>
    <w:p w:rsidR="00757934" w:rsidRPr="00FB7D86" w:rsidRDefault="00DA5563" w:rsidP="00120793">
      <w:pPr>
        <w:outlineLvl w:val="0"/>
        <w:rPr>
          <w:rFonts w:ascii="Times New Roman" w:hAnsi="Times New Roman" w:cs="Times New Roman"/>
          <w:szCs w:val="20"/>
        </w:rPr>
      </w:pPr>
      <w:r w:rsidRPr="00FB7D86">
        <w:rPr>
          <w:rFonts w:ascii="Times New Roman" w:hAnsi="Times New Roman" w:cs="Times New Roman"/>
          <w:szCs w:val="20"/>
        </w:rPr>
        <w:t>The magnetic properties</w:t>
      </w:r>
      <w:r w:rsidR="00120793" w:rsidRPr="00FB7D86">
        <w:rPr>
          <w:rFonts w:ascii="Times New Roman" w:hAnsi="Times New Roman" w:cs="Times New Roman"/>
          <w:szCs w:val="20"/>
        </w:rPr>
        <w:t xml:space="preserve"> of the synthesi</w:t>
      </w:r>
      <w:r w:rsidR="00ED05F6" w:rsidRPr="00FB7D86">
        <w:rPr>
          <w:rFonts w:ascii="Times New Roman" w:hAnsi="Times New Roman" w:cs="Times New Roman"/>
          <w:szCs w:val="20"/>
        </w:rPr>
        <w:t>s</w:t>
      </w:r>
      <w:r w:rsidR="00120793" w:rsidRPr="00FB7D86">
        <w:rPr>
          <w:rFonts w:ascii="Times New Roman" w:hAnsi="Times New Roman" w:cs="Times New Roman"/>
          <w:szCs w:val="20"/>
        </w:rPr>
        <w:t>e</w:t>
      </w:r>
      <w:r w:rsidRPr="00FB7D86">
        <w:rPr>
          <w:rFonts w:ascii="Times New Roman" w:hAnsi="Times New Roman" w:cs="Times New Roman"/>
          <w:szCs w:val="20"/>
        </w:rPr>
        <w:t xml:space="preserve">d surfactant-bound </w:t>
      </w:r>
      <w:r w:rsidR="009A23F9" w:rsidRPr="00FB7D86">
        <w:rPr>
          <w:rFonts w:ascii="Times New Roman" w:hAnsi="Times New Roman" w:cs="Times New Roman"/>
          <w:szCs w:val="20"/>
        </w:rPr>
        <w:t>Fe</w:t>
      </w:r>
      <w:r w:rsidR="009A23F9" w:rsidRPr="00FB7D86">
        <w:rPr>
          <w:rFonts w:ascii="Times New Roman" w:hAnsi="Times New Roman" w:cs="Times New Roman"/>
          <w:szCs w:val="20"/>
          <w:vertAlign w:val="subscript"/>
        </w:rPr>
        <w:t>3</w:t>
      </w:r>
      <w:r w:rsidR="009A23F9" w:rsidRPr="00FB7D86">
        <w:rPr>
          <w:rFonts w:ascii="Times New Roman" w:hAnsi="Times New Roman" w:cs="Times New Roman"/>
          <w:szCs w:val="20"/>
        </w:rPr>
        <w:t>O</w:t>
      </w:r>
      <w:r w:rsidR="009A23F9" w:rsidRPr="00FB7D86">
        <w:rPr>
          <w:rFonts w:ascii="Times New Roman" w:hAnsi="Times New Roman" w:cs="Times New Roman"/>
          <w:szCs w:val="20"/>
          <w:vertAlign w:val="subscript"/>
        </w:rPr>
        <w:t>4</w:t>
      </w:r>
      <w:r w:rsidR="00B8349F" w:rsidRPr="00FB7D86">
        <w:rPr>
          <w:rFonts w:ascii="Times New Roman" w:hAnsi="Times New Roman" w:cs="Times New Roman"/>
          <w:szCs w:val="20"/>
        </w:rPr>
        <w:t xml:space="preserve"> (Figure</w:t>
      </w:r>
      <w:r w:rsidRPr="00FB7D86">
        <w:rPr>
          <w:rFonts w:ascii="Times New Roman" w:hAnsi="Times New Roman" w:cs="Times New Roman"/>
          <w:szCs w:val="20"/>
        </w:rPr>
        <w:t xml:space="preserve"> 5</w:t>
      </w:r>
      <w:r w:rsidR="00B8349F" w:rsidRPr="00FB7D86">
        <w:rPr>
          <w:rFonts w:ascii="Times New Roman" w:hAnsi="Times New Roman" w:cs="Times New Roman"/>
          <w:szCs w:val="20"/>
        </w:rPr>
        <w:t>) was</w:t>
      </w:r>
      <w:r w:rsidRPr="00FB7D86">
        <w:rPr>
          <w:rFonts w:ascii="Times New Roman" w:hAnsi="Times New Roman" w:cs="Times New Roman"/>
          <w:szCs w:val="20"/>
        </w:rPr>
        <w:t xml:space="preserve"> examined by vibrating sampling magnetomet</w:t>
      </w:r>
      <w:r w:rsidR="00D74774" w:rsidRPr="00FB7D86">
        <w:rPr>
          <w:rFonts w:ascii="Times New Roman" w:hAnsi="Times New Roman" w:cs="Times New Roman"/>
          <w:szCs w:val="20"/>
        </w:rPr>
        <w:t>e</w:t>
      </w:r>
      <w:r w:rsidRPr="00FB7D86">
        <w:rPr>
          <w:rFonts w:ascii="Times New Roman" w:hAnsi="Times New Roman" w:cs="Times New Roman"/>
          <w:szCs w:val="20"/>
        </w:rPr>
        <w:t>r (VSM) at room temperature.</w:t>
      </w:r>
      <w:r w:rsidR="004F08A2" w:rsidRPr="00FB7D86">
        <w:rPr>
          <w:rFonts w:ascii="Times New Roman" w:hAnsi="Times New Roman" w:cs="Times New Roman"/>
          <w:szCs w:val="20"/>
        </w:rPr>
        <w:t xml:space="preserve"> The magneti</w:t>
      </w:r>
      <w:r w:rsidR="00A92BAE" w:rsidRPr="00FB7D86">
        <w:rPr>
          <w:rFonts w:ascii="Times New Roman" w:hAnsi="Times New Roman" w:cs="Times New Roman"/>
          <w:szCs w:val="20"/>
        </w:rPr>
        <w:t>s</w:t>
      </w:r>
      <w:r w:rsidR="004F08A2" w:rsidRPr="00FB7D86">
        <w:rPr>
          <w:rFonts w:ascii="Times New Roman" w:hAnsi="Times New Roman" w:cs="Times New Roman"/>
          <w:szCs w:val="20"/>
        </w:rPr>
        <w:t>ation curve of bare iron oxide</w:t>
      </w:r>
      <w:r w:rsidR="00A92BAE" w:rsidRPr="00FB7D86">
        <w:rPr>
          <w:rFonts w:ascii="Times New Roman" w:hAnsi="Times New Roman" w:cs="Times New Roman"/>
          <w:szCs w:val="20"/>
        </w:rPr>
        <w:t>s</w:t>
      </w:r>
      <w:r w:rsidR="007D342A" w:rsidRPr="00FB7D86">
        <w:rPr>
          <w:rFonts w:ascii="Times New Roman" w:hAnsi="Times New Roman" w:cs="Times New Roman"/>
          <w:szCs w:val="20"/>
        </w:rPr>
        <w:t xml:space="preserve"> </w:t>
      </w:r>
      <w:r w:rsidR="00A92BAE" w:rsidRPr="00FB7D86">
        <w:rPr>
          <w:rFonts w:ascii="Times New Roman" w:hAnsi="Times New Roman" w:cs="Times New Roman"/>
          <w:szCs w:val="20"/>
        </w:rPr>
        <w:t xml:space="preserve">was </w:t>
      </w:r>
      <w:r w:rsidR="004F08A2" w:rsidRPr="00FB7D86">
        <w:rPr>
          <w:rFonts w:ascii="Times New Roman" w:hAnsi="Times New Roman" w:cs="Times New Roman"/>
          <w:szCs w:val="20"/>
        </w:rPr>
        <w:t xml:space="preserve">included for comparison. </w:t>
      </w:r>
      <w:r w:rsidR="00120793" w:rsidRPr="00FB7D86">
        <w:rPr>
          <w:rFonts w:ascii="Times New Roman" w:hAnsi="Times New Roman" w:cs="Times New Roman"/>
          <w:szCs w:val="20"/>
        </w:rPr>
        <w:t xml:space="preserve">From the curve, it was confirmed that the </w:t>
      </w:r>
      <w:r w:rsidR="004F08A2" w:rsidRPr="00FB7D86">
        <w:rPr>
          <w:rFonts w:ascii="Times New Roman" w:hAnsi="Times New Roman" w:cs="Times New Roman"/>
          <w:szCs w:val="20"/>
        </w:rPr>
        <w:t>synthesi</w:t>
      </w:r>
      <w:r w:rsidR="00ED05F6" w:rsidRPr="00FB7D86">
        <w:rPr>
          <w:rFonts w:ascii="Times New Roman" w:hAnsi="Times New Roman" w:cs="Times New Roman"/>
          <w:szCs w:val="20"/>
        </w:rPr>
        <w:t>s</w:t>
      </w:r>
      <w:r w:rsidR="004F08A2" w:rsidRPr="00FB7D86">
        <w:rPr>
          <w:rFonts w:ascii="Times New Roman" w:hAnsi="Times New Roman" w:cs="Times New Roman"/>
          <w:szCs w:val="20"/>
        </w:rPr>
        <w:t xml:space="preserve">ed </w:t>
      </w:r>
      <w:r w:rsidR="009A23F9" w:rsidRPr="00FB7D86">
        <w:rPr>
          <w:rFonts w:ascii="Times New Roman" w:hAnsi="Times New Roman" w:cs="Times New Roman"/>
          <w:szCs w:val="20"/>
        </w:rPr>
        <w:t>Fe</w:t>
      </w:r>
      <w:r w:rsidR="009A23F9" w:rsidRPr="00FB7D86">
        <w:rPr>
          <w:rFonts w:ascii="Times New Roman" w:hAnsi="Times New Roman" w:cs="Times New Roman"/>
          <w:szCs w:val="20"/>
          <w:vertAlign w:val="subscript"/>
        </w:rPr>
        <w:t>3</w:t>
      </w:r>
      <w:r w:rsidR="009A23F9" w:rsidRPr="00FB7D86">
        <w:rPr>
          <w:rFonts w:ascii="Times New Roman" w:hAnsi="Times New Roman" w:cs="Times New Roman"/>
          <w:szCs w:val="20"/>
        </w:rPr>
        <w:t>O</w:t>
      </w:r>
      <w:r w:rsidR="009A23F9" w:rsidRPr="00FB7D86">
        <w:rPr>
          <w:rFonts w:ascii="Times New Roman" w:hAnsi="Times New Roman" w:cs="Times New Roman"/>
          <w:szCs w:val="20"/>
          <w:vertAlign w:val="subscript"/>
        </w:rPr>
        <w:t>4</w:t>
      </w:r>
      <w:r w:rsidR="00A92BAE" w:rsidRPr="00FB7D86">
        <w:rPr>
          <w:rFonts w:ascii="Times New Roman" w:hAnsi="Times New Roman" w:cs="Times New Roman"/>
          <w:szCs w:val="20"/>
        </w:rPr>
        <w:t xml:space="preserve"> nanoparticles</w:t>
      </w:r>
      <w:r w:rsidR="00120793" w:rsidRPr="00FB7D86">
        <w:rPr>
          <w:rFonts w:ascii="Times New Roman" w:hAnsi="Times New Roman" w:cs="Times New Roman"/>
          <w:szCs w:val="20"/>
        </w:rPr>
        <w:t xml:space="preserve"> possess</w:t>
      </w:r>
      <w:r w:rsidR="00A92BAE" w:rsidRPr="00FB7D86">
        <w:rPr>
          <w:rFonts w:ascii="Times New Roman" w:hAnsi="Times New Roman" w:cs="Times New Roman"/>
          <w:szCs w:val="20"/>
        </w:rPr>
        <w:t>ed</w:t>
      </w:r>
      <w:r w:rsidR="007D342A" w:rsidRPr="00FB7D86">
        <w:rPr>
          <w:rFonts w:ascii="Times New Roman" w:hAnsi="Times New Roman" w:cs="Times New Roman"/>
          <w:szCs w:val="20"/>
        </w:rPr>
        <w:t xml:space="preserve"> </w:t>
      </w:r>
      <w:r w:rsidR="001E08D1" w:rsidRPr="00FB7D86">
        <w:rPr>
          <w:rFonts w:ascii="Times New Roman" w:hAnsi="Times New Roman" w:cs="Times New Roman"/>
          <w:szCs w:val="20"/>
        </w:rPr>
        <w:t xml:space="preserve">nearly </w:t>
      </w:r>
      <w:r w:rsidR="00B8349F" w:rsidRPr="00FB7D86">
        <w:rPr>
          <w:rFonts w:ascii="Times New Roman" w:hAnsi="Times New Roman" w:cs="Times New Roman"/>
          <w:szCs w:val="20"/>
        </w:rPr>
        <w:t xml:space="preserve">superparamagnetic </w:t>
      </w:r>
      <w:r w:rsidR="0007733A" w:rsidRPr="00FB7D86">
        <w:rPr>
          <w:rFonts w:ascii="Times New Roman" w:hAnsi="Times New Roman" w:cs="Times New Roman"/>
          <w:szCs w:val="20"/>
        </w:rPr>
        <w:t>behaviour</w:t>
      </w:r>
      <w:r w:rsidR="00120793" w:rsidRPr="00FB7D86">
        <w:rPr>
          <w:rFonts w:ascii="Times New Roman" w:hAnsi="Times New Roman" w:cs="Times New Roman"/>
          <w:szCs w:val="20"/>
        </w:rPr>
        <w:t>. It was found that the saturation magneti</w:t>
      </w:r>
      <w:r w:rsidR="00A92BAE" w:rsidRPr="00FB7D86">
        <w:rPr>
          <w:rFonts w:ascii="Times New Roman" w:hAnsi="Times New Roman" w:cs="Times New Roman"/>
          <w:szCs w:val="20"/>
        </w:rPr>
        <w:t>s</w:t>
      </w:r>
      <w:r w:rsidR="00120793" w:rsidRPr="00FB7D86">
        <w:rPr>
          <w:rFonts w:ascii="Times New Roman" w:hAnsi="Times New Roman" w:cs="Times New Roman"/>
          <w:szCs w:val="20"/>
        </w:rPr>
        <w:t xml:space="preserve">ation value of the studied sample </w:t>
      </w:r>
      <w:r w:rsidR="00A92BAE" w:rsidRPr="00FB7D86">
        <w:rPr>
          <w:rFonts w:ascii="Times New Roman" w:hAnsi="Times New Roman" w:cs="Times New Roman"/>
          <w:szCs w:val="20"/>
        </w:rPr>
        <w:t>was</w:t>
      </w:r>
      <w:r w:rsidR="00921EAD" w:rsidRPr="00FB7D86">
        <w:rPr>
          <w:rFonts w:ascii="Times New Roman" w:hAnsi="Times New Roman" w:cs="Times New Roman"/>
          <w:szCs w:val="20"/>
        </w:rPr>
        <w:t xml:space="preserve"> </w:t>
      </w:r>
      <w:r w:rsidR="004F08A2" w:rsidRPr="00FB7D86">
        <w:rPr>
          <w:rFonts w:ascii="Times New Roman" w:hAnsi="Times New Roman" w:cs="Times New Roman"/>
          <w:szCs w:val="20"/>
        </w:rPr>
        <w:t>53. 98 emu/g</w:t>
      </w:r>
      <w:r w:rsidR="00A92BAE" w:rsidRPr="00FB7D86">
        <w:rPr>
          <w:rFonts w:ascii="Times New Roman" w:hAnsi="Times New Roman" w:cs="Times New Roman"/>
          <w:szCs w:val="20"/>
        </w:rPr>
        <w:t>,</w:t>
      </w:r>
      <w:r w:rsidR="00120793" w:rsidRPr="00FB7D86">
        <w:rPr>
          <w:rFonts w:ascii="Times New Roman" w:hAnsi="Times New Roman" w:cs="Times New Roman"/>
          <w:szCs w:val="20"/>
        </w:rPr>
        <w:t xml:space="preserve"> which </w:t>
      </w:r>
      <w:r w:rsidR="00A92BAE" w:rsidRPr="00FB7D86">
        <w:rPr>
          <w:rFonts w:ascii="Times New Roman" w:hAnsi="Times New Roman" w:cs="Times New Roman"/>
          <w:szCs w:val="20"/>
        </w:rPr>
        <w:t>was</w:t>
      </w:r>
      <w:r w:rsidR="007D342A" w:rsidRPr="00FB7D86">
        <w:rPr>
          <w:rFonts w:ascii="Times New Roman" w:hAnsi="Times New Roman" w:cs="Times New Roman"/>
          <w:szCs w:val="20"/>
        </w:rPr>
        <w:t xml:space="preserve"> </w:t>
      </w:r>
      <w:r w:rsidR="004F08A2" w:rsidRPr="00FB7D86">
        <w:rPr>
          <w:rFonts w:ascii="Times New Roman" w:hAnsi="Times New Roman" w:cs="Times New Roman"/>
          <w:szCs w:val="20"/>
        </w:rPr>
        <w:t xml:space="preserve">lower than that </w:t>
      </w:r>
      <w:r w:rsidR="001E08D1" w:rsidRPr="00FB7D86">
        <w:rPr>
          <w:rFonts w:ascii="Times New Roman" w:hAnsi="Times New Roman" w:cs="Times New Roman"/>
          <w:szCs w:val="20"/>
        </w:rPr>
        <w:t xml:space="preserve">reported for </w:t>
      </w:r>
      <w:r w:rsidR="004F08A2" w:rsidRPr="00FB7D86">
        <w:rPr>
          <w:rFonts w:ascii="Times New Roman" w:hAnsi="Times New Roman" w:cs="Times New Roman"/>
          <w:szCs w:val="20"/>
        </w:rPr>
        <w:t xml:space="preserve">pure </w:t>
      </w:r>
      <w:r w:rsidR="009A23F9" w:rsidRPr="00FB7D86">
        <w:rPr>
          <w:rFonts w:ascii="Times New Roman" w:hAnsi="Times New Roman" w:cs="Times New Roman"/>
          <w:szCs w:val="20"/>
        </w:rPr>
        <w:t>Fe</w:t>
      </w:r>
      <w:r w:rsidR="009A23F9" w:rsidRPr="00FB7D86">
        <w:rPr>
          <w:rFonts w:ascii="Times New Roman" w:hAnsi="Times New Roman" w:cs="Times New Roman"/>
          <w:szCs w:val="20"/>
          <w:vertAlign w:val="subscript"/>
        </w:rPr>
        <w:t>3</w:t>
      </w:r>
      <w:r w:rsidR="009A23F9" w:rsidRPr="00FB7D86">
        <w:rPr>
          <w:rFonts w:ascii="Times New Roman" w:hAnsi="Times New Roman" w:cs="Times New Roman"/>
          <w:szCs w:val="20"/>
        </w:rPr>
        <w:t>O</w:t>
      </w:r>
      <w:r w:rsidR="009A23F9" w:rsidRPr="00FB7D86">
        <w:rPr>
          <w:rFonts w:ascii="Times New Roman" w:hAnsi="Times New Roman" w:cs="Times New Roman"/>
          <w:szCs w:val="20"/>
          <w:vertAlign w:val="subscript"/>
        </w:rPr>
        <w:t>4</w:t>
      </w:r>
      <w:r w:rsidR="004F08A2" w:rsidRPr="00FB7D86">
        <w:rPr>
          <w:rFonts w:ascii="Times New Roman" w:hAnsi="Times New Roman" w:cs="Times New Roman"/>
          <w:szCs w:val="20"/>
        </w:rPr>
        <w:t xml:space="preserve"> nanoparticles</w:t>
      </w:r>
      <w:r w:rsidR="00AB3E17" w:rsidRPr="00FB7D86">
        <w:rPr>
          <w:rFonts w:ascii="Times New Roman" w:hAnsi="Times New Roman" w:cs="Times New Roman"/>
          <w:szCs w:val="20"/>
        </w:rPr>
        <w:t xml:space="preserve"> [14]</w:t>
      </w:r>
      <w:r w:rsidR="004F08A2" w:rsidRPr="00FB7D86">
        <w:rPr>
          <w:rFonts w:ascii="Times New Roman" w:hAnsi="Times New Roman" w:cs="Times New Roman"/>
          <w:szCs w:val="20"/>
        </w:rPr>
        <w:t xml:space="preserve">. This can be explained as the </w:t>
      </w:r>
      <w:r w:rsidR="001E08D1" w:rsidRPr="00FB7D86">
        <w:rPr>
          <w:rFonts w:ascii="Times New Roman" w:hAnsi="Times New Roman" w:cs="Times New Roman"/>
          <w:szCs w:val="20"/>
        </w:rPr>
        <w:t>introduction</w:t>
      </w:r>
      <w:r w:rsidR="004F08A2" w:rsidRPr="00FB7D86">
        <w:rPr>
          <w:rFonts w:ascii="Times New Roman" w:hAnsi="Times New Roman" w:cs="Times New Roman"/>
          <w:szCs w:val="20"/>
        </w:rPr>
        <w:t xml:space="preserve"> of non-magnetic materials (surfactant</w:t>
      </w:r>
      <w:r w:rsidR="00A92BAE" w:rsidRPr="00FB7D86">
        <w:rPr>
          <w:rFonts w:ascii="Times New Roman" w:hAnsi="Times New Roman" w:cs="Times New Roman"/>
          <w:szCs w:val="20"/>
        </w:rPr>
        <w:t>s</w:t>
      </w:r>
      <w:r w:rsidR="004F08A2" w:rsidRPr="00FB7D86">
        <w:rPr>
          <w:rFonts w:ascii="Times New Roman" w:hAnsi="Times New Roman" w:cs="Times New Roman"/>
          <w:szCs w:val="20"/>
        </w:rPr>
        <w:t>) on the synthesi</w:t>
      </w:r>
      <w:r w:rsidR="00ED05F6" w:rsidRPr="00FB7D86">
        <w:rPr>
          <w:rFonts w:ascii="Times New Roman" w:hAnsi="Times New Roman" w:cs="Times New Roman"/>
          <w:szCs w:val="20"/>
        </w:rPr>
        <w:t>s</w:t>
      </w:r>
      <w:r w:rsidR="004F08A2" w:rsidRPr="00FB7D86">
        <w:rPr>
          <w:rFonts w:ascii="Times New Roman" w:hAnsi="Times New Roman" w:cs="Times New Roman"/>
          <w:szCs w:val="20"/>
        </w:rPr>
        <w:t>ed compound lead</w:t>
      </w:r>
      <w:r w:rsidR="00A92BAE" w:rsidRPr="00FB7D86">
        <w:rPr>
          <w:rFonts w:ascii="Times New Roman" w:hAnsi="Times New Roman" w:cs="Times New Roman"/>
          <w:szCs w:val="20"/>
        </w:rPr>
        <w:t>ing</w:t>
      </w:r>
      <w:r w:rsidR="004F08A2" w:rsidRPr="00FB7D86">
        <w:rPr>
          <w:rFonts w:ascii="Times New Roman" w:hAnsi="Times New Roman" w:cs="Times New Roman"/>
          <w:szCs w:val="20"/>
        </w:rPr>
        <w:t xml:space="preserve"> to the diminution of m</w:t>
      </w:r>
      <w:r w:rsidR="001E08D1" w:rsidRPr="00FB7D86">
        <w:rPr>
          <w:rFonts w:ascii="Times New Roman" w:hAnsi="Times New Roman" w:cs="Times New Roman"/>
          <w:szCs w:val="20"/>
        </w:rPr>
        <w:t>agneti</w:t>
      </w:r>
      <w:r w:rsidR="00A92BAE" w:rsidRPr="00FB7D86">
        <w:rPr>
          <w:rFonts w:ascii="Times New Roman" w:hAnsi="Times New Roman" w:cs="Times New Roman"/>
          <w:szCs w:val="20"/>
        </w:rPr>
        <w:t>s</w:t>
      </w:r>
      <w:r w:rsidR="001E08D1" w:rsidRPr="00FB7D86">
        <w:rPr>
          <w:rFonts w:ascii="Times New Roman" w:hAnsi="Times New Roman" w:cs="Times New Roman"/>
          <w:szCs w:val="20"/>
        </w:rPr>
        <w:t>ation. Another factor that lead</w:t>
      </w:r>
      <w:r w:rsidR="00A92BAE" w:rsidRPr="00FB7D86">
        <w:rPr>
          <w:rFonts w:ascii="Times New Roman" w:hAnsi="Times New Roman" w:cs="Times New Roman"/>
          <w:szCs w:val="20"/>
        </w:rPr>
        <w:t>s</w:t>
      </w:r>
      <w:r w:rsidR="001E08D1" w:rsidRPr="00FB7D86">
        <w:rPr>
          <w:rFonts w:ascii="Times New Roman" w:hAnsi="Times New Roman" w:cs="Times New Roman"/>
          <w:szCs w:val="20"/>
        </w:rPr>
        <w:t xml:space="preserve"> to the gradual decline </w:t>
      </w:r>
      <w:r w:rsidR="00A92BAE" w:rsidRPr="00FB7D86">
        <w:rPr>
          <w:rFonts w:ascii="Times New Roman" w:hAnsi="Times New Roman" w:cs="Times New Roman"/>
          <w:szCs w:val="20"/>
        </w:rPr>
        <w:t>in</w:t>
      </w:r>
      <w:r w:rsidR="001E08D1" w:rsidRPr="00FB7D86">
        <w:rPr>
          <w:rFonts w:ascii="Times New Roman" w:hAnsi="Times New Roman" w:cs="Times New Roman"/>
          <w:szCs w:val="20"/>
        </w:rPr>
        <w:t xml:space="preserve"> the </w:t>
      </w:r>
      <w:r w:rsidR="008332FA" w:rsidRPr="00FB7D86">
        <w:rPr>
          <w:rFonts w:ascii="Times New Roman" w:hAnsi="Times New Roman" w:cs="Times New Roman"/>
          <w:szCs w:val="20"/>
        </w:rPr>
        <w:t xml:space="preserve">saturation </w:t>
      </w:r>
      <w:r w:rsidR="001E08D1" w:rsidRPr="00FB7D86">
        <w:rPr>
          <w:rFonts w:ascii="Times New Roman" w:hAnsi="Times New Roman" w:cs="Times New Roman"/>
          <w:szCs w:val="20"/>
        </w:rPr>
        <w:t>magneti</w:t>
      </w:r>
      <w:r w:rsidR="00A92BAE" w:rsidRPr="00FB7D86">
        <w:rPr>
          <w:rFonts w:ascii="Times New Roman" w:hAnsi="Times New Roman" w:cs="Times New Roman"/>
          <w:szCs w:val="20"/>
        </w:rPr>
        <w:t>s</w:t>
      </w:r>
      <w:r w:rsidR="001E08D1" w:rsidRPr="00FB7D86">
        <w:rPr>
          <w:rFonts w:ascii="Times New Roman" w:hAnsi="Times New Roman" w:cs="Times New Roman"/>
          <w:szCs w:val="20"/>
        </w:rPr>
        <w:t xml:space="preserve">ation </w:t>
      </w:r>
      <w:r w:rsidR="008332FA" w:rsidRPr="00FB7D86">
        <w:rPr>
          <w:rFonts w:ascii="Times New Roman" w:hAnsi="Times New Roman" w:cs="Times New Roman"/>
          <w:szCs w:val="20"/>
        </w:rPr>
        <w:t xml:space="preserve">value of the sample is that the surface </w:t>
      </w:r>
      <w:r w:rsidR="00A92BAE" w:rsidRPr="00FB7D86">
        <w:rPr>
          <w:rFonts w:ascii="Times New Roman" w:hAnsi="Times New Roman" w:cs="Times New Roman"/>
          <w:szCs w:val="20"/>
        </w:rPr>
        <w:t>is influenced by</w:t>
      </w:r>
      <w:r w:rsidR="008332FA" w:rsidRPr="00FB7D86">
        <w:rPr>
          <w:rFonts w:ascii="Times New Roman" w:hAnsi="Times New Roman" w:cs="Times New Roman"/>
          <w:szCs w:val="20"/>
        </w:rPr>
        <w:t xml:space="preserve"> the reduced particle sizes</w:t>
      </w:r>
      <w:r w:rsidR="00A92BAE" w:rsidRPr="00FB7D86">
        <w:rPr>
          <w:rFonts w:ascii="Times New Roman" w:hAnsi="Times New Roman" w:cs="Times New Roman"/>
          <w:szCs w:val="20"/>
        </w:rPr>
        <w:t>,</w:t>
      </w:r>
      <w:r w:rsidR="008332FA" w:rsidRPr="00FB7D86">
        <w:rPr>
          <w:rFonts w:ascii="Times New Roman" w:hAnsi="Times New Roman" w:cs="Times New Roman"/>
          <w:szCs w:val="20"/>
        </w:rPr>
        <w:t xml:space="preserve"> which cause</w:t>
      </w:r>
      <w:r w:rsidR="00A92BAE" w:rsidRPr="00FB7D86">
        <w:rPr>
          <w:rFonts w:ascii="Times New Roman" w:hAnsi="Times New Roman" w:cs="Times New Roman"/>
          <w:szCs w:val="20"/>
        </w:rPr>
        <w:t>d</w:t>
      </w:r>
      <w:r w:rsidR="008332FA" w:rsidRPr="00FB7D86">
        <w:rPr>
          <w:rFonts w:ascii="Times New Roman" w:hAnsi="Times New Roman" w:cs="Times New Roman"/>
          <w:szCs w:val="20"/>
        </w:rPr>
        <w:t xml:space="preserve"> the magnetic moments to be canted [15]</w:t>
      </w:r>
      <w:r w:rsidR="00AB2E42" w:rsidRPr="00FB7D86">
        <w:rPr>
          <w:rFonts w:ascii="Times New Roman" w:hAnsi="Times New Roman" w:cs="Times New Roman"/>
          <w:szCs w:val="20"/>
        </w:rPr>
        <w:t>.</w:t>
      </w:r>
    </w:p>
    <w:p w:rsidR="003F624E" w:rsidRPr="00FB7D86" w:rsidRDefault="003F624E" w:rsidP="00120793">
      <w:pPr>
        <w:outlineLvl w:val="0"/>
        <w:rPr>
          <w:rFonts w:ascii="Times New Roman" w:hAnsi="Times New Roman" w:cs="Times New Roman"/>
          <w:szCs w:val="20"/>
        </w:rPr>
      </w:pPr>
    </w:p>
    <w:p w:rsidR="00C418FB" w:rsidRPr="00FB7D86" w:rsidRDefault="0007733A" w:rsidP="00401BCD">
      <w:pPr>
        <w:outlineLvl w:val="0"/>
        <w:rPr>
          <w:rFonts w:ascii="Times New Roman" w:hAnsi="Times New Roman" w:cs="Times New Roman"/>
        </w:rPr>
      </w:pPr>
      <w:r w:rsidRPr="00FB7D86">
        <w:rPr>
          <w:noProof/>
          <w:lang w:val="en-MY" w:eastAsia="en-MY"/>
        </w:rPr>
        <w:lastRenderedPageBreak/>
        <mc:AlternateContent>
          <mc:Choice Requires="wps">
            <w:drawing>
              <wp:anchor distT="0" distB="0" distL="114300" distR="114300" simplePos="0" relativeHeight="251677696" behindDoc="0" locked="0" layoutInCell="1" allowOverlap="1">
                <wp:simplePos x="0" y="0"/>
                <wp:positionH relativeFrom="column">
                  <wp:posOffset>3623481</wp:posOffset>
                </wp:positionH>
                <wp:positionV relativeFrom="paragraph">
                  <wp:posOffset>334370</wp:posOffset>
                </wp:positionV>
                <wp:extent cx="368489" cy="304800"/>
                <wp:effectExtent l="0" t="0" r="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8489"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01BCD" w:rsidRPr="00401BCD" w:rsidRDefault="0007733A" w:rsidP="00401BCD">
                            <w:pPr>
                              <w:rPr>
                                <w:rFonts w:ascii="Times New Roman" w:hAnsi="Times New Roman" w:cs="Times New Roman"/>
                                <w:b/>
                                <w:color w:val="000000" w:themeColor="text1"/>
                              </w:rPr>
                            </w:pPr>
                            <w:r>
                              <w:rPr>
                                <w:rFonts w:ascii="Times New Roman" w:hAnsi="Times New Roman" w:cs="Times New Roman"/>
                                <w:b/>
                                <w:color w:val="000000" w:themeColor="text1"/>
                              </w:rPr>
                              <w:t>(</w:t>
                            </w:r>
                            <w:r w:rsidR="00401BCD" w:rsidRPr="00401BCD">
                              <w:rPr>
                                <w:rFonts w:ascii="Times New Roman" w:hAnsi="Times New Roman" w:cs="Times New Roman"/>
                                <w:b/>
                                <w:color w:val="000000" w:themeColor="text1"/>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7" type="#_x0000_t202" style="position:absolute;left:0;text-align:left;margin-left:285.3pt;margin-top:26.35pt;width:29pt;height:2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" filled="f" stroked="f" strokeweight=".5pt">
                <v:textbox>
                  <w:txbxContent>
                    <w:p w:rsidR="00401BCD" w:rsidRPr="00401BCD" w:rsidRDefault="0007733A" w:rsidP="00401BCD">
                      <w:pPr>
                        <w:rPr>
                          <w:rFonts w:ascii="Times New Roman" w:hAnsi="Times New Roman" w:cs="Times New Roman"/>
                          <w:b/>
                          <w:color w:val="000000" w:themeColor="text1"/>
                        </w:rPr>
                      </w:pPr>
                      <w:r>
                        <w:rPr>
                          <w:rFonts w:ascii="Times New Roman" w:hAnsi="Times New Roman" w:cs="Times New Roman"/>
                          <w:b/>
                          <w:color w:val="000000" w:themeColor="text1"/>
                        </w:rPr>
                        <w:t>(</w:t>
                      </w:r>
                      <w:r w:rsidR="00401BCD" w:rsidRPr="00401BCD">
                        <w:rPr>
                          <w:rFonts w:ascii="Times New Roman" w:hAnsi="Times New Roman" w:cs="Times New Roman"/>
                          <w:b/>
                          <w:color w:val="000000" w:themeColor="text1"/>
                        </w:rPr>
                        <w:t>b)</w:t>
                      </w:r>
                    </w:p>
                  </w:txbxContent>
                </v:textbox>
              </v:shape>
            </w:pict>
          </mc:Fallback>
        </mc:AlternateContent>
      </w:r>
      <w:r w:rsidRPr="00FB7D86">
        <w:rPr>
          <w:noProof/>
          <w:lang w:val="en-MY" w:eastAsia="en-MY"/>
        </w:rPr>
        <mc:AlternateContent>
          <mc:Choice Requires="wps">
            <w:drawing>
              <wp:anchor distT="0" distB="0" distL="114300" distR="114300" simplePos="0" relativeHeight="251673600" behindDoc="0" locked="0" layoutInCell="1" allowOverlap="1">
                <wp:simplePos x="0" y="0"/>
                <wp:positionH relativeFrom="column">
                  <wp:posOffset>136478</wp:posOffset>
                </wp:positionH>
                <wp:positionV relativeFrom="paragraph">
                  <wp:posOffset>334370</wp:posOffset>
                </wp:positionV>
                <wp:extent cx="389387" cy="304800"/>
                <wp:effectExtent l="0" t="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9387"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01BCD" w:rsidRPr="00401BCD" w:rsidRDefault="0007733A" w:rsidP="00401BCD">
                            <w:pPr>
                              <w:rPr>
                                <w:rFonts w:ascii="Times New Roman" w:hAnsi="Times New Roman" w:cs="Times New Roman"/>
                                <w:b/>
                                <w:color w:val="000000" w:themeColor="text1"/>
                              </w:rPr>
                            </w:pPr>
                            <w:r>
                              <w:rPr>
                                <w:rFonts w:ascii="Times New Roman" w:hAnsi="Times New Roman" w:cs="Times New Roman"/>
                                <w:b/>
                                <w:color w:val="000000" w:themeColor="text1"/>
                              </w:rPr>
                              <w:t>(</w:t>
                            </w:r>
                            <w:r w:rsidR="00401BCD" w:rsidRPr="00401BCD">
                              <w:rPr>
                                <w:rFonts w:ascii="Times New Roman" w:hAnsi="Times New Roman" w:cs="Times New Roman"/>
                                <w:b/>
                                <w:color w:val="000000" w:themeColor="text1"/>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10.75pt;margin-top:26.35pt;width:30.65pt;height:2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" filled="f" stroked="f" strokeweight=".5pt">
                <v:textbox>
                  <w:txbxContent>
                    <w:p w:rsidR="00401BCD" w:rsidRPr="00401BCD" w:rsidRDefault="0007733A" w:rsidP="00401BCD">
                      <w:pPr>
                        <w:rPr>
                          <w:rFonts w:ascii="Times New Roman" w:hAnsi="Times New Roman" w:cs="Times New Roman"/>
                          <w:b/>
                          <w:color w:val="000000" w:themeColor="text1"/>
                        </w:rPr>
                      </w:pPr>
                      <w:r>
                        <w:rPr>
                          <w:rFonts w:ascii="Times New Roman" w:hAnsi="Times New Roman" w:cs="Times New Roman"/>
                          <w:b/>
                          <w:color w:val="000000" w:themeColor="text1"/>
                        </w:rPr>
                        <w:t>(</w:t>
                      </w:r>
                      <w:r w:rsidR="00401BCD" w:rsidRPr="00401BCD">
                        <w:rPr>
                          <w:rFonts w:ascii="Times New Roman" w:hAnsi="Times New Roman" w:cs="Times New Roman"/>
                          <w:b/>
                          <w:color w:val="000000" w:themeColor="text1"/>
                        </w:rPr>
                        <w:t>a)</w:t>
                      </w:r>
                    </w:p>
                  </w:txbxContent>
                </v:textbox>
              </v:shape>
            </w:pict>
          </mc:Fallback>
        </mc:AlternateContent>
      </w:r>
      <w:r w:rsidR="00401BCD" w:rsidRPr="00FB7D86">
        <w:rPr>
          <w:noProof/>
          <w:lang w:val="en-MY" w:eastAsia="en-MY"/>
        </w:rPr>
        <w:drawing>
          <wp:anchor distT="0" distB="0" distL="114300" distR="114300" simplePos="0" relativeHeight="251676672" behindDoc="0" locked="0" layoutInCell="1" allowOverlap="1">
            <wp:simplePos x="0" y="0"/>
            <wp:positionH relativeFrom="column">
              <wp:posOffset>4448175</wp:posOffset>
            </wp:positionH>
            <wp:positionV relativeFrom="paragraph">
              <wp:posOffset>1552575</wp:posOffset>
            </wp:positionV>
            <wp:extent cx="353060" cy="609600"/>
            <wp:effectExtent l="19050" t="0" r="8890" b="0"/>
            <wp:wrapThrough wrapText="bothSides">
              <wp:wrapPolygon edited="0">
                <wp:start x="-1165" y="0"/>
                <wp:lineTo x="-1165" y="20925"/>
                <wp:lineTo x="22144" y="20925"/>
                <wp:lineTo x="22144" y="0"/>
                <wp:lineTo x="-1165" y="0"/>
              </wp:wrapPolygon>
            </wp:wrapThrough>
            <wp:docPr id="6" name="Picture 6" descr="C:\Users\User\Downloads\WhatsApp Image 2019-02-23 at 15.42.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ownloads\WhatsApp Image 2019-02-23 at 15.42.16.jpe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29167" t="16000" r="28472" b="11001"/>
                    <a:stretch/>
                  </pic:blipFill>
                  <pic:spPr bwMode="auto">
                    <a:xfrm>
                      <a:off x="0" y="0"/>
                      <a:ext cx="353060" cy="609600"/>
                    </a:xfrm>
                    <a:prstGeom prst="rect">
                      <a:avLst/>
                    </a:prstGeom>
                    <a:noFill/>
                    <a:ln>
                      <a:noFill/>
                    </a:ln>
                    <a:extLst>
                      <a:ext uri="{53640926-AAD7-44D8-BBD7-CCE9431645EC}">
                        <a14:shadowObscured xmlns:a14="http://schemas.microsoft.com/office/drawing/2010/main"/>
                      </a:ext>
                    </a:extLst>
                  </pic:spPr>
                </pic:pic>
              </a:graphicData>
            </a:graphic>
          </wp:anchor>
        </w:drawing>
      </w:r>
      <w:r w:rsidR="00401BCD" w:rsidRPr="00FB7D86">
        <w:rPr>
          <w:noProof/>
          <w:lang w:val="en-MY" w:eastAsia="en-MY"/>
        </w:rPr>
        <w:drawing>
          <wp:anchor distT="0" distB="0" distL="114300" distR="114300" simplePos="0" relativeHeight="251675648" behindDoc="1" locked="0" layoutInCell="1" allowOverlap="1">
            <wp:simplePos x="0" y="0"/>
            <wp:positionH relativeFrom="column">
              <wp:posOffset>3609975</wp:posOffset>
            </wp:positionH>
            <wp:positionV relativeFrom="paragraph">
              <wp:posOffset>304800</wp:posOffset>
            </wp:positionV>
            <wp:extent cx="1190625" cy="1857375"/>
            <wp:effectExtent l="19050" t="0" r="9525" b="0"/>
            <wp:wrapNone/>
            <wp:docPr id="4" name="Picture 4" descr="C:\Users\User\Downloads\WhatsApp Image 2019-02-23 at 15.42.15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ownloads\WhatsApp Image 2019-02-23 at 15.42.15 (1).jpe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90625" cy="1857375"/>
                    </a:xfrm>
                    <a:prstGeom prst="rect">
                      <a:avLst/>
                    </a:prstGeom>
                    <a:noFill/>
                    <a:ln>
                      <a:noFill/>
                    </a:ln>
                  </pic:spPr>
                </pic:pic>
              </a:graphicData>
            </a:graphic>
          </wp:anchor>
        </w:drawing>
      </w:r>
      <w:r w:rsidRPr="00FB7D86">
        <w:rPr>
          <w:rFonts w:ascii="Times New Roman" w:hAnsi="Times New Roman" w:cs="Times New Roman"/>
        </w:rPr>
        <w:object w:dxaOrig="6735" w:dyaOrig="4762">
          <v:shape id="_x0000_i1029" type="#_x0000_t75" style="width:246.65pt;height:196.65pt" o:ole="" o:bordertopcolor="this" o:borderleftcolor="this" o:borderbottomcolor="this" o:borderrightcolor="this">
            <v:imagedata r:id="rId22" o:title=""/>
            <w10:bordertop type="single" width="4"/>
            <w10:borderleft type="single" width="4"/>
            <w10:borderbottom type="single" width="4"/>
            <w10:borderright type="single" width="4"/>
          </v:shape>
          <o:OLEObject Type="Embed" ProgID="Origin50.Graph" ShapeID="_x0000_i1029" DrawAspect="Content" ObjectID="_1630331530" r:id="rId23"/>
        </w:object>
      </w:r>
    </w:p>
    <w:p w:rsidR="00B85C3D" w:rsidRPr="00FB7D86" w:rsidRDefault="00B85C3D" w:rsidP="00401BCD">
      <w:pPr>
        <w:outlineLvl w:val="0"/>
        <w:rPr>
          <w:rFonts w:ascii="Times New Roman" w:hAnsi="Times New Roman" w:cs="Times New Roman"/>
          <w:szCs w:val="20"/>
        </w:rPr>
      </w:pPr>
    </w:p>
    <w:p w:rsidR="00127CAD" w:rsidRPr="00FB7D86" w:rsidRDefault="00127CAD" w:rsidP="0007733A">
      <w:pPr>
        <w:ind w:left="851" w:hanging="851"/>
        <w:outlineLvl w:val="0"/>
        <w:rPr>
          <w:rFonts w:ascii="Times New Roman" w:hAnsi="Times New Roman" w:cs="Times New Roman"/>
          <w:szCs w:val="20"/>
        </w:rPr>
      </w:pPr>
      <w:r w:rsidRPr="00FB7D86">
        <w:rPr>
          <w:rFonts w:ascii="Times New Roman" w:hAnsi="Times New Roman" w:cs="Times New Roman"/>
          <w:szCs w:val="20"/>
        </w:rPr>
        <w:t>Figure</w:t>
      </w:r>
      <w:r w:rsidR="00D95EA6" w:rsidRPr="00FB7D86">
        <w:rPr>
          <w:rFonts w:ascii="Times New Roman" w:hAnsi="Times New Roman" w:cs="Times New Roman"/>
          <w:szCs w:val="20"/>
        </w:rPr>
        <w:t xml:space="preserve"> 5</w:t>
      </w:r>
      <w:r w:rsidR="00C3005D" w:rsidRPr="00FB7D86">
        <w:rPr>
          <w:rFonts w:ascii="Times New Roman" w:hAnsi="Times New Roman" w:cs="Times New Roman"/>
          <w:szCs w:val="20"/>
        </w:rPr>
        <w:t>.</w:t>
      </w:r>
      <w:r w:rsidR="00F7054E" w:rsidRPr="00FB7D86">
        <w:rPr>
          <w:rFonts w:ascii="Times New Roman" w:hAnsi="Times New Roman" w:cs="Times New Roman"/>
          <w:szCs w:val="20"/>
        </w:rPr>
        <w:t xml:space="preserve"> Magnetization</w:t>
      </w:r>
      <w:r w:rsidR="00BD1380" w:rsidRPr="00FB7D86">
        <w:rPr>
          <w:rFonts w:ascii="Times New Roman" w:hAnsi="Times New Roman" w:cs="Times New Roman"/>
          <w:szCs w:val="20"/>
        </w:rPr>
        <w:t xml:space="preserve"> curve of</w:t>
      </w:r>
      <w:r w:rsidR="00F7054E" w:rsidRPr="00FB7D86">
        <w:rPr>
          <w:rFonts w:ascii="Times New Roman" w:hAnsi="Times New Roman" w:cs="Times New Roman"/>
          <w:szCs w:val="20"/>
        </w:rPr>
        <w:t xml:space="preserve"> s</w:t>
      </w:r>
      <w:r w:rsidR="00BD1380" w:rsidRPr="00FB7D86">
        <w:rPr>
          <w:rFonts w:ascii="Times New Roman" w:hAnsi="Times New Roman" w:cs="Times New Roman"/>
          <w:szCs w:val="20"/>
        </w:rPr>
        <w:t xml:space="preserve">urfactant-bound </w:t>
      </w:r>
      <w:r w:rsidR="009A23F9" w:rsidRPr="00FB7D86">
        <w:rPr>
          <w:rFonts w:ascii="Times New Roman" w:hAnsi="Times New Roman" w:cs="Times New Roman"/>
          <w:szCs w:val="20"/>
        </w:rPr>
        <w:t>Fe</w:t>
      </w:r>
      <w:r w:rsidR="009A23F9" w:rsidRPr="00FB7D86">
        <w:rPr>
          <w:rFonts w:ascii="Times New Roman" w:hAnsi="Times New Roman" w:cs="Times New Roman"/>
          <w:szCs w:val="20"/>
          <w:vertAlign w:val="subscript"/>
        </w:rPr>
        <w:t>3</w:t>
      </w:r>
      <w:r w:rsidR="009A23F9" w:rsidRPr="00FB7D86">
        <w:rPr>
          <w:rFonts w:ascii="Times New Roman" w:hAnsi="Times New Roman" w:cs="Times New Roman"/>
          <w:szCs w:val="20"/>
        </w:rPr>
        <w:t>O</w:t>
      </w:r>
      <w:r w:rsidR="009A23F9" w:rsidRPr="00FB7D86">
        <w:rPr>
          <w:rFonts w:ascii="Times New Roman" w:hAnsi="Times New Roman" w:cs="Times New Roman"/>
          <w:szCs w:val="20"/>
          <w:vertAlign w:val="subscript"/>
        </w:rPr>
        <w:t>4</w:t>
      </w:r>
      <w:r w:rsidR="00D95EA6" w:rsidRPr="00FB7D86">
        <w:rPr>
          <w:rFonts w:ascii="Times New Roman" w:hAnsi="Times New Roman" w:cs="Times New Roman"/>
          <w:szCs w:val="20"/>
        </w:rPr>
        <w:t xml:space="preserve"> and bare</w:t>
      </w:r>
      <w:r w:rsidR="009A23F9" w:rsidRPr="00FB7D86">
        <w:rPr>
          <w:rFonts w:ascii="Times New Roman" w:hAnsi="Times New Roman" w:cs="Times New Roman"/>
          <w:szCs w:val="20"/>
        </w:rPr>
        <w:t xml:space="preserve"> Fe</w:t>
      </w:r>
      <w:r w:rsidR="009A23F9" w:rsidRPr="00FB7D86">
        <w:rPr>
          <w:rFonts w:ascii="Times New Roman" w:hAnsi="Times New Roman" w:cs="Times New Roman"/>
          <w:szCs w:val="20"/>
          <w:vertAlign w:val="subscript"/>
        </w:rPr>
        <w:t>3</w:t>
      </w:r>
      <w:r w:rsidR="009A23F9" w:rsidRPr="00FB7D86">
        <w:rPr>
          <w:rFonts w:ascii="Times New Roman" w:hAnsi="Times New Roman" w:cs="Times New Roman"/>
          <w:szCs w:val="20"/>
        </w:rPr>
        <w:t>O</w:t>
      </w:r>
      <w:r w:rsidR="009A23F9" w:rsidRPr="00FB7D86">
        <w:rPr>
          <w:rFonts w:ascii="Times New Roman" w:hAnsi="Times New Roman" w:cs="Times New Roman"/>
          <w:szCs w:val="20"/>
          <w:vertAlign w:val="subscript"/>
        </w:rPr>
        <w:t>4</w:t>
      </w:r>
      <w:r w:rsidR="00F7054E" w:rsidRPr="00FB7D86">
        <w:rPr>
          <w:rFonts w:ascii="Times New Roman" w:hAnsi="Times New Roman" w:cs="Times New Roman"/>
          <w:szCs w:val="20"/>
        </w:rPr>
        <w:t xml:space="preserve"> </w:t>
      </w:r>
      <w:r w:rsidR="00C3005D" w:rsidRPr="00FB7D86">
        <w:rPr>
          <w:rFonts w:ascii="Times New Roman" w:hAnsi="Times New Roman" w:cs="Times New Roman"/>
          <w:szCs w:val="20"/>
        </w:rPr>
        <w:t xml:space="preserve">(a) </w:t>
      </w:r>
      <w:r w:rsidR="00F7054E" w:rsidRPr="00FB7D86">
        <w:rPr>
          <w:rFonts w:ascii="Times New Roman" w:hAnsi="Times New Roman" w:cs="Times New Roman"/>
          <w:szCs w:val="20"/>
        </w:rPr>
        <w:t>and</w:t>
      </w:r>
      <w:r w:rsidR="00D95EA6" w:rsidRPr="00FB7D86">
        <w:rPr>
          <w:rFonts w:ascii="Times New Roman" w:hAnsi="Times New Roman" w:cs="Times New Roman"/>
          <w:szCs w:val="20"/>
        </w:rPr>
        <w:t xml:space="preserve"> </w:t>
      </w:r>
      <w:r w:rsidR="00F7054E" w:rsidRPr="00FB7D86">
        <w:rPr>
          <w:rFonts w:ascii="Times New Roman" w:hAnsi="Times New Roman" w:cs="Times New Roman"/>
          <w:szCs w:val="20"/>
        </w:rPr>
        <w:t>photograph of the m</w:t>
      </w:r>
      <w:r w:rsidR="00D95EA6" w:rsidRPr="00FB7D86">
        <w:rPr>
          <w:rFonts w:ascii="Times New Roman" w:hAnsi="Times New Roman" w:cs="Times New Roman"/>
          <w:szCs w:val="20"/>
        </w:rPr>
        <w:t>agnetic sep</w:t>
      </w:r>
      <w:r w:rsidR="009A23F9" w:rsidRPr="00FB7D86">
        <w:rPr>
          <w:rFonts w:ascii="Times New Roman" w:hAnsi="Times New Roman" w:cs="Times New Roman"/>
          <w:szCs w:val="20"/>
        </w:rPr>
        <w:t>aration of surfactant-bound Fe</w:t>
      </w:r>
      <w:r w:rsidR="009A23F9" w:rsidRPr="00FB7D86">
        <w:rPr>
          <w:rFonts w:ascii="Times New Roman" w:hAnsi="Times New Roman" w:cs="Times New Roman"/>
          <w:szCs w:val="20"/>
          <w:vertAlign w:val="subscript"/>
        </w:rPr>
        <w:t>3</w:t>
      </w:r>
      <w:r w:rsidR="009A23F9" w:rsidRPr="00FB7D86">
        <w:rPr>
          <w:rFonts w:ascii="Times New Roman" w:hAnsi="Times New Roman" w:cs="Times New Roman"/>
          <w:szCs w:val="20"/>
        </w:rPr>
        <w:t>O</w:t>
      </w:r>
      <w:r w:rsidR="009A23F9" w:rsidRPr="00FB7D86">
        <w:rPr>
          <w:rFonts w:ascii="Times New Roman" w:hAnsi="Times New Roman" w:cs="Times New Roman"/>
          <w:szCs w:val="20"/>
          <w:vertAlign w:val="subscript"/>
        </w:rPr>
        <w:t>4</w:t>
      </w:r>
      <w:r w:rsidR="00D95EA6" w:rsidRPr="00FB7D86">
        <w:rPr>
          <w:rFonts w:ascii="Times New Roman" w:hAnsi="Times New Roman" w:cs="Times New Roman"/>
          <w:szCs w:val="20"/>
        </w:rPr>
        <w:t xml:space="preserve"> using an external magnet</w:t>
      </w:r>
      <w:r w:rsidR="00F7054E" w:rsidRPr="00FB7D86">
        <w:rPr>
          <w:rFonts w:ascii="Times New Roman" w:hAnsi="Times New Roman" w:cs="Times New Roman"/>
          <w:szCs w:val="20"/>
        </w:rPr>
        <w:t>ic field</w:t>
      </w:r>
      <w:r w:rsidR="00D95EA6" w:rsidRPr="00FB7D86">
        <w:rPr>
          <w:rFonts w:ascii="Times New Roman" w:hAnsi="Times New Roman" w:cs="Times New Roman"/>
          <w:szCs w:val="20"/>
        </w:rPr>
        <w:t xml:space="preserve"> </w:t>
      </w:r>
      <w:r w:rsidR="00C3005D" w:rsidRPr="00FB7D86">
        <w:rPr>
          <w:rFonts w:ascii="Times New Roman" w:hAnsi="Times New Roman" w:cs="Times New Roman"/>
          <w:szCs w:val="20"/>
        </w:rPr>
        <w:t>(b)</w:t>
      </w:r>
    </w:p>
    <w:p w:rsidR="00022785" w:rsidRPr="00FB7D86" w:rsidRDefault="00022785" w:rsidP="00605C0B">
      <w:pPr>
        <w:outlineLvl w:val="0"/>
        <w:rPr>
          <w:rFonts w:ascii="Times New Roman" w:hAnsi="Times New Roman" w:cs="Times New Roman"/>
          <w:szCs w:val="20"/>
        </w:rPr>
      </w:pPr>
    </w:p>
    <w:p w:rsidR="001140DB" w:rsidRPr="00FB7D86" w:rsidRDefault="00785CA6" w:rsidP="00605C0B">
      <w:pPr>
        <w:jc w:val="center"/>
        <w:outlineLvl w:val="0"/>
        <w:rPr>
          <w:rFonts w:ascii="Times New Roman" w:hAnsi="Times New Roman" w:cs="Times New Roman"/>
          <w:b/>
          <w:szCs w:val="20"/>
        </w:rPr>
      </w:pPr>
      <w:r w:rsidRPr="00FB7D86">
        <w:rPr>
          <w:rFonts w:ascii="Times New Roman" w:hAnsi="Times New Roman" w:cs="Times New Roman"/>
          <w:b/>
          <w:szCs w:val="20"/>
        </w:rPr>
        <w:t>Conclusion</w:t>
      </w:r>
    </w:p>
    <w:p w:rsidR="00120793" w:rsidRPr="00FB7D86" w:rsidRDefault="00120793" w:rsidP="00120793">
      <w:pPr>
        <w:rPr>
          <w:rFonts w:ascii="Times New Roman" w:hAnsi="Times New Roman" w:cs="Times New Roman"/>
          <w:szCs w:val="20"/>
          <w:lang w:val="en-US"/>
        </w:rPr>
      </w:pPr>
      <w:r w:rsidRPr="00FB7D86">
        <w:rPr>
          <w:rFonts w:ascii="Times New Roman" w:hAnsi="Times New Roman" w:cs="Times New Roman"/>
          <w:szCs w:val="20"/>
          <w:lang w:val="en-US"/>
        </w:rPr>
        <w:t>A recove</w:t>
      </w:r>
      <w:r w:rsidR="009A23F9" w:rsidRPr="00FB7D86">
        <w:rPr>
          <w:rFonts w:ascii="Times New Roman" w:hAnsi="Times New Roman" w:cs="Times New Roman"/>
          <w:szCs w:val="20"/>
          <w:lang w:val="en-US"/>
        </w:rPr>
        <w:t xml:space="preserve">rable surfactant-bound </w:t>
      </w:r>
      <w:r w:rsidR="009A23F9" w:rsidRPr="00FB7D86">
        <w:rPr>
          <w:rFonts w:ascii="Times New Roman" w:hAnsi="Times New Roman" w:cs="Times New Roman"/>
          <w:szCs w:val="20"/>
        </w:rPr>
        <w:t>Fe</w:t>
      </w:r>
      <w:r w:rsidR="009A23F9" w:rsidRPr="00FB7D86">
        <w:rPr>
          <w:rFonts w:ascii="Times New Roman" w:hAnsi="Times New Roman" w:cs="Times New Roman"/>
          <w:szCs w:val="20"/>
          <w:vertAlign w:val="subscript"/>
        </w:rPr>
        <w:t>3</w:t>
      </w:r>
      <w:r w:rsidR="009A23F9" w:rsidRPr="00FB7D86">
        <w:rPr>
          <w:rFonts w:ascii="Times New Roman" w:hAnsi="Times New Roman" w:cs="Times New Roman"/>
          <w:szCs w:val="20"/>
        </w:rPr>
        <w:t>O</w:t>
      </w:r>
      <w:r w:rsidR="009A23F9" w:rsidRPr="00FB7D86">
        <w:rPr>
          <w:rFonts w:ascii="Times New Roman" w:hAnsi="Times New Roman" w:cs="Times New Roman"/>
          <w:szCs w:val="20"/>
          <w:vertAlign w:val="subscript"/>
        </w:rPr>
        <w:t>4</w:t>
      </w:r>
      <w:r w:rsidR="00AC2270" w:rsidRPr="00FB7D86">
        <w:rPr>
          <w:rFonts w:ascii="Times New Roman" w:hAnsi="Times New Roman" w:cs="Times New Roman"/>
          <w:szCs w:val="20"/>
          <w:lang w:val="en-US"/>
        </w:rPr>
        <w:t xml:space="preserve"> nanoparticle</w:t>
      </w:r>
      <w:r w:rsidRPr="00FB7D86">
        <w:rPr>
          <w:rFonts w:ascii="Times New Roman" w:hAnsi="Times New Roman" w:cs="Times New Roman"/>
          <w:szCs w:val="20"/>
          <w:lang w:val="en-US"/>
        </w:rPr>
        <w:t xml:space="preserve"> as catalyst support was successfully </w:t>
      </w:r>
      <w:r w:rsidR="00F7054E" w:rsidRPr="00FB7D86">
        <w:rPr>
          <w:rFonts w:ascii="Times New Roman" w:hAnsi="Times New Roman" w:cs="Times New Roman"/>
          <w:szCs w:val="20"/>
          <w:lang w:val="en-US"/>
        </w:rPr>
        <w:t>synthesized</w:t>
      </w:r>
      <w:r w:rsidRPr="00FB7D86">
        <w:rPr>
          <w:rFonts w:ascii="Times New Roman" w:hAnsi="Times New Roman" w:cs="Times New Roman"/>
          <w:szCs w:val="20"/>
          <w:lang w:val="en-US"/>
        </w:rPr>
        <w:t xml:space="preserve"> </w:t>
      </w:r>
      <w:r w:rsidRPr="00FB7D86">
        <w:rPr>
          <w:rFonts w:ascii="Times New Roman" w:hAnsi="Times New Roman" w:cs="Times New Roman"/>
          <w:i/>
          <w:szCs w:val="20"/>
          <w:lang w:val="en-US"/>
        </w:rPr>
        <w:t>via</w:t>
      </w:r>
      <w:r w:rsidR="007D342A"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 xml:space="preserve">simple chemical co-precipitation method and the </w:t>
      </w:r>
      <w:r w:rsidR="00F7054E" w:rsidRPr="00FB7D86">
        <w:rPr>
          <w:rFonts w:ascii="Times New Roman" w:hAnsi="Times New Roman" w:cs="Times New Roman"/>
          <w:szCs w:val="20"/>
          <w:lang w:val="en-US"/>
        </w:rPr>
        <w:t>synthesized</w:t>
      </w:r>
      <w:r w:rsidRPr="00FB7D86">
        <w:rPr>
          <w:rFonts w:ascii="Times New Roman" w:hAnsi="Times New Roman" w:cs="Times New Roman"/>
          <w:szCs w:val="20"/>
          <w:lang w:val="en-US"/>
        </w:rPr>
        <w:t xml:space="preserve"> particles were</w:t>
      </w:r>
      <w:r w:rsidR="007D342A" w:rsidRPr="00FB7D86">
        <w:rPr>
          <w:rFonts w:ascii="Times New Roman" w:hAnsi="Times New Roman" w:cs="Times New Roman"/>
          <w:szCs w:val="20"/>
          <w:lang w:val="en-US"/>
        </w:rPr>
        <w:t xml:space="preserve"> </w:t>
      </w:r>
      <w:r w:rsidR="00F7054E" w:rsidRPr="00FB7D86">
        <w:rPr>
          <w:rFonts w:ascii="Times New Roman" w:hAnsi="Times New Roman" w:cs="Times New Roman"/>
          <w:szCs w:val="20"/>
          <w:lang w:val="en-US"/>
        </w:rPr>
        <w:t>characterized</w:t>
      </w:r>
      <w:r w:rsidRPr="00FB7D86">
        <w:rPr>
          <w:rFonts w:ascii="Times New Roman" w:hAnsi="Times New Roman" w:cs="Times New Roman"/>
          <w:szCs w:val="20"/>
          <w:lang w:val="en-US"/>
        </w:rPr>
        <w:t xml:space="preserve"> using several spectroscopic and analytical techniques. The physicochemical properties of the surfactant-bound Fe</w:t>
      </w:r>
      <w:r w:rsidRPr="00FB7D86">
        <w:rPr>
          <w:rFonts w:ascii="Times New Roman" w:hAnsi="Times New Roman" w:cs="Times New Roman"/>
          <w:szCs w:val="20"/>
          <w:vertAlign w:val="subscript"/>
          <w:lang w:val="en-US"/>
        </w:rPr>
        <w:t>3</w:t>
      </w:r>
      <w:r w:rsidRPr="00FB7D86">
        <w:rPr>
          <w:rFonts w:ascii="Times New Roman" w:hAnsi="Times New Roman" w:cs="Times New Roman"/>
          <w:szCs w:val="20"/>
          <w:lang w:val="en-US"/>
        </w:rPr>
        <w:t>O</w:t>
      </w:r>
      <w:r w:rsidRPr="00FB7D86">
        <w:rPr>
          <w:rFonts w:ascii="Times New Roman" w:hAnsi="Times New Roman" w:cs="Times New Roman"/>
          <w:szCs w:val="20"/>
          <w:vertAlign w:val="subscript"/>
          <w:lang w:val="en-US"/>
        </w:rPr>
        <w:t>4</w:t>
      </w:r>
      <w:r w:rsidRPr="00FB7D86">
        <w:rPr>
          <w:rFonts w:ascii="Times New Roman" w:hAnsi="Times New Roman" w:cs="Times New Roman"/>
          <w:szCs w:val="20"/>
          <w:lang w:val="en-US"/>
        </w:rPr>
        <w:t xml:space="preserve"> nanoparticles as catalyst support</w:t>
      </w:r>
      <w:r w:rsidR="007D342A" w:rsidRPr="00FB7D86">
        <w:rPr>
          <w:rFonts w:ascii="Times New Roman" w:hAnsi="Times New Roman" w:cs="Times New Roman"/>
          <w:szCs w:val="20"/>
          <w:lang w:val="en-US"/>
        </w:rPr>
        <w:t xml:space="preserve"> </w:t>
      </w:r>
      <w:r w:rsidRPr="00FB7D86">
        <w:rPr>
          <w:rFonts w:ascii="Times New Roman" w:hAnsi="Times New Roman" w:cs="Times New Roman"/>
          <w:szCs w:val="20"/>
          <w:lang w:val="en-US"/>
        </w:rPr>
        <w:t>showed promising properties for homogeneous catalyst.</w:t>
      </w:r>
      <w:r w:rsidRPr="00FB7D86">
        <w:rPr>
          <w:rFonts w:ascii="Times New Roman" w:hAnsi="Times New Roman" w:cs="Times New Roman"/>
        </w:rPr>
        <w:t xml:space="preserve"> Thus, the nanoparticles obtained</w:t>
      </w:r>
      <w:r w:rsidR="00A92BAE" w:rsidRPr="00FB7D86">
        <w:rPr>
          <w:rFonts w:ascii="Times New Roman" w:hAnsi="Times New Roman" w:cs="Times New Roman"/>
        </w:rPr>
        <w:t xml:space="preserve"> could be</w:t>
      </w:r>
      <w:r w:rsidRPr="00FB7D86">
        <w:rPr>
          <w:rFonts w:ascii="Times New Roman" w:hAnsi="Times New Roman" w:cs="Times New Roman"/>
        </w:rPr>
        <w:t xml:space="preserve"> potentially used as</w:t>
      </w:r>
      <w:r w:rsidRPr="00FB7D86">
        <w:rPr>
          <w:rFonts w:ascii="Times New Roman" w:hAnsi="Times New Roman" w:cs="Times New Roman"/>
          <w:szCs w:val="20"/>
          <w:lang w:val="en-US"/>
        </w:rPr>
        <w:t xml:space="preserve"> catalyst support that could easily </w:t>
      </w:r>
      <w:r w:rsidR="00A92BAE" w:rsidRPr="00FB7D86">
        <w:rPr>
          <w:rFonts w:ascii="Times New Roman" w:hAnsi="Times New Roman" w:cs="Times New Roman"/>
          <w:szCs w:val="20"/>
          <w:lang w:val="en-US"/>
        </w:rPr>
        <w:t xml:space="preserve">be </w:t>
      </w:r>
      <w:r w:rsidR="00AB0A0A" w:rsidRPr="00FB7D86">
        <w:rPr>
          <w:rFonts w:ascii="Times New Roman" w:hAnsi="Times New Roman" w:cs="Times New Roman"/>
          <w:szCs w:val="20"/>
          <w:lang w:val="en-US"/>
        </w:rPr>
        <w:t>separate</w:t>
      </w:r>
      <w:r w:rsidR="00A92BAE" w:rsidRPr="00FB7D86">
        <w:rPr>
          <w:rFonts w:ascii="Times New Roman" w:hAnsi="Times New Roman" w:cs="Times New Roman"/>
          <w:szCs w:val="20"/>
          <w:lang w:val="en-US"/>
        </w:rPr>
        <w:t>d</w:t>
      </w:r>
      <w:r w:rsidRPr="00FB7D86">
        <w:rPr>
          <w:rFonts w:ascii="Times New Roman" w:hAnsi="Times New Roman" w:cs="Times New Roman"/>
          <w:szCs w:val="20"/>
          <w:lang w:val="en-US"/>
        </w:rPr>
        <w:t xml:space="preserve"> by an external magnetic field.</w:t>
      </w:r>
    </w:p>
    <w:p w:rsidR="00022785" w:rsidRPr="00FB7D86" w:rsidRDefault="00022785" w:rsidP="00605C0B">
      <w:pPr>
        <w:jc w:val="center"/>
        <w:outlineLvl w:val="0"/>
        <w:rPr>
          <w:rFonts w:ascii="Times New Roman" w:hAnsi="Times New Roman" w:cs="Times New Roman"/>
          <w:b/>
          <w:szCs w:val="20"/>
        </w:rPr>
      </w:pPr>
    </w:p>
    <w:p w:rsidR="00785CA6" w:rsidRPr="00FB7D86" w:rsidRDefault="00785CA6" w:rsidP="00605C0B">
      <w:pPr>
        <w:jc w:val="center"/>
        <w:outlineLvl w:val="0"/>
        <w:rPr>
          <w:rFonts w:ascii="Times New Roman" w:hAnsi="Times New Roman" w:cs="Times New Roman"/>
          <w:b/>
          <w:szCs w:val="20"/>
        </w:rPr>
      </w:pPr>
      <w:r w:rsidRPr="00FB7D86">
        <w:rPr>
          <w:rFonts w:ascii="Times New Roman" w:hAnsi="Times New Roman" w:cs="Times New Roman"/>
          <w:b/>
          <w:szCs w:val="20"/>
        </w:rPr>
        <w:t>Acknowledgement</w:t>
      </w:r>
    </w:p>
    <w:p w:rsidR="003A2A26" w:rsidRPr="00FB7D86" w:rsidRDefault="00684F81" w:rsidP="00605C0B">
      <w:pPr>
        <w:outlineLvl w:val="0"/>
        <w:rPr>
          <w:rFonts w:ascii="Times New Roman" w:hAnsi="Times New Roman" w:cs="Times New Roman"/>
          <w:szCs w:val="20"/>
        </w:rPr>
      </w:pPr>
      <w:r w:rsidRPr="00FB7D86">
        <w:rPr>
          <w:rFonts w:ascii="Times New Roman" w:hAnsi="Times New Roman" w:cs="Times New Roman"/>
          <w:szCs w:val="20"/>
        </w:rPr>
        <w:t>The authors wish to thank the Ministry of Higher Education (FRGS</w:t>
      </w:r>
      <w:r w:rsidR="00290D9F" w:rsidRPr="00FB7D86">
        <w:rPr>
          <w:rFonts w:ascii="Times New Roman" w:hAnsi="Times New Roman" w:cs="Times New Roman"/>
          <w:szCs w:val="20"/>
        </w:rPr>
        <w:t xml:space="preserve">) </w:t>
      </w:r>
      <w:r w:rsidR="00C63260" w:rsidRPr="00FB7D86">
        <w:rPr>
          <w:rFonts w:ascii="Times New Roman" w:hAnsi="Times New Roman" w:cs="Times New Roman"/>
          <w:szCs w:val="20"/>
        </w:rPr>
        <w:t>for</w:t>
      </w:r>
      <w:r w:rsidR="00A92BAE" w:rsidRPr="00FB7D86">
        <w:rPr>
          <w:rFonts w:ascii="Times New Roman" w:hAnsi="Times New Roman" w:cs="Times New Roman"/>
          <w:szCs w:val="20"/>
        </w:rPr>
        <w:t xml:space="preserve"> funding under</w:t>
      </w:r>
      <w:r w:rsidR="007D342A" w:rsidRPr="00FB7D86">
        <w:rPr>
          <w:rFonts w:ascii="Times New Roman" w:hAnsi="Times New Roman" w:cs="Times New Roman"/>
          <w:szCs w:val="20"/>
        </w:rPr>
        <w:t xml:space="preserve"> </w:t>
      </w:r>
      <w:r w:rsidR="00A92BAE" w:rsidRPr="00FB7D86">
        <w:rPr>
          <w:rFonts w:ascii="Times New Roman" w:hAnsi="Times New Roman" w:cs="Times New Roman"/>
          <w:szCs w:val="20"/>
        </w:rPr>
        <w:t>G</w:t>
      </w:r>
      <w:r w:rsidR="00290D9F" w:rsidRPr="00FB7D86">
        <w:rPr>
          <w:rFonts w:ascii="Times New Roman" w:hAnsi="Times New Roman" w:cs="Times New Roman"/>
          <w:szCs w:val="20"/>
        </w:rPr>
        <w:t xml:space="preserve">rant </w:t>
      </w:r>
      <w:r w:rsidR="00A92BAE" w:rsidRPr="00FB7D86">
        <w:rPr>
          <w:rFonts w:ascii="Times New Roman" w:hAnsi="Times New Roman" w:cs="Times New Roman"/>
          <w:szCs w:val="20"/>
        </w:rPr>
        <w:t>N</w:t>
      </w:r>
      <w:r w:rsidR="00290D9F" w:rsidRPr="00FB7D86">
        <w:rPr>
          <w:rFonts w:ascii="Times New Roman" w:hAnsi="Times New Roman" w:cs="Times New Roman"/>
          <w:szCs w:val="20"/>
        </w:rPr>
        <w:t>o. 59456</w:t>
      </w:r>
      <w:r w:rsidR="00304EBD" w:rsidRPr="00FB7D86">
        <w:rPr>
          <w:rFonts w:ascii="Times New Roman" w:hAnsi="Times New Roman" w:cs="Times New Roman"/>
          <w:szCs w:val="20"/>
        </w:rPr>
        <w:t xml:space="preserve"> and </w:t>
      </w:r>
      <w:r w:rsidR="008E2E18" w:rsidRPr="00FB7D86">
        <w:rPr>
          <w:rFonts w:ascii="Times New Roman" w:hAnsi="Times New Roman" w:cs="Times New Roman"/>
          <w:szCs w:val="20"/>
        </w:rPr>
        <w:t>Universiti</w:t>
      </w:r>
      <w:r w:rsidR="007D342A" w:rsidRPr="00FB7D86">
        <w:rPr>
          <w:rFonts w:ascii="Times New Roman" w:hAnsi="Times New Roman" w:cs="Times New Roman"/>
          <w:szCs w:val="20"/>
        </w:rPr>
        <w:t xml:space="preserve"> </w:t>
      </w:r>
      <w:r w:rsidRPr="00FB7D86">
        <w:rPr>
          <w:rFonts w:ascii="Times New Roman" w:hAnsi="Times New Roman" w:cs="Times New Roman"/>
          <w:szCs w:val="20"/>
        </w:rPr>
        <w:t>Malaysia Terenggan</w:t>
      </w:r>
      <w:r w:rsidR="001B45BD" w:rsidRPr="00FB7D86">
        <w:rPr>
          <w:rFonts w:ascii="Times New Roman" w:hAnsi="Times New Roman" w:cs="Times New Roman"/>
          <w:szCs w:val="20"/>
        </w:rPr>
        <w:t xml:space="preserve">u (UMT) for </w:t>
      </w:r>
      <w:r w:rsidR="00C63260" w:rsidRPr="00FB7D86">
        <w:rPr>
          <w:rFonts w:ascii="Times New Roman" w:hAnsi="Times New Roman" w:cs="Times New Roman"/>
          <w:szCs w:val="20"/>
        </w:rPr>
        <w:t xml:space="preserve">the use of </w:t>
      </w:r>
      <w:r w:rsidR="001B45BD" w:rsidRPr="00FB7D86">
        <w:rPr>
          <w:rFonts w:ascii="Times New Roman" w:hAnsi="Times New Roman" w:cs="Times New Roman"/>
          <w:szCs w:val="20"/>
        </w:rPr>
        <w:t>research facilities.</w:t>
      </w:r>
    </w:p>
    <w:p w:rsidR="00605C0B" w:rsidRPr="00FB7D86" w:rsidRDefault="00605C0B" w:rsidP="00605C0B">
      <w:pPr>
        <w:outlineLvl w:val="0"/>
        <w:rPr>
          <w:rFonts w:ascii="Times New Roman" w:hAnsi="Times New Roman" w:cs="Times New Roman"/>
          <w:b/>
          <w:szCs w:val="20"/>
        </w:rPr>
      </w:pPr>
    </w:p>
    <w:p w:rsidR="00D43556" w:rsidRPr="00FB7D86" w:rsidRDefault="00D43556" w:rsidP="00D43556">
      <w:pPr>
        <w:adjustRightInd w:val="0"/>
        <w:ind w:left="640" w:hanging="640"/>
        <w:jc w:val="center"/>
        <w:rPr>
          <w:rFonts w:ascii="Times New Roman" w:hAnsi="Times New Roman" w:cs="Times New Roman"/>
          <w:b/>
          <w:szCs w:val="20"/>
        </w:rPr>
      </w:pPr>
      <w:r w:rsidRPr="00FB7D86">
        <w:rPr>
          <w:rFonts w:ascii="Times New Roman" w:hAnsi="Times New Roman" w:cs="Times New Roman"/>
          <w:b/>
          <w:szCs w:val="20"/>
        </w:rPr>
        <w:t>References</w:t>
      </w:r>
    </w:p>
    <w:p w:rsidR="0007733A" w:rsidRDefault="00321A26" w:rsidP="0007733A">
      <w:pPr>
        <w:pStyle w:val="ListParagraph"/>
        <w:numPr>
          <w:ilvl w:val="0"/>
          <w:numId w:val="5"/>
        </w:numPr>
        <w:ind w:left="709" w:hanging="643"/>
        <w:outlineLvl w:val="0"/>
        <w:rPr>
          <w:rFonts w:ascii="Times New Roman" w:hAnsi="Times New Roman" w:cs="Times New Roman"/>
          <w:szCs w:val="20"/>
          <w:lang w:val="en-US"/>
        </w:rPr>
      </w:pPr>
      <w:r w:rsidRPr="00FB7D86">
        <w:rPr>
          <w:rFonts w:ascii="Times New Roman" w:hAnsi="Times New Roman" w:cs="Times New Roman"/>
          <w:szCs w:val="20"/>
          <w:lang w:val="en-US"/>
        </w:rPr>
        <w:t xml:space="preserve">Rezaei, G., </w:t>
      </w:r>
      <w:proofErr w:type="spellStart"/>
      <w:r w:rsidRPr="00FB7D86">
        <w:rPr>
          <w:rFonts w:ascii="Times New Roman" w:hAnsi="Times New Roman" w:cs="Times New Roman"/>
          <w:szCs w:val="20"/>
          <w:lang w:val="en-US"/>
        </w:rPr>
        <w:t>Naghipour</w:t>
      </w:r>
      <w:proofErr w:type="spellEnd"/>
      <w:r w:rsidRPr="00FB7D86">
        <w:rPr>
          <w:rFonts w:ascii="Times New Roman" w:hAnsi="Times New Roman" w:cs="Times New Roman"/>
          <w:szCs w:val="20"/>
          <w:lang w:val="en-US"/>
        </w:rPr>
        <w:t>, A.</w:t>
      </w:r>
      <w:r w:rsidR="0021135F" w:rsidRPr="00FB7D86">
        <w:rPr>
          <w:rFonts w:ascii="Times New Roman" w:hAnsi="Times New Roman" w:cs="Times New Roman"/>
          <w:szCs w:val="20"/>
          <w:lang w:val="en-US"/>
        </w:rPr>
        <w:t xml:space="preserve"> and Fakhri, A. (2017). Catalytic </w:t>
      </w:r>
      <w:r w:rsidR="0007733A" w:rsidRPr="00FB7D86">
        <w:rPr>
          <w:rFonts w:ascii="Times New Roman" w:hAnsi="Times New Roman" w:cs="Times New Roman"/>
          <w:szCs w:val="20"/>
          <w:lang w:val="en-US"/>
        </w:rPr>
        <w:t xml:space="preserve">performance studies of new </w:t>
      </w:r>
      <w:r w:rsidR="0021135F" w:rsidRPr="00FB7D86">
        <w:rPr>
          <w:rFonts w:ascii="Times New Roman" w:hAnsi="Times New Roman" w:cs="Times New Roman"/>
          <w:szCs w:val="20"/>
          <w:lang w:val="en-US"/>
        </w:rPr>
        <w:t xml:space="preserve">Pd and Pt Schiff </w:t>
      </w:r>
      <w:r w:rsidR="0007733A" w:rsidRPr="00FB7D86">
        <w:rPr>
          <w:rFonts w:ascii="Times New Roman" w:hAnsi="Times New Roman" w:cs="Times New Roman"/>
          <w:szCs w:val="20"/>
          <w:lang w:val="en-US"/>
        </w:rPr>
        <w:t xml:space="preserve">base complexes covalently immobilized on magnetite nanoparticles as the environmentally friendly and magnetically recoverable </w:t>
      </w:r>
      <w:proofErr w:type="spellStart"/>
      <w:r w:rsidR="0007733A" w:rsidRPr="00FB7D86">
        <w:rPr>
          <w:rFonts w:ascii="Times New Roman" w:hAnsi="Times New Roman" w:cs="Times New Roman"/>
          <w:szCs w:val="20"/>
          <w:lang w:val="en-US"/>
        </w:rPr>
        <w:t>nanocatalyst</w:t>
      </w:r>
      <w:proofErr w:type="spellEnd"/>
      <w:r w:rsidR="0007733A" w:rsidRPr="00FB7D86">
        <w:rPr>
          <w:rFonts w:ascii="Times New Roman" w:hAnsi="Times New Roman" w:cs="Times New Roman"/>
          <w:szCs w:val="20"/>
          <w:lang w:val="en-US"/>
        </w:rPr>
        <w:t xml:space="preserve"> in</w:t>
      </w:r>
      <w:r w:rsidR="0021135F" w:rsidRPr="00FB7D86">
        <w:rPr>
          <w:rFonts w:ascii="Times New Roman" w:hAnsi="Times New Roman" w:cs="Times New Roman"/>
          <w:szCs w:val="20"/>
          <w:lang w:val="en-US"/>
        </w:rPr>
        <w:t xml:space="preserve"> C–C </w:t>
      </w:r>
      <w:r w:rsidR="0007733A" w:rsidRPr="00FB7D86">
        <w:rPr>
          <w:rFonts w:ascii="Times New Roman" w:hAnsi="Times New Roman" w:cs="Times New Roman"/>
          <w:szCs w:val="20"/>
          <w:lang w:val="en-US"/>
        </w:rPr>
        <w:t>cross coupling reactions</w:t>
      </w:r>
      <w:r w:rsidR="0021135F" w:rsidRPr="00FB7D86">
        <w:rPr>
          <w:rFonts w:ascii="Times New Roman" w:hAnsi="Times New Roman" w:cs="Times New Roman"/>
          <w:szCs w:val="20"/>
          <w:lang w:val="en-US"/>
        </w:rPr>
        <w:t xml:space="preserve">. </w:t>
      </w:r>
      <w:r w:rsidR="0021135F" w:rsidRPr="00FB7D86">
        <w:rPr>
          <w:rFonts w:ascii="Times New Roman" w:hAnsi="Times New Roman" w:cs="Times New Roman"/>
          <w:i/>
          <w:szCs w:val="20"/>
          <w:lang w:val="en-US"/>
        </w:rPr>
        <w:t>Catalysis Letters</w:t>
      </w:r>
      <w:r w:rsidR="0021135F" w:rsidRPr="00FB7D86">
        <w:rPr>
          <w:rFonts w:ascii="Times New Roman" w:hAnsi="Times New Roman" w:cs="Times New Roman"/>
          <w:szCs w:val="20"/>
          <w:lang w:val="en-US"/>
        </w:rPr>
        <w:t>, 148(2): 732</w:t>
      </w:r>
      <w:r w:rsidR="00233366" w:rsidRPr="00FB7D86">
        <w:rPr>
          <w:rFonts w:ascii="Times New Roman" w:hAnsi="Times New Roman" w:cs="Times New Roman"/>
          <w:szCs w:val="20"/>
          <w:lang w:val="en-US"/>
        </w:rPr>
        <w:t xml:space="preserve"> - </w:t>
      </w:r>
      <w:r w:rsidR="0021135F" w:rsidRPr="00FB7D86">
        <w:rPr>
          <w:rFonts w:ascii="Times New Roman" w:hAnsi="Times New Roman" w:cs="Times New Roman"/>
          <w:szCs w:val="20"/>
          <w:lang w:val="en-US"/>
        </w:rPr>
        <w:t>744.</w:t>
      </w:r>
    </w:p>
    <w:p w:rsidR="0007733A" w:rsidRDefault="00321A26" w:rsidP="0007733A">
      <w:pPr>
        <w:pStyle w:val="ListParagraph"/>
        <w:numPr>
          <w:ilvl w:val="0"/>
          <w:numId w:val="5"/>
        </w:numPr>
        <w:ind w:left="709" w:hanging="643"/>
        <w:outlineLvl w:val="0"/>
        <w:rPr>
          <w:rFonts w:ascii="Times New Roman" w:hAnsi="Times New Roman" w:cs="Times New Roman"/>
          <w:szCs w:val="20"/>
          <w:lang w:val="en-US"/>
        </w:rPr>
      </w:pPr>
      <w:proofErr w:type="spellStart"/>
      <w:r w:rsidRPr="0007733A">
        <w:rPr>
          <w:rFonts w:ascii="Times New Roman" w:hAnsi="Times New Roman" w:cs="Times New Roman"/>
          <w:szCs w:val="20"/>
          <w:lang w:val="en-US"/>
        </w:rPr>
        <w:t>Dehghani</w:t>
      </w:r>
      <w:proofErr w:type="spellEnd"/>
      <w:r w:rsidRPr="0007733A">
        <w:rPr>
          <w:rFonts w:ascii="Times New Roman" w:hAnsi="Times New Roman" w:cs="Times New Roman"/>
          <w:szCs w:val="20"/>
          <w:lang w:val="en-US"/>
        </w:rPr>
        <w:t xml:space="preserve">, F., </w:t>
      </w:r>
      <w:proofErr w:type="spellStart"/>
      <w:r w:rsidRPr="0007733A">
        <w:rPr>
          <w:rFonts w:ascii="Times New Roman" w:hAnsi="Times New Roman" w:cs="Times New Roman"/>
          <w:szCs w:val="20"/>
          <w:lang w:val="en-US"/>
        </w:rPr>
        <w:t>Sardarian</w:t>
      </w:r>
      <w:proofErr w:type="spellEnd"/>
      <w:r w:rsidRPr="0007733A">
        <w:rPr>
          <w:rFonts w:ascii="Times New Roman" w:hAnsi="Times New Roman" w:cs="Times New Roman"/>
          <w:szCs w:val="20"/>
          <w:lang w:val="en-US"/>
        </w:rPr>
        <w:t>, A. R.</w:t>
      </w:r>
      <w:r w:rsidR="0021135F" w:rsidRPr="0007733A">
        <w:rPr>
          <w:rFonts w:ascii="Times New Roman" w:hAnsi="Times New Roman" w:cs="Times New Roman"/>
          <w:szCs w:val="20"/>
          <w:lang w:val="en-US"/>
        </w:rPr>
        <w:t xml:space="preserve"> and </w:t>
      </w:r>
      <w:proofErr w:type="spellStart"/>
      <w:r w:rsidR="0021135F" w:rsidRPr="0007733A">
        <w:rPr>
          <w:rFonts w:ascii="Times New Roman" w:hAnsi="Times New Roman" w:cs="Times New Roman"/>
          <w:szCs w:val="20"/>
          <w:lang w:val="en-US"/>
        </w:rPr>
        <w:t>Esmeilpour</w:t>
      </w:r>
      <w:proofErr w:type="spellEnd"/>
      <w:r w:rsidR="0021135F" w:rsidRPr="0007733A">
        <w:rPr>
          <w:rFonts w:ascii="Times New Roman" w:hAnsi="Times New Roman" w:cs="Times New Roman"/>
          <w:szCs w:val="20"/>
          <w:lang w:val="en-US"/>
        </w:rPr>
        <w:t xml:space="preserve"> M. (2013). </w:t>
      </w:r>
      <w:proofErr w:type="spellStart"/>
      <w:r w:rsidR="0021135F" w:rsidRPr="0007733A">
        <w:rPr>
          <w:rFonts w:ascii="Times New Roman" w:hAnsi="Times New Roman" w:cs="Times New Roman"/>
          <w:szCs w:val="20"/>
          <w:lang w:val="en-US"/>
        </w:rPr>
        <w:t>Salen</w:t>
      </w:r>
      <w:proofErr w:type="spellEnd"/>
      <w:r w:rsidR="0021135F" w:rsidRPr="0007733A">
        <w:rPr>
          <w:rFonts w:ascii="Times New Roman" w:hAnsi="Times New Roman" w:cs="Times New Roman"/>
          <w:szCs w:val="20"/>
          <w:lang w:val="en-US"/>
        </w:rPr>
        <w:t xml:space="preserve"> </w:t>
      </w:r>
      <w:r w:rsidR="0007733A">
        <w:rPr>
          <w:rFonts w:ascii="Times New Roman" w:hAnsi="Times New Roman" w:cs="Times New Roman"/>
          <w:szCs w:val="20"/>
          <w:lang w:val="en-US"/>
        </w:rPr>
        <w:t>c</w:t>
      </w:r>
      <w:r w:rsidR="0021135F" w:rsidRPr="0007733A">
        <w:rPr>
          <w:rFonts w:ascii="Times New Roman" w:hAnsi="Times New Roman" w:cs="Times New Roman"/>
          <w:szCs w:val="20"/>
          <w:lang w:val="en-US"/>
        </w:rPr>
        <w:t xml:space="preserve">omplex of Cu(II) </w:t>
      </w:r>
      <w:r w:rsidR="0007733A" w:rsidRPr="0007733A">
        <w:rPr>
          <w:rFonts w:ascii="Times New Roman" w:hAnsi="Times New Roman" w:cs="Times New Roman"/>
          <w:szCs w:val="20"/>
          <w:lang w:val="en-US"/>
        </w:rPr>
        <w:t>supported on superparamagnetic</w:t>
      </w:r>
      <w:r w:rsidR="0021135F" w:rsidRPr="0007733A">
        <w:rPr>
          <w:rFonts w:ascii="Times New Roman" w:hAnsi="Times New Roman" w:cs="Times New Roman"/>
          <w:szCs w:val="20"/>
          <w:lang w:val="en-US"/>
        </w:rPr>
        <w:t xml:space="preserve"> Fe</w:t>
      </w:r>
      <w:r w:rsidR="0021135F" w:rsidRPr="0007733A">
        <w:rPr>
          <w:rFonts w:ascii="Times New Roman" w:hAnsi="Times New Roman" w:cs="Times New Roman"/>
          <w:szCs w:val="20"/>
          <w:vertAlign w:val="subscript"/>
          <w:lang w:val="en-US"/>
        </w:rPr>
        <w:t>3</w:t>
      </w:r>
      <w:r w:rsidR="0021135F" w:rsidRPr="0007733A">
        <w:rPr>
          <w:rFonts w:ascii="Times New Roman" w:hAnsi="Times New Roman" w:cs="Times New Roman"/>
          <w:szCs w:val="20"/>
          <w:lang w:val="en-US"/>
        </w:rPr>
        <w:t>O</w:t>
      </w:r>
      <w:r w:rsidR="0021135F" w:rsidRPr="0007733A">
        <w:rPr>
          <w:rFonts w:ascii="Times New Roman" w:hAnsi="Times New Roman" w:cs="Times New Roman"/>
          <w:szCs w:val="20"/>
          <w:vertAlign w:val="subscript"/>
          <w:lang w:val="en-US"/>
        </w:rPr>
        <w:t>4</w:t>
      </w:r>
      <w:r w:rsidR="0021135F" w:rsidRPr="0007733A">
        <w:rPr>
          <w:rFonts w:ascii="Times New Roman" w:hAnsi="Times New Roman" w:cs="Times New Roman"/>
          <w:szCs w:val="20"/>
          <w:lang w:val="en-US"/>
        </w:rPr>
        <w:t>@SiO</w:t>
      </w:r>
      <w:r w:rsidR="0021135F" w:rsidRPr="0007733A">
        <w:rPr>
          <w:rFonts w:ascii="Times New Roman" w:hAnsi="Times New Roman" w:cs="Times New Roman"/>
          <w:szCs w:val="20"/>
          <w:vertAlign w:val="subscript"/>
          <w:lang w:val="en-US"/>
        </w:rPr>
        <w:t>2</w:t>
      </w:r>
      <w:r w:rsidR="00F503E5" w:rsidRPr="0007733A">
        <w:rPr>
          <w:rFonts w:ascii="Times New Roman" w:hAnsi="Times New Roman" w:cs="Times New Roman"/>
          <w:szCs w:val="20"/>
          <w:lang w:val="en-US"/>
        </w:rPr>
        <w:t xml:space="preserve"> </w:t>
      </w:r>
      <w:r w:rsidR="0007733A" w:rsidRPr="0007733A">
        <w:rPr>
          <w:rFonts w:ascii="Times New Roman" w:hAnsi="Times New Roman" w:cs="Times New Roman"/>
          <w:szCs w:val="20"/>
          <w:lang w:val="en-US"/>
        </w:rPr>
        <w:t xml:space="preserve">nanoparticles: an efficient and recyclable catalyst for synthesis of </w:t>
      </w:r>
      <w:r w:rsidR="0021135F" w:rsidRPr="0007733A">
        <w:rPr>
          <w:rFonts w:ascii="Times New Roman" w:hAnsi="Times New Roman" w:cs="Times New Roman"/>
          <w:szCs w:val="20"/>
          <w:lang w:val="en-US"/>
        </w:rPr>
        <w:t xml:space="preserve">1- and 5- substituted 1H-tetrazoles. </w:t>
      </w:r>
      <w:r w:rsidR="0021135F" w:rsidRPr="0007733A">
        <w:rPr>
          <w:rFonts w:ascii="Times New Roman" w:hAnsi="Times New Roman" w:cs="Times New Roman"/>
          <w:i/>
          <w:szCs w:val="20"/>
          <w:lang w:val="en-US"/>
        </w:rPr>
        <w:t>Journal of Organometallic Chemistry</w:t>
      </w:r>
      <w:r w:rsidR="0021135F" w:rsidRPr="0007733A">
        <w:rPr>
          <w:rFonts w:ascii="Times New Roman" w:hAnsi="Times New Roman" w:cs="Times New Roman"/>
          <w:szCs w:val="20"/>
          <w:lang w:val="en-US"/>
        </w:rPr>
        <w:t>, 743: 87</w:t>
      </w:r>
      <w:r w:rsidR="00233366" w:rsidRPr="0007733A">
        <w:rPr>
          <w:rFonts w:ascii="Times New Roman" w:hAnsi="Times New Roman" w:cs="Times New Roman"/>
          <w:szCs w:val="20"/>
          <w:lang w:val="en-US"/>
        </w:rPr>
        <w:t xml:space="preserve"> </w:t>
      </w:r>
      <w:r w:rsidR="0021135F" w:rsidRPr="0007733A">
        <w:rPr>
          <w:rFonts w:ascii="Times New Roman" w:hAnsi="Times New Roman" w:cs="Times New Roman"/>
          <w:szCs w:val="20"/>
          <w:lang w:val="en-US"/>
        </w:rPr>
        <w:t>-</w:t>
      </w:r>
      <w:r w:rsidR="00233366" w:rsidRPr="0007733A">
        <w:rPr>
          <w:rFonts w:ascii="Times New Roman" w:hAnsi="Times New Roman" w:cs="Times New Roman"/>
          <w:szCs w:val="20"/>
          <w:lang w:val="en-US"/>
        </w:rPr>
        <w:t xml:space="preserve"> </w:t>
      </w:r>
      <w:r w:rsidR="0021135F" w:rsidRPr="0007733A">
        <w:rPr>
          <w:rFonts w:ascii="Times New Roman" w:hAnsi="Times New Roman" w:cs="Times New Roman"/>
          <w:szCs w:val="20"/>
          <w:lang w:val="en-US"/>
        </w:rPr>
        <w:t>96.</w:t>
      </w:r>
    </w:p>
    <w:p w:rsidR="0007733A" w:rsidRDefault="0021135F" w:rsidP="0007733A">
      <w:pPr>
        <w:pStyle w:val="ListParagraph"/>
        <w:numPr>
          <w:ilvl w:val="0"/>
          <w:numId w:val="5"/>
        </w:numPr>
        <w:ind w:left="709" w:hanging="643"/>
        <w:outlineLvl w:val="0"/>
        <w:rPr>
          <w:rFonts w:ascii="Times New Roman" w:hAnsi="Times New Roman" w:cs="Times New Roman"/>
          <w:szCs w:val="20"/>
          <w:lang w:val="en-US"/>
        </w:rPr>
      </w:pPr>
      <w:proofErr w:type="spellStart"/>
      <w:r w:rsidRPr="0007733A">
        <w:rPr>
          <w:rFonts w:ascii="Times New Roman" w:hAnsi="Times New Roman" w:cs="Times New Roman"/>
          <w:szCs w:val="20"/>
          <w:lang w:val="en-US"/>
        </w:rPr>
        <w:t>Rayati</w:t>
      </w:r>
      <w:proofErr w:type="spellEnd"/>
      <w:r w:rsidRPr="0007733A">
        <w:rPr>
          <w:rFonts w:ascii="Times New Roman" w:hAnsi="Times New Roman" w:cs="Times New Roman"/>
          <w:szCs w:val="20"/>
          <w:lang w:val="en-US"/>
        </w:rPr>
        <w:t xml:space="preserve">, S., </w:t>
      </w:r>
      <w:proofErr w:type="spellStart"/>
      <w:r w:rsidRPr="0007733A">
        <w:rPr>
          <w:rFonts w:ascii="Times New Roman" w:hAnsi="Times New Roman" w:cs="Times New Roman"/>
          <w:szCs w:val="20"/>
          <w:lang w:val="en-US"/>
        </w:rPr>
        <w:t>Khodaei</w:t>
      </w:r>
      <w:proofErr w:type="spellEnd"/>
      <w:r w:rsidRPr="0007733A">
        <w:rPr>
          <w:rFonts w:ascii="Times New Roman" w:hAnsi="Times New Roman" w:cs="Times New Roman"/>
          <w:szCs w:val="20"/>
          <w:lang w:val="en-US"/>
        </w:rPr>
        <w:t xml:space="preserve"> E., </w:t>
      </w:r>
      <w:proofErr w:type="spellStart"/>
      <w:r w:rsidRPr="0007733A">
        <w:rPr>
          <w:rFonts w:ascii="Times New Roman" w:hAnsi="Times New Roman" w:cs="Times New Roman"/>
          <w:szCs w:val="20"/>
          <w:lang w:val="en-US"/>
        </w:rPr>
        <w:t>Jafarian</w:t>
      </w:r>
      <w:proofErr w:type="spellEnd"/>
      <w:r w:rsidRPr="0007733A">
        <w:rPr>
          <w:rFonts w:ascii="Times New Roman" w:hAnsi="Times New Roman" w:cs="Times New Roman"/>
          <w:szCs w:val="20"/>
          <w:lang w:val="en-US"/>
        </w:rPr>
        <w:t xml:space="preserve"> M. and</w:t>
      </w:r>
      <w:r w:rsidR="00F503E5" w:rsidRPr="0007733A">
        <w:rPr>
          <w:rFonts w:ascii="Times New Roman" w:hAnsi="Times New Roman" w:cs="Times New Roman"/>
          <w:szCs w:val="20"/>
          <w:lang w:val="en-US"/>
        </w:rPr>
        <w:t xml:space="preserve"> </w:t>
      </w:r>
      <w:proofErr w:type="spellStart"/>
      <w:r w:rsidR="00F503E5" w:rsidRPr="0007733A">
        <w:rPr>
          <w:rFonts w:ascii="Times New Roman" w:hAnsi="Times New Roman" w:cs="Times New Roman"/>
          <w:szCs w:val="20"/>
          <w:lang w:val="en-US"/>
        </w:rPr>
        <w:t>Wojtczak</w:t>
      </w:r>
      <w:proofErr w:type="spellEnd"/>
      <w:r w:rsidR="00F503E5" w:rsidRPr="0007733A">
        <w:rPr>
          <w:rFonts w:ascii="Times New Roman" w:hAnsi="Times New Roman" w:cs="Times New Roman"/>
          <w:szCs w:val="20"/>
          <w:lang w:val="en-US"/>
        </w:rPr>
        <w:t xml:space="preserve"> A. (2017). Mn-Schiff </w:t>
      </w:r>
      <w:r w:rsidR="0007733A" w:rsidRPr="0007733A">
        <w:rPr>
          <w:rFonts w:ascii="Times New Roman" w:hAnsi="Times New Roman" w:cs="Times New Roman"/>
          <w:szCs w:val="20"/>
          <w:lang w:val="en-US"/>
        </w:rPr>
        <w:t xml:space="preserve">base complex supported on magnetic nanoparticles: synthesis, crystal structure, electrochemical properties and catalytic activities for oxidation of olefins and sulfides. </w:t>
      </w:r>
      <w:r w:rsidRPr="0007733A">
        <w:rPr>
          <w:rFonts w:ascii="Times New Roman" w:hAnsi="Times New Roman" w:cs="Times New Roman"/>
          <w:i/>
          <w:szCs w:val="20"/>
          <w:lang w:val="en-US"/>
        </w:rPr>
        <w:t>Polyhedron,</w:t>
      </w:r>
      <w:r w:rsidRPr="0007733A">
        <w:rPr>
          <w:rFonts w:ascii="Times New Roman" w:hAnsi="Times New Roman" w:cs="Times New Roman"/>
          <w:szCs w:val="20"/>
          <w:lang w:val="en-US"/>
        </w:rPr>
        <w:t xml:space="preserve"> 133: 27</w:t>
      </w:r>
      <w:r w:rsidR="00233366" w:rsidRPr="0007733A">
        <w:rPr>
          <w:rFonts w:ascii="Times New Roman" w:hAnsi="Times New Roman" w:cs="Times New Roman"/>
          <w:szCs w:val="20"/>
          <w:lang w:val="en-US"/>
        </w:rPr>
        <w:t xml:space="preserve"> </w:t>
      </w:r>
      <w:r w:rsidRPr="0007733A">
        <w:rPr>
          <w:rFonts w:ascii="Times New Roman" w:hAnsi="Times New Roman" w:cs="Times New Roman"/>
          <w:szCs w:val="20"/>
          <w:lang w:val="en-US"/>
        </w:rPr>
        <w:t>-</w:t>
      </w:r>
      <w:r w:rsidR="00233366" w:rsidRPr="0007733A">
        <w:rPr>
          <w:rFonts w:ascii="Times New Roman" w:hAnsi="Times New Roman" w:cs="Times New Roman"/>
          <w:szCs w:val="20"/>
          <w:lang w:val="en-US"/>
        </w:rPr>
        <w:t xml:space="preserve"> </w:t>
      </w:r>
      <w:r w:rsidRPr="0007733A">
        <w:rPr>
          <w:rFonts w:ascii="Times New Roman" w:hAnsi="Times New Roman" w:cs="Times New Roman"/>
          <w:szCs w:val="20"/>
          <w:lang w:val="en-US"/>
        </w:rPr>
        <w:t>335.</w:t>
      </w:r>
    </w:p>
    <w:p w:rsidR="000655A4" w:rsidRDefault="0021135F" w:rsidP="000655A4">
      <w:pPr>
        <w:pStyle w:val="ListParagraph"/>
        <w:numPr>
          <w:ilvl w:val="0"/>
          <w:numId w:val="5"/>
        </w:numPr>
        <w:ind w:left="709" w:hanging="643"/>
        <w:outlineLvl w:val="0"/>
        <w:rPr>
          <w:rFonts w:ascii="Times New Roman" w:hAnsi="Times New Roman" w:cs="Times New Roman"/>
          <w:szCs w:val="20"/>
          <w:lang w:val="en-US"/>
        </w:rPr>
      </w:pPr>
      <w:proofErr w:type="spellStart"/>
      <w:r w:rsidRPr="0007733A">
        <w:rPr>
          <w:rFonts w:ascii="Times New Roman" w:hAnsi="Times New Roman" w:cs="Times New Roman"/>
          <w:szCs w:val="20"/>
          <w:lang w:val="en-US"/>
        </w:rPr>
        <w:t>Sydnes</w:t>
      </w:r>
      <w:proofErr w:type="spellEnd"/>
      <w:r w:rsidRPr="0007733A">
        <w:rPr>
          <w:rFonts w:ascii="Times New Roman" w:hAnsi="Times New Roman" w:cs="Times New Roman"/>
          <w:szCs w:val="20"/>
          <w:lang w:val="en-US"/>
        </w:rPr>
        <w:t>, M.</w:t>
      </w:r>
      <w:r w:rsidR="00826C3B" w:rsidRPr="0007733A">
        <w:rPr>
          <w:rFonts w:ascii="Times New Roman" w:hAnsi="Times New Roman" w:cs="Times New Roman"/>
          <w:szCs w:val="20"/>
          <w:lang w:val="en-US"/>
        </w:rPr>
        <w:t xml:space="preserve"> O.</w:t>
      </w:r>
      <w:r w:rsidRPr="0007733A">
        <w:rPr>
          <w:rFonts w:ascii="Times New Roman" w:hAnsi="Times New Roman" w:cs="Times New Roman"/>
          <w:szCs w:val="20"/>
          <w:lang w:val="en-US"/>
        </w:rPr>
        <w:t xml:space="preserve"> (2017). The </w:t>
      </w:r>
      <w:r w:rsidR="0007733A" w:rsidRPr="0007733A">
        <w:rPr>
          <w:rFonts w:ascii="Times New Roman" w:hAnsi="Times New Roman" w:cs="Times New Roman"/>
          <w:szCs w:val="20"/>
          <w:lang w:val="en-US"/>
        </w:rPr>
        <w:t xml:space="preserve">use of palladium on magnetic support as catalyst for </w:t>
      </w:r>
      <w:r w:rsidRPr="0007733A">
        <w:rPr>
          <w:rFonts w:ascii="Times New Roman" w:hAnsi="Times New Roman" w:cs="Times New Roman"/>
          <w:szCs w:val="20"/>
          <w:lang w:val="en-US"/>
        </w:rPr>
        <w:t>Suzuki–</w:t>
      </w:r>
      <w:proofErr w:type="spellStart"/>
      <w:r w:rsidRPr="0007733A">
        <w:rPr>
          <w:rFonts w:ascii="Times New Roman" w:hAnsi="Times New Roman" w:cs="Times New Roman"/>
          <w:szCs w:val="20"/>
          <w:lang w:val="en-US"/>
        </w:rPr>
        <w:t>Miyaura</w:t>
      </w:r>
      <w:proofErr w:type="spellEnd"/>
      <w:r w:rsidRPr="0007733A">
        <w:rPr>
          <w:rFonts w:ascii="Times New Roman" w:hAnsi="Times New Roman" w:cs="Times New Roman"/>
          <w:szCs w:val="20"/>
          <w:lang w:val="en-US"/>
        </w:rPr>
        <w:t xml:space="preserve"> </w:t>
      </w:r>
      <w:r w:rsidR="0007733A" w:rsidRPr="0007733A">
        <w:rPr>
          <w:rFonts w:ascii="Times New Roman" w:hAnsi="Times New Roman" w:cs="Times New Roman"/>
          <w:szCs w:val="20"/>
          <w:lang w:val="en-US"/>
        </w:rPr>
        <w:t xml:space="preserve">cross-coupling reactions. </w:t>
      </w:r>
      <w:r w:rsidRPr="0007733A">
        <w:rPr>
          <w:rFonts w:ascii="Times New Roman" w:hAnsi="Times New Roman" w:cs="Times New Roman"/>
          <w:i/>
          <w:szCs w:val="20"/>
          <w:lang w:val="en-US"/>
        </w:rPr>
        <w:t>Catalysts</w:t>
      </w:r>
      <w:r w:rsidRPr="0007733A">
        <w:rPr>
          <w:rFonts w:ascii="Times New Roman" w:hAnsi="Times New Roman" w:cs="Times New Roman"/>
          <w:szCs w:val="20"/>
          <w:lang w:val="en-US"/>
        </w:rPr>
        <w:t>, 7</w:t>
      </w:r>
      <w:r w:rsidR="00F503E5" w:rsidRPr="0007733A">
        <w:rPr>
          <w:rFonts w:ascii="Times New Roman" w:hAnsi="Times New Roman" w:cs="Times New Roman"/>
          <w:szCs w:val="20"/>
          <w:lang w:val="en-US"/>
        </w:rPr>
        <w:t>(1</w:t>
      </w:r>
      <w:r w:rsidR="00B23A5F" w:rsidRPr="0007733A">
        <w:rPr>
          <w:rFonts w:ascii="Times New Roman" w:hAnsi="Times New Roman" w:cs="Times New Roman"/>
          <w:szCs w:val="20"/>
          <w:lang w:val="en-US"/>
        </w:rPr>
        <w:t>): 35.</w:t>
      </w:r>
    </w:p>
    <w:p w:rsidR="000655A4" w:rsidRDefault="0021135F" w:rsidP="000655A4">
      <w:pPr>
        <w:pStyle w:val="ListParagraph"/>
        <w:numPr>
          <w:ilvl w:val="0"/>
          <w:numId w:val="5"/>
        </w:numPr>
        <w:ind w:left="709" w:hanging="643"/>
        <w:outlineLvl w:val="0"/>
        <w:rPr>
          <w:rFonts w:ascii="Times New Roman" w:hAnsi="Times New Roman" w:cs="Times New Roman"/>
          <w:szCs w:val="20"/>
          <w:lang w:val="en-US"/>
        </w:rPr>
      </w:pPr>
      <w:r w:rsidRPr="000655A4">
        <w:rPr>
          <w:rFonts w:ascii="Times New Roman" w:hAnsi="Times New Roman" w:cs="Times New Roman"/>
          <w:szCs w:val="20"/>
          <w:lang w:val="en-US"/>
        </w:rPr>
        <w:t>Fen</w:t>
      </w:r>
      <w:r w:rsidR="007F47C6" w:rsidRPr="000655A4">
        <w:rPr>
          <w:rFonts w:ascii="Times New Roman" w:hAnsi="Times New Roman" w:cs="Times New Roman"/>
          <w:szCs w:val="20"/>
          <w:lang w:val="en-US"/>
        </w:rPr>
        <w:t>g, X.</w:t>
      </w:r>
      <w:r w:rsidR="00826C3B" w:rsidRPr="000655A4">
        <w:rPr>
          <w:rFonts w:ascii="Times New Roman" w:hAnsi="Times New Roman" w:cs="Times New Roman"/>
          <w:szCs w:val="20"/>
          <w:lang w:val="en-US"/>
        </w:rPr>
        <w:t xml:space="preserve"> and Lou, X. (2015). The </w:t>
      </w:r>
      <w:r w:rsidR="000655A4" w:rsidRPr="000655A4">
        <w:rPr>
          <w:rFonts w:ascii="Times New Roman" w:hAnsi="Times New Roman" w:cs="Times New Roman"/>
          <w:szCs w:val="20"/>
          <w:lang w:val="en-US"/>
        </w:rPr>
        <w:t xml:space="preserve">effect of surfactants-bound magnetite </w:t>
      </w:r>
      <w:r w:rsidRPr="000655A4">
        <w:rPr>
          <w:rFonts w:ascii="Times New Roman" w:hAnsi="Times New Roman" w:cs="Times New Roman"/>
          <w:szCs w:val="20"/>
          <w:lang w:val="en-US"/>
        </w:rPr>
        <w:t>(Fe</w:t>
      </w:r>
      <w:r w:rsidRPr="000655A4">
        <w:rPr>
          <w:rFonts w:ascii="Times New Roman" w:hAnsi="Times New Roman" w:cs="Times New Roman"/>
          <w:szCs w:val="20"/>
          <w:vertAlign w:val="subscript"/>
          <w:lang w:val="en-US"/>
        </w:rPr>
        <w:t>3</w:t>
      </w:r>
      <w:r w:rsidRPr="000655A4">
        <w:rPr>
          <w:rFonts w:ascii="Times New Roman" w:hAnsi="Times New Roman" w:cs="Times New Roman"/>
          <w:szCs w:val="20"/>
          <w:lang w:val="en-US"/>
        </w:rPr>
        <w:t>O</w:t>
      </w:r>
      <w:r w:rsidRPr="000655A4">
        <w:rPr>
          <w:rFonts w:ascii="Times New Roman" w:hAnsi="Times New Roman" w:cs="Times New Roman"/>
          <w:szCs w:val="20"/>
          <w:vertAlign w:val="subscript"/>
          <w:lang w:val="en-US"/>
        </w:rPr>
        <w:t>4</w:t>
      </w:r>
      <w:r w:rsidR="00826C3B" w:rsidRPr="000655A4">
        <w:rPr>
          <w:rFonts w:ascii="Times New Roman" w:hAnsi="Times New Roman" w:cs="Times New Roman"/>
          <w:szCs w:val="20"/>
          <w:lang w:val="en-US"/>
        </w:rPr>
        <w:t xml:space="preserve">) </w:t>
      </w:r>
      <w:r w:rsidR="000655A4" w:rsidRPr="000655A4">
        <w:rPr>
          <w:rFonts w:ascii="Times New Roman" w:hAnsi="Times New Roman" w:cs="Times New Roman"/>
          <w:szCs w:val="20"/>
          <w:lang w:val="en-US"/>
        </w:rPr>
        <w:t>on the photocatalytic properties of the heterogeneous magnetic zinc oxides nanoparticles.</w:t>
      </w:r>
      <w:r w:rsidRPr="000655A4">
        <w:rPr>
          <w:rFonts w:ascii="Times New Roman" w:hAnsi="Times New Roman" w:cs="Times New Roman"/>
          <w:szCs w:val="20"/>
          <w:lang w:val="en-US"/>
        </w:rPr>
        <w:t xml:space="preserve"> </w:t>
      </w:r>
      <w:r w:rsidRPr="000655A4">
        <w:rPr>
          <w:rFonts w:ascii="Times New Roman" w:hAnsi="Times New Roman" w:cs="Times New Roman"/>
          <w:i/>
          <w:szCs w:val="20"/>
          <w:lang w:val="en-US"/>
        </w:rPr>
        <w:t>Separation and Purification Technology</w:t>
      </w:r>
      <w:r w:rsidRPr="000655A4">
        <w:rPr>
          <w:rFonts w:ascii="Times New Roman" w:hAnsi="Times New Roman" w:cs="Times New Roman"/>
          <w:szCs w:val="20"/>
          <w:lang w:val="en-US"/>
        </w:rPr>
        <w:t>, 147: 266</w:t>
      </w:r>
      <w:r w:rsidR="00233366" w:rsidRPr="000655A4">
        <w:rPr>
          <w:rFonts w:ascii="Times New Roman" w:hAnsi="Times New Roman" w:cs="Times New Roman"/>
          <w:szCs w:val="20"/>
          <w:lang w:val="en-US"/>
        </w:rPr>
        <w:t xml:space="preserve"> </w:t>
      </w:r>
      <w:r w:rsidRPr="000655A4">
        <w:rPr>
          <w:rFonts w:ascii="Times New Roman" w:hAnsi="Times New Roman" w:cs="Times New Roman"/>
          <w:szCs w:val="20"/>
          <w:lang w:val="en-US"/>
        </w:rPr>
        <w:t>-</w:t>
      </w:r>
      <w:r w:rsidR="00233366" w:rsidRPr="000655A4">
        <w:rPr>
          <w:rFonts w:ascii="Times New Roman" w:hAnsi="Times New Roman" w:cs="Times New Roman"/>
          <w:szCs w:val="20"/>
          <w:lang w:val="en-US"/>
        </w:rPr>
        <w:t xml:space="preserve"> </w:t>
      </w:r>
      <w:r w:rsidRPr="000655A4">
        <w:rPr>
          <w:rFonts w:ascii="Times New Roman" w:hAnsi="Times New Roman" w:cs="Times New Roman"/>
          <w:szCs w:val="20"/>
          <w:lang w:val="en-US"/>
        </w:rPr>
        <w:t xml:space="preserve">275. </w:t>
      </w:r>
    </w:p>
    <w:p w:rsidR="000655A4" w:rsidRDefault="0021135F" w:rsidP="000655A4">
      <w:pPr>
        <w:pStyle w:val="ListParagraph"/>
        <w:numPr>
          <w:ilvl w:val="0"/>
          <w:numId w:val="5"/>
        </w:numPr>
        <w:ind w:left="709" w:hanging="643"/>
        <w:outlineLvl w:val="0"/>
        <w:rPr>
          <w:rFonts w:ascii="Times New Roman" w:hAnsi="Times New Roman" w:cs="Times New Roman"/>
          <w:szCs w:val="20"/>
          <w:lang w:val="en-US"/>
        </w:rPr>
      </w:pPr>
      <w:r w:rsidRPr="000655A4">
        <w:rPr>
          <w:rFonts w:ascii="Times New Roman" w:hAnsi="Times New Roman" w:cs="Times New Roman"/>
          <w:szCs w:val="20"/>
          <w:lang w:val="en-US"/>
        </w:rPr>
        <w:t>Ali A., Zafar H., Zia M.</w:t>
      </w:r>
      <w:r w:rsidR="007F47C6" w:rsidRPr="000655A4">
        <w:rPr>
          <w:rFonts w:ascii="Times New Roman" w:hAnsi="Times New Roman" w:cs="Times New Roman"/>
          <w:szCs w:val="20"/>
          <w:lang w:val="en-US"/>
        </w:rPr>
        <w:t xml:space="preserve">, </w:t>
      </w:r>
      <w:proofErr w:type="spellStart"/>
      <w:r w:rsidR="007F47C6" w:rsidRPr="000655A4">
        <w:rPr>
          <w:rFonts w:ascii="Times New Roman" w:hAnsi="Times New Roman" w:cs="Times New Roman"/>
          <w:szCs w:val="20"/>
          <w:lang w:val="en-US"/>
        </w:rPr>
        <w:t>Haq</w:t>
      </w:r>
      <w:proofErr w:type="spellEnd"/>
      <w:r w:rsidR="007F47C6" w:rsidRPr="000655A4">
        <w:rPr>
          <w:rFonts w:ascii="Times New Roman" w:hAnsi="Times New Roman" w:cs="Times New Roman"/>
          <w:szCs w:val="20"/>
          <w:lang w:val="en-US"/>
        </w:rPr>
        <w:t xml:space="preserve"> I.,</w:t>
      </w:r>
      <w:r w:rsidR="000655A4">
        <w:rPr>
          <w:rFonts w:ascii="Times New Roman" w:hAnsi="Times New Roman" w:cs="Times New Roman"/>
          <w:szCs w:val="20"/>
          <w:lang w:val="en-US"/>
        </w:rPr>
        <w:t xml:space="preserve"> </w:t>
      </w:r>
      <w:proofErr w:type="spellStart"/>
      <w:r w:rsidR="007F47C6" w:rsidRPr="000655A4">
        <w:rPr>
          <w:rFonts w:ascii="Times New Roman" w:hAnsi="Times New Roman" w:cs="Times New Roman"/>
          <w:szCs w:val="20"/>
          <w:lang w:val="en-US"/>
        </w:rPr>
        <w:t>Phull</w:t>
      </w:r>
      <w:proofErr w:type="spellEnd"/>
      <w:r w:rsidR="007F47C6" w:rsidRPr="000655A4">
        <w:rPr>
          <w:rFonts w:ascii="Times New Roman" w:hAnsi="Times New Roman" w:cs="Times New Roman"/>
          <w:szCs w:val="20"/>
          <w:lang w:val="en-US"/>
        </w:rPr>
        <w:t xml:space="preserve"> A. R., Ali J. S.</w:t>
      </w:r>
      <w:r w:rsidRPr="000655A4">
        <w:rPr>
          <w:rFonts w:ascii="Times New Roman" w:hAnsi="Times New Roman" w:cs="Times New Roman"/>
          <w:szCs w:val="20"/>
          <w:lang w:val="en-US"/>
        </w:rPr>
        <w:t xml:space="preserve"> and</w:t>
      </w:r>
      <w:r w:rsidR="00826C3B" w:rsidRPr="000655A4">
        <w:rPr>
          <w:rFonts w:ascii="Times New Roman" w:hAnsi="Times New Roman" w:cs="Times New Roman"/>
          <w:szCs w:val="20"/>
          <w:lang w:val="en-US"/>
        </w:rPr>
        <w:t xml:space="preserve"> Hussain A. (2016). Synthesis, </w:t>
      </w:r>
      <w:r w:rsidR="000655A4" w:rsidRPr="000655A4">
        <w:rPr>
          <w:rFonts w:ascii="Times New Roman" w:hAnsi="Times New Roman" w:cs="Times New Roman"/>
          <w:szCs w:val="20"/>
          <w:lang w:val="en-US"/>
        </w:rPr>
        <w:t>characterization, applications, and challenges of iron oxide nanoparticles.</w:t>
      </w:r>
      <w:r w:rsidRPr="000655A4">
        <w:rPr>
          <w:rFonts w:ascii="Times New Roman" w:hAnsi="Times New Roman" w:cs="Times New Roman"/>
          <w:szCs w:val="20"/>
          <w:lang w:val="en-US"/>
        </w:rPr>
        <w:t xml:space="preserve"> </w:t>
      </w:r>
      <w:r w:rsidRPr="000655A4">
        <w:rPr>
          <w:rFonts w:ascii="Times New Roman" w:hAnsi="Times New Roman" w:cs="Times New Roman"/>
          <w:i/>
          <w:szCs w:val="20"/>
          <w:lang w:val="en-US"/>
        </w:rPr>
        <w:t xml:space="preserve">Nanotechnology, Science and Applications, </w:t>
      </w:r>
      <w:r w:rsidRPr="000655A4">
        <w:rPr>
          <w:rFonts w:ascii="Times New Roman" w:hAnsi="Times New Roman" w:cs="Times New Roman"/>
          <w:szCs w:val="20"/>
          <w:lang w:val="en-US"/>
        </w:rPr>
        <w:t>9: 49</w:t>
      </w:r>
      <w:r w:rsidR="00233366" w:rsidRPr="000655A4">
        <w:rPr>
          <w:rFonts w:ascii="Times New Roman" w:hAnsi="Times New Roman" w:cs="Times New Roman"/>
          <w:szCs w:val="20"/>
          <w:lang w:val="en-US"/>
        </w:rPr>
        <w:t xml:space="preserve"> </w:t>
      </w:r>
      <w:r w:rsidRPr="000655A4">
        <w:rPr>
          <w:rFonts w:ascii="Times New Roman" w:hAnsi="Times New Roman" w:cs="Times New Roman"/>
          <w:szCs w:val="20"/>
          <w:lang w:val="en-US"/>
        </w:rPr>
        <w:t>-</w:t>
      </w:r>
      <w:r w:rsidR="00233366" w:rsidRPr="000655A4">
        <w:rPr>
          <w:rFonts w:ascii="Times New Roman" w:hAnsi="Times New Roman" w:cs="Times New Roman"/>
          <w:szCs w:val="20"/>
          <w:lang w:val="en-US"/>
        </w:rPr>
        <w:t xml:space="preserve"> </w:t>
      </w:r>
      <w:r w:rsidRPr="000655A4">
        <w:rPr>
          <w:rFonts w:ascii="Times New Roman" w:hAnsi="Times New Roman" w:cs="Times New Roman"/>
          <w:szCs w:val="20"/>
          <w:lang w:val="en-US"/>
        </w:rPr>
        <w:t>67</w:t>
      </w:r>
      <w:r w:rsidR="006A4739" w:rsidRPr="000655A4">
        <w:rPr>
          <w:rFonts w:ascii="Times New Roman" w:hAnsi="Times New Roman" w:cs="Times New Roman"/>
          <w:szCs w:val="20"/>
          <w:lang w:val="en-US"/>
        </w:rPr>
        <w:t>.</w:t>
      </w:r>
    </w:p>
    <w:p w:rsidR="000655A4" w:rsidRDefault="00B367A8" w:rsidP="000655A4">
      <w:pPr>
        <w:pStyle w:val="ListParagraph"/>
        <w:numPr>
          <w:ilvl w:val="0"/>
          <w:numId w:val="5"/>
        </w:numPr>
        <w:ind w:left="709" w:hanging="643"/>
        <w:outlineLvl w:val="0"/>
        <w:rPr>
          <w:rFonts w:ascii="Times New Roman" w:hAnsi="Times New Roman" w:cs="Times New Roman"/>
          <w:szCs w:val="20"/>
          <w:lang w:val="en-US"/>
        </w:rPr>
      </w:pPr>
      <w:r w:rsidRPr="000655A4">
        <w:rPr>
          <w:rFonts w:ascii="Times New Roman" w:hAnsi="Times New Roman" w:cs="Times New Roman"/>
          <w:szCs w:val="20"/>
          <w:lang w:val="en-US"/>
        </w:rPr>
        <w:t xml:space="preserve">Yang Q., Dai Z., Yang K. and Li Y. </w:t>
      </w:r>
      <w:r w:rsidR="0021135F" w:rsidRPr="000655A4">
        <w:rPr>
          <w:rFonts w:ascii="Times New Roman" w:hAnsi="Times New Roman" w:cs="Times New Roman"/>
          <w:szCs w:val="20"/>
          <w:lang w:val="en-US"/>
        </w:rPr>
        <w:t xml:space="preserve">(2015). Preparation </w:t>
      </w:r>
      <w:r w:rsidR="000655A4" w:rsidRPr="000655A4">
        <w:rPr>
          <w:rFonts w:ascii="Times New Roman" w:hAnsi="Times New Roman" w:cs="Times New Roman"/>
          <w:szCs w:val="20"/>
          <w:lang w:val="en-US"/>
        </w:rPr>
        <w:t xml:space="preserve">of magnetic </w:t>
      </w:r>
      <w:r w:rsidR="0021135F" w:rsidRPr="000655A4">
        <w:rPr>
          <w:rFonts w:ascii="Times New Roman" w:hAnsi="Times New Roman" w:cs="Times New Roman"/>
          <w:szCs w:val="20"/>
          <w:lang w:val="en-US"/>
        </w:rPr>
        <w:t>Fe</w:t>
      </w:r>
      <w:r w:rsidR="0021135F" w:rsidRPr="000655A4">
        <w:rPr>
          <w:rFonts w:ascii="Times New Roman" w:hAnsi="Times New Roman" w:cs="Times New Roman"/>
          <w:szCs w:val="20"/>
          <w:vertAlign w:val="subscript"/>
          <w:lang w:val="en-US"/>
        </w:rPr>
        <w:t>3</w:t>
      </w:r>
      <w:r w:rsidR="0021135F" w:rsidRPr="000655A4">
        <w:rPr>
          <w:rFonts w:ascii="Times New Roman" w:hAnsi="Times New Roman" w:cs="Times New Roman"/>
          <w:szCs w:val="20"/>
          <w:lang w:val="en-US"/>
        </w:rPr>
        <w:t>O</w:t>
      </w:r>
      <w:r w:rsidR="0021135F" w:rsidRPr="000655A4">
        <w:rPr>
          <w:rFonts w:ascii="Times New Roman" w:hAnsi="Times New Roman" w:cs="Times New Roman"/>
          <w:szCs w:val="20"/>
          <w:vertAlign w:val="subscript"/>
          <w:lang w:val="en-US"/>
        </w:rPr>
        <w:t>4</w:t>
      </w:r>
      <w:r w:rsidR="0021135F" w:rsidRPr="000655A4">
        <w:rPr>
          <w:rFonts w:ascii="Times New Roman" w:hAnsi="Times New Roman" w:cs="Times New Roman"/>
          <w:szCs w:val="20"/>
          <w:lang w:val="en-US"/>
        </w:rPr>
        <w:t xml:space="preserve"> </w:t>
      </w:r>
      <w:r w:rsidR="000655A4" w:rsidRPr="000655A4">
        <w:rPr>
          <w:rFonts w:ascii="Times New Roman" w:hAnsi="Times New Roman" w:cs="Times New Roman"/>
          <w:szCs w:val="20"/>
          <w:lang w:val="en-US"/>
        </w:rPr>
        <w:t>microspheres using different surfactant and silica-coated magnetic particles.</w:t>
      </w:r>
      <w:r w:rsidR="00EB74DA" w:rsidRPr="000655A4">
        <w:rPr>
          <w:rFonts w:ascii="Times New Roman" w:hAnsi="Times New Roman" w:cs="Times New Roman"/>
          <w:szCs w:val="20"/>
          <w:lang w:val="en-US"/>
        </w:rPr>
        <w:t xml:space="preserve"> Atlantis Press, London: pp. 47</w:t>
      </w:r>
      <w:r w:rsidR="00233366" w:rsidRPr="000655A4">
        <w:rPr>
          <w:rFonts w:ascii="Times New Roman" w:hAnsi="Times New Roman" w:cs="Times New Roman"/>
          <w:szCs w:val="20"/>
          <w:lang w:val="en-US"/>
        </w:rPr>
        <w:t xml:space="preserve"> </w:t>
      </w:r>
      <w:r w:rsidR="00EB74DA" w:rsidRPr="000655A4">
        <w:rPr>
          <w:rFonts w:ascii="Times New Roman" w:hAnsi="Times New Roman" w:cs="Times New Roman"/>
          <w:szCs w:val="20"/>
          <w:lang w:val="en-US"/>
        </w:rPr>
        <w:t>-</w:t>
      </w:r>
      <w:r w:rsidR="00233366" w:rsidRPr="000655A4">
        <w:rPr>
          <w:rFonts w:ascii="Times New Roman" w:hAnsi="Times New Roman" w:cs="Times New Roman"/>
          <w:szCs w:val="20"/>
          <w:lang w:val="en-US"/>
        </w:rPr>
        <w:t xml:space="preserve"> </w:t>
      </w:r>
      <w:r w:rsidR="00EB74DA" w:rsidRPr="000655A4">
        <w:rPr>
          <w:rFonts w:ascii="Times New Roman" w:hAnsi="Times New Roman" w:cs="Times New Roman"/>
          <w:szCs w:val="20"/>
          <w:lang w:val="en-US"/>
        </w:rPr>
        <w:t>51.</w:t>
      </w:r>
    </w:p>
    <w:p w:rsidR="000655A4" w:rsidRDefault="00321A26" w:rsidP="000655A4">
      <w:pPr>
        <w:pStyle w:val="ListParagraph"/>
        <w:numPr>
          <w:ilvl w:val="0"/>
          <w:numId w:val="5"/>
        </w:numPr>
        <w:ind w:left="709" w:hanging="643"/>
        <w:outlineLvl w:val="0"/>
        <w:rPr>
          <w:rFonts w:ascii="Times New Roman" w:hAnsi="Times New Roman" w:cs="Times New Roman"/>
          <w:szCs w:val="20"/>
          <w:lang w:val="en-US"/>
        </w:rPr>
      </w:pPr>
      <w:r w:rsidRPr="000655A4">
        <w:rPr>
          <w:rFonts w:ascii="Times New Roman" w:hAnsi="Times New Roman" w:cs="Times New Roman"/>
          <w:szCs w:val="20"/>
          <w:lang w:val="en-US"/>
        </w:rPr>
        <w:t xml:space="preserve">Ng, K., </w:t>
      </w:r>
      <w:proofErr w:type="spellStart"/>
      <w:r w:rsidRPr="000655A4">
        <w:rPr>
          <w:rFonts w:ascii="Times New Roman" w:hAnsi="Times New Roman" w:cs="Times New Roman"/>
          <w:szCs w:val="20"/>
          <w:lang w:val="en-US"/>
        </w:rPr>
        <w:t>Kok</w:t>
      </w:r>
      <w:proofErr w:type="spellEnd"/>
      <w:r w:rsidRPr="000655A4">
        <w:rPr>
          <w:rFonts w:ascii="Times New Roman" w:hAnsi="Times New Roman" w:cs="Times New Roman"/>
          <w:szCs w:val="20"/>
          <w:lang w:val="en-US"/>
        </w:rPr>
        <w:t>, K.</w:t>
      </w:r>
      <w:r w:rsidR="0021135F" w:rsidRPr="000655A4">
        <w:rPr>
          <w:rFonts w:ascii="Times New Roman" w:hAnsi="Times New Roman" w:cs="Times New Roman"/>
          <w:szCs w:val="20"/>
          <w:lang w:val="en-US"/>
        </w:rPr>
        <w:t xml:space="preserve"> and Ong, B. (2017). Facile </w:t>
      </w:r>
      <w:r w:rsidR="000655A4" w:rsidRPr="000655A4">
        <w:rPr>
          <w:rFonts w:ascii="Times New Roman" w:hAnsi="Times New Roman" w:cs="Times New Roman"/>
          <w:szCs w:val="20"/>
          <w:lang w:val="en-US"/>
        </w:rPr>
        <w:t>synthesis of self-assembled cobalt oxide supported on iron oxide as the novel electrocatalyst for enhanced electrochemical water electrolysis</w:t>
      </w:r>
      <w:r w:rsidR="0021135F" w:rsidRPr="000655A4">
        <w:rPr>
          <w:rFonts w:ascii="Times New Roman" w:hAnsi="Times New Roman" w:cs="Times New Roman"/>
          <w:i/>
          <w:szCs w:val="20"/>
          <w:lang w:val="en-US"/>
        </w:rPr>
        <w:t>. ACS Applied Nano Materials</w:t>
      </w:r>
      <w:r w:rsidR="004F74C0" w:rsidRPr="000655A4">
        <w:rPr>
          <w:rFonts w:ascii="Times New Roman" w:hAnsi="Times New Roman" w:cs="Times New Roman"/>
          <w:szCs w:val="20"/>
          <w:lang w:val="en-US"/>
        </w:rPr>
        <w:t>, 1</w:t>
      </w:r>
      <w:r w:rsidR="0021135F" w:rsidRPr="000655A4">
        <w:rPr>
          <w:rFonts w:ascii="Times New Roman" w:hAnsi="Times New Roman" w:cs="Times New Roman"/>
          <w:szCs w:val="20"/>
          <w:lang w:val="en-US"/>
        </w:rPr>
        <w:t>(1): 401</w:t>
      </w:r>
      <w:r w:rsidR="00233366" w:rsidRPr="000655A4">
        <w:rPr>
          <w:rFonts w:ascii="Times New Roman" w:hAnsi="Times New Roman" w:cs="Times New Roman"/>
          <w:szCs w:val="20"/>
          <w:lang w:val="en-US"/>
        </w:rPr>
        <w:t xml:space="preserve"> </w:t>
      </w:r>
      <w:r w:rsidR="0021135F" w:rsidRPr="000655A4">
        <w:rPr>
          <w:rFonts w:ascii="Times New Roman" w:hAnsi="Times New Roman" w:cs="Times New Roman"/>
          <w:szCs w:val="20"/>
          <w:lang w:val="en-US"/>
        </w:rPr>
        <w:t>-</w:t>
      </w:r>
      <w:r w:rsidR="00233366" w:rsidRPr="000655A4">
        <w:rPr>
          <w:rFonts w:ascii="Times New Roman" w:hAnsi="Times New Roman" w:cs="Times New Roman"/>
          <w:szCs w:val="20"/>
          <w:lang w:val="en-US"/>
        </w:rPr>
        <w:t xml:space="preserve"> </w:t>
      </w:r>
      <w:r w:rsidR="0021135F" w:rsidRPr="000655A4">
        <w:rPr>
          <w:rFonts w:ascii="Times New Roman" w:hAnsi="Times New Roman" w:cs="Times New Roman"/>
          <w:szCs w:val="20"/>
          <w:lang w:val="en-US"/>
        </w:rPr>
        <w:t xml:space="preserve">409. </w:t>
      </w:r>
    </w:p>
    <w:p w:rsidR="000655A4" w:rsidRPr="000655A4" w:rsidRDefault="0021135F" w:rsidP="000655A4">
      <w:pPr>
        <w:pStyle w:val="ListParagraph"/>
        <w:numPr>
          <w:ilvl w:val="0"/>
          <w:numId w:val="5"/>
        </w:numPr>
        <w:ind w:left="709" w:hanging="643"/>
        <w:outlineLvl w:val="0"/>
        <w:rPr>
          <w:rFonts w:ascii="Times New Roman" w:hAnsi="Times New Roman" w:cs="Times New Roman"/>
          <w:szCs w:val="20"/>
          <w:lang w:val="en-US"/>
        </w:rPr>
      </w:pPr>
      <w:r w:rsidRPr="000655A4">
        <w:rPr>
          <w:rFonts w:ascii="Times New Roman" w:hAnsi="Times New Roman" w:cs="Times New Roman"/>
          <w:szCs w:val="20"/>
        </w:rPr>
        <w:t xml:space="preserve">Sievers C., Noda Y., Qi L., </w:t>
      </w:r>
      <w:proofErr w:type="spellStart"/>
      <w:r w:rsidR="00321A26" w:rsidRPr="000655A4">
        <w:rPr>
          <w:rFonts w:ascii="Times New Roman" w:hAnsi="Times New Roman" w:cs="Times New Roman"/>
          <w:szCs w:val="20"/>
        </w:rPr>
        <w:t>Alburquerque</w:t>
      </w:r>
      <w:proofErr w:type="spellEnd"/>
      <w:r w:rsidR="00321A26" w:rsidRPr="000655A4">
        <w:rPr>
          <w:rFonts w:ascii="Times New Roman" w:hAnsi="Times New Roman" w:cs="Times New Roman"/>
          <w:szCs w:val="20"/>
        </w:rPr>
        <w:t xml:space="preserve"> E.</w:t>
      </w:r>
      <w:r w:rsidR="000655A4">
        <w:rPr>
          <w:rFonts w:ascii="Times New Roman" w:hAnsi="Times New Roman" w:cs="Times New Roman"/>
          <w:szCs w:val="20"/>
        </w:rPr>
        <w:t xml:space="preserve"> </w:t>
      </w:r>
      <w:r w:rsidR="00321A26" w:rsidRPr="000655A4">
        <w:rPr>
          <w:rFonts w:ascii="Times New Roman" w:hAnsi="Times New Roman" w:cs="Times New Roman"/>
          <w:szCs w:val="20"/>
        </w:rPr>
        <w:t xml:space="preserve">M., </w:t>
      </w:r>
      <w:proofErr w:type="spellStart"/>
      <w:r w:rsidR="00321A26" w:rsidRPr="000655A4">
        <w:rPr>
          <w:rFonts w:ascii="Times New Roman" w:hAnsi="Times New Roman" w:cs="Times New Roman"/>
          <w:szCs w:val="20"/>
        </w:rPr>
        <w:t>Riuox</w:t>
      </w:r>
      <w:proofErr w:type="spellEnd"/>
      <w:r w:rsidR="00321A26" w:rsidRPr="000655A4">
        <w:rPr>
          <w:rFonts w:ascii="Times New Roman" w:hAnsi="Times New Roman" w:cs="Times New Roman"/>
          <w:szCs w:val="20"/>
        </w:rPr>
        <w:t xml:space="preserve"> R. M. </w:t>
      </w:r>
      <w:r w:rsidRPr="000655A4">
        <w:rPr>
          <w:rFonts w:ascii="Times New Roman" w:hAnsi="Times New Roman" w:cs="Times New Roman"/>
          <w:szCs w:val="20"/>
        </w:rPr>
        <w:t xml:space="preserve">and Scott S. L. (2018). Phenomena </w:t>
      </w:r>
      <w:r w:rsidR="000655A4" w:rsidRPr="000655A4">
        <w:rPr>
          <w:rFonts w:ascii="Times New Roman" w:hAnsi="Times New Roman" w:cs="Times New Roman"/>
          <w:szCs w:val="20"/>
        </w:rPr>
        <w:t xml:space="preserve">affecting catalytic reactions at solid-liquid interfaces. </w:t>
      </w:r>
      <w:r w:rsidRPr="000655A4">
        <w:rPr>
          <w:rFonts w:ascii="Times New Roman" w:hAnsi="Times New Roman" w:cs="Times New Roman"/>
          <w:i/>
          <w:szCs w:val="20"/>
        </w:rPr>
        <w:t>ACS Catalytic</w:t>
      </w:r>
      <w:r w:rsidR="004F74C0" w:rsidRPr="000655A4">
        <w:rPr>
          <w:rFonts w:ascii="Times New Roman" w:hAnsi="Times New Roman" w:cs="Times New Roman"/>
          <w:szCs w:val="20"/>
        </w:rPr>
        <w:t>, 6 (12)</w:t>
      </w:r>
      <w:r w:rsidRPr="000655A4">
        <w:rPr>
          <w:rFonts w:ascii="Times New Roman" w:hAnsi="Times New Roman" w:cs="Times New Roman"/>
          <w:szCs w:val="20"/>
        </w:rPr>
        <w:t>: 8286</w:t>
      </w:r>
      <w:r w:rsidR="00233366" w:rsidRPr="000655A4">
        <w:rPr>
          <w:rFonts w:ascii="Times New Roman" w:hAnsi="Times New Roman" w:cs="Times New Roman"/>
          <w:szCs w:val="20"/>
        </w:rPr>
        <w:t xml:space="preserve"> </w:t>
      </w:r>
      <w:r w:rsidRPr="000655A4">
        <w:rPr>
          <w:rFonts w:ascii="Times New Roman" w:hAnsi="Times New Roman" w:cs="Times New Roman"/>
          <w:szCs w:val="20"/>
        </w:rPr>
        <w:t>-</w:t>
      </w:r>
      <w:r w:rsidR="00233366" w:rsidRPr="000655A4">
        <w:rPr>
          <w:rFonts w:ascii="Times New Roman" w:hAnsi="Times New Roman" w:cs="Times New Roman"/>
          <w:szCs w:val="20"/>
        </w:rPr>
        <w:t xml:space="preserve"> </w:t>
      </w:r>
      <w:r w:rsidRPr="000655A4">
        <w:rPr>
          <w:rFonts w:ascii="Times New Roman" w:hAnsi="Times New Roman" w:cs="Times New Roman"/>
          <w:szCs w:val="20"/>
        </w:rPr>
        <w:t>8307.</w:t>
      </w:r>
    </w:p>
    <w:p w:rsidR="000655A4" w:rsidRDefault="0021135F" w:rsidP="000655A4">
      <w:pPr>
        <w:pStyle w:val="ListParagraph"/>
        <w:numPr>
          <w:ilvl w:val="0"/>
          <w:numId w:val="5"/>
        </w:numPr>
        <w:ind w:left="709" w:hanging="643"/>
        <w:outlineLvl w:val="0"/>
        <w:rPr>
          <w:rFonts w:ascii="Times New Roman" w:hAnsi="Times New Roman" w:cs="Times New Roman"/>
          <w:szCs w:val="20"/>
          <w:lang w:val="en-US"/>
        </w:rPr>
      </w:pPr>
      <w:r w:rsidRPr="000655A4">
        <w:rPr>
          <w:rFonts w:ascii="Times New Roman" w:hAnsi="Times New Roman" w:cs="Times New Roman"/>
          <w:szCs w:val="20"/>
          <w:lang w:val="en-US"/>
        </w:rPr>
        <w:t xml:space="preserve">Tan, W. L. and Bakar M. A. (2006). The </w:t>
      </w:r>
      <w:r w:rsidR="000655A4" w:rsidRPr="000655A4">
        <w:rPr>
          <w:rFonts w:ascii="Times New Roman" w:hAnsi="Times New Roman" w:cs="Times New Roman"/>
          <w:szCs w:val="20"/>
          <w:lang w:val="en-US"/>
        </w:rPr>
        <w:t>effect of additives on the size of</w:t>
      </w:r>
      <w:r w:rsidRPr="000655A4">
        <w:rPr>
          <w:rFonts w:ascii="Times New Roman" w:hAnsi="Times New Roman" w:cs="Times New Roman"/>
          <w:szCs w:val="20"/>
          <w:lang w:val="en-US"/>
        </w:rPr>
        <w:t xml:space="preserve"> Fe</w:t>
      </w:r>
      <w:r w:rsidRPr="000655A4">
        <w:rPr>
          <w:rFonts w:ascii="Times New Roman" w:hAnsi="Times New Roman" w:cs="Times New Roman"/>
          <w:szCs w:val="20"/>
          <w:vertAlign w:val="subscript"/>
          <w:lang w:val="en-US"/>
        </w:rPr>
        <w:t>3</w:t>
      </w:r>
      <w:r w:rsidRPr="000655A4">
        <w:rPr>
          <w:rFonts w:ascii="Times New Roman" w:hAnsi="Times New Roman" w:cs="Times New Roman"/>
          <w:szCs w:val="20"/>
          <w:lang w:val="en-US"/>
        </w:rPr>
        <w:t>O</w:t>
      </w:r>
      <w:r w:rsidRPr="000655A4">
        <w:rPr>
          <w:rFonts w:ascii="Times New Roman" w:hAnsi="Times New Roman" w:cs="Times New Roman"/>
          <w:szCs w:val="20"/>
          <w:vertAlign w:val="subscript"/>
          <w:lang w:val="en-US"/>
        </w:rPr>
        <w:t>4</w:t>
      </w:r>
      <w:r w:rsidRPr="000655A4">
        <w:rPr>
          <w:rFonts w:ascii="Times New Roman" w:hAnsi="Times New Roman" w:cs="Times New Roman"/>
          <w:szCs w:val="20"/>
          <w:lang w:val="en-US"/>
        </w:rPr>
        <w:t xml:space="preserve"> </w:t>
      </w:r>
      <w:r w:rsidR="000655A4">
        <w:rPr>
          <w:rFonts w:ascii="Times New Roman" w:hAnsi="Times New Roman" w:cs="Times New Roman"/>
          <w:szCs w:val="20"/>
          <w:lang w:val="en-US"/>
        </w:rPr>
        <w:t>p</w:t>
      </w:r>
      <w:r w:rsidRPr="000655A4">
        <w:rPr>
          <w:rFonts w:ascii="Times New Roman" w:hAnsi="Times New Roman" w:cs="Times New Roman"/>
          <w:szCs w:val="20"/>
          <w:lang w:val="en-US"/>
        </w:rPr>
        <w:t xml:space="preserve">articles. </w:t>
      </w:r>
      <w:r w:rsidRPr="000655A4">
        <w:rPr>
          <w:rFonts w:ascii="Times New Roman" w:hAnsi="Times New Roman" w:cs="Times New Roman"/>
          <w:i/>
          <w:szCs w:val="20"/>
          <w:lang w:val="en-US"/>
        </w:rPr>
        <w:t>Journal of Physical Sciences</w:t>
      </w:r>
      <w:r w:rsidRPr="000655A4">
        <w:rPr>
          <w:rFonts w:ascii="Times New Roman" w:hAnsi="Times New Roman" w:cs="Times New Roman"/>
          <w:szCs w:val="20"/>
          <w:lang w:val="en-US"/>
        </w:rPr>
        <w:t>, 17(2): 37</w:t>
      </w:r>
      <w:r w:rsidR="00233366" w:rsidRPr="000655A4">
        <w:rPr>
          <w:rFonts w:ascii="Times New Roman" w:hAnsi="Times New Roman" w:cs="Times New Roman"/>
          <w:szCs w:val="20"/>
          <w:lang w:val="en-US"/>
        </w:rPr>
        <w:t xml:space="preserve"> </w:t>
      </w:r>
      <w:r w:rsidRPr="000655A4">
        <w:rPr>
          <w:rFonts w:ascii="Times New Roman" w:hAnsi="Times New Roman" w:cs="Times New Roman"/>
          <w:szCs w:val="20"/>
          <w:lang w:val="en-US"/>
        </w:rPr>
        <w:t>-</w:t>
      </w:r>
      <w:r w:rsidR="00233366" w:rsidRPr="000655A4">
        <w:rPr>
          <w:rFonts w:ascii="Times New Roman" w:hAnsi="Times New Roman" w:cs="Times New Roman"/>
          <w:szCs w:val="20"/>
          <w:lang w:val="en-US"/>
        </w:rPr>
        <w:t xml:space="preserve"> </w:t>
      </w:r>
      <w:r w:rsidRPr="000655A4">
        <w:rPr>
          <w:rFonts w:ascii="Times New Roman" w:hAnsi="Times New Roman" w:cs="Times New Roman"/>
          <w:szCs w:val="20"/>
          <w:lang w:val="en-US"/>
        </w:rPr>
        <w:t>50.</w:t>
      </w:r>
    </w:p>
    <w:p w:rsidR="000655A4" w:rsidRDefault="0021135F" w:rsidP="000655A4">
      <w:pPr>
        <w:pStyle w:val="ListParagraph"/>
        <w:numPr>
          <w:ilvl w:val="0"/>
          <w:numId w:val="5"/>
        </w:numPr>
        <w:ind w:left="709" w:hanging="643"/>
        <w:outlineLvl w:val="0"/>
        <w:rPr>
          <w:rFonts w:ascii="Times New Roman" w:hAnsi="Times New Roman" w:cs="Times New Roman"/>
          <w:szCs w:val="20"/>
          <w:lang w:val="en-US"/>
        </w:rPr>
      </w:pPr>
      <w:r w:rsidRPr="000655A4">
        <w:rPr>
          <w:rFonts w:ascii="Times New Roman" w:hAnsi="Times New Roman" w:cs="Times New Roman"/>
          <w:szCs w:val="20"/>
          <w:lang w:val="en-US"/>
        </w:rPr>
        <w:lastRenderedPageBreak/>
        <w:t xml:space="preserve">Han, D., Yang, S., Yang, </w:t>
      </w:r>
      <w:r w:rsidR="00321A26" w:rsidRPr="000655A4">
        <w:rPr>
          <w:rFonts w:ascii="Times New Roman" w:hAnsi="Times New Roman" w:cs="Times New Roman"/>
          <w:szCs w:val="20"/>
          <w:lang w:val="en-US"/>
        </w:rPr>
        <w:t>J., Zou, P., Kong, X., Yang, L.</w:t>
      </w:r>
      <w:r w:rsidRPr="000655A4">
        <w:rPr>
          <w:rFonts w:ascii="Times New Roman" w:hAnsi="Times New Roman" w:cs="Times New Roman"/>
          <w:szCs w:val="20"/>
          <w:lang w:val="en-US"/>
        </w:rPr>
        <w:t xml:space="preserve"> and Wang, D. (2016).</w:t>
      </w:r>
      <w:r w:rsidR="006E7577" w:rsidRPr="000655A4">
        <w:rPr>
          <w:rFonts w:ascii="Times New Roman" w:hAnsi="Times New Roman" w:cs="Times New Roman"/>
          <w:szCs w:val="20"/>
          <w:lang w:val="en-US"/>
        </w:rPr>
        <w:t xml:space="preserve"> </w:t>
      </w:r>
      <w:r w:rsidRPr="000655A4">
        <w:rPr>
          <w:rFonts w:ascii="Times New Roman" w:hAnsi="Times New Roman" w:cs="Times New Roman"/>
          <w:szCs w:val="20"/>
          <w:lang w:val="en-US"/>
        </w:rPr>
        <w:t>Synthesis of Fe</w:t>
      </w:r>
      <w:r w:rsidRPr="000655A4">
        <w:rPr>
          <w:rFonts w:ascii="Times New Roman" w:hAnsi="Times New Roman" w:cs="Times New Roman"/>
          <w:szCs w:val="20"/>
          <w:vertAlign w:val="subscript"/>
          <w:lang w:val="en-US"/>
        </w:rPr>
        <w:t>3</w:t>
      </w:r>
      <w:r w:rsidRPr="000655A4">
        <w:rPr>
          <w:rFonts w:ascii="Times New Roman" w:hAnsi="Times New Roman" w:cs="Times New Roman"/>
          <w:szCs w:val="20"/>
          <w:lang w:val="en-US"/>
        </w:rPr>
        <w:t>O</w:t>
      </w:r>
      <w:r w:rsidRPr="000655A4">
        <w:rPr>
          <w:rFonts w:ascii="Times New Roman" w:hAnsi="Times New Roman" w:cs="Times New Roman"/>
          <w:szCs w:val="20"/>
          <w:vertAlign w:val="subscript"/>
          <w:lang w:val="en-US"/>
        </w:rPr>
        <w:t xml:space="preserve">4 </w:t>
      </w:r>
      <w:r w:rsidR="000655A4" w:rsidRPr="000655A4">
        <w:rPr>
          <w:rFonts w:ascii="Times New Roman" w:hAnsi="Times New Roman" w:cs="Times New Roman"/>
          <w:szCs w:val="20"/>
          <w:lang w:val="en-US"/>
        </w:rPr>
        <w:t xml:space="preserve">nanoparticles via chemical coprecipitation method: Modification of surface with sodium dodecyl sulfate and biocompatibility study. </w:t>
      </w:r>
      <w:r w:rsidRPr="000655A4">
        <w:rPr>
          <w:rFonts w:ascii="Times New Roman" w:hAnsi="Times New Roman" w:cs="Times New Roman"/>
          <w:i/>
          <w:szCs w:val="20"/>
          <w:lang w:val="en-US"/>
        </w:rPr>
        <w:t>Nanoscience and Nanotechnology Letters</w:t>
      </w:r>
      <w:r w:rsidRPr="000655A4">
        <w:rPr>
          <w:rFonts w:ascii="Times New Roman" w:hAnsi="Times New Roman" w:cs="Times New Roman"/>
          <w:szCs w:val="20"/>
          <w:lang w:val="en-US"/>
        </w:rPr>
        <w:t>, 8(4): 335</w:t>
      </w:r>
      <w:r w:rsidR="00233366" w:rsidRPr="000655A4">
        <w:rPr>
          <w:rFonts w:ascii="Times New Roman" w:hAnsi="Times New Roman" w:cs="Times New Roman"/>
          <w:szCs w:val="20"/>
          <w:lang w:val="en-US"/>
        </w:rPr>
        <w:t xml:space="preserve"> </w:t>
      </w:r>
      <w:r w:rsidRPr="000655A4">
        <w:rPr>
          <w:rFonts w:ascii="Times New Roman" w:hAnsi="Times New Roman" w:cs="Times New Roman"/>
          <w:szCs w:val="20"/>
          <w:lang w:val="en-US"/>
        </w:rPr>
        <w:t>-</w:t>
      </w:r>
      <w:r w:rsidR="00233366" w:rsidRPr="000655A4">
        <w:rPr>
          <w:rFonts w:ascii="Times New Roman" w:hAnsi="Times New Roman" w:cs="Times New Roman"/>
          <w:szCs w:val="20"/>
          <w:lang w:val="en-US"/>
        </w:rPr>
        <w:t xml:space="preserve"> </w:t>
      </w:r>
      <w:r w:rsidRPr="000655A4">
        <w:rPr>
          <w:rFonts w:ascii="Times New Roman" w:hAnsi="Times New Roman" w:cs="Times New Roman"/>
          <w:szCs w:val="20"/>
          <w:lang w:val="en-US"/>
        </w:rPr>
        <w:t>339.</w:t>
      </w:r>
    </w:p>
    <w:p w:rsidR="000655A4" w:rsidRPr="000655A4" w:rsidRDefault="00321A26" w:rsidP="000655A4">
      <w:pPr>
        <w:pStyle w:val="ListParagraph"/>
        <w:numPr>
          <w:ilvl w:val="0"/>
          <w:numId w:val="5"/>
        </w:numPr>
        <w:ind w:left="709" w:hanging="643"/>
        <w:outlineLvl w:val="0"/>
        <w:rPr>
          <w:rFonts w:ascii="Times New Roman" w:hAnsi="Times New Roman" w:cs="Times New Roman"/>
          <w:szCs w:val="20"/>
          <w:lang w:val="en-US"/>
        </w:rPr>
      </w:pPr>
      <w:proofErr w:type="spellStart"/>
      <w:r w:rsidRPr="000655A4">
        <w:rPr>
          <w:rFonts w:ascii="Times New Roman" w:hAnsi="Times New Roman" w:cs="Times New Roman"/>
          <w:szCs w:val="20"/>
        </w:rPr>
        <w:t>Petcharoen</w:t>
      </w:r>
      <w:proofErr w:type="spellEnd"/>
      <w:r w:rsidRPr="000655A4">
        <w:rPr>
          <w:rFonts w:ascii="Times New Roman" w:hAnsi="Times New Roman" w:cs="Times New Roman"/>
          <w:szCs w:val="20"/>
        </w:rPr>
        <w:t>, K.</w:t>
      </w:r>
      <w:r w:rsidR="0021135F" w:rsidRPr="000655A4">
        <w:rPr>
          <w:rFonts w:ascii="Times New Roman" w:hAnsi="Times New Roman" w:cs="Times New Roman"/>
          <w:szCs w:val="20"/>
        </w:rPr>
        <w:t xml:space="preserve"> and </w:t>
      </w:r>
      <w:proofErr w:type="spellStart"/>
      <w:r w:rsidR="0021135F" w:rsidRPr="000655A4">
        <w:rPr>
          <w:rFonts w:ascii="Times New Roman" w:hAnsi="Times New Roman" w:cs="Times New Roman"/>
          <w:szCs w:val="20"/>
        </w:rPr>
        <w:t>Sirivat</w:t>
      </w:r>
      <w:proofErr w:type="spellEnd"/>
      <w:r w:rsidR="0021135F" w:rsidRPr="000655A4">
        <w:rPr>
          <w:rFonts w:ascii="Times New Roman" w:hAnsi="Times New Roman" w:cs="Times New Roman"/>
          <w:szCs w:val="20"/>
        </w:rPr>
        <w:t xml:space="preserve">, A. (2012). Synthesis </w:t>
      </w:r>
      <w:r w:rsidR="000655A4" w:rsidRPr="000655A4">
        <w:rPr>
          <w:rFonts w:ascii="Times New Roman" w:hAnsi="Times New Roman" w:cs="Times New Roman"/>
          <w:szCs w:val="20"/>
        </w:rPr>
        <w:t xml:space="preserve">and characterization of magnetite nanoparticles </w:t>
      </w:r>
      <w:r w:rsidR="000655A4" w:rsidRPr="000655A4">
        <w:rPr>
          <w:rFonts w:ascii="Times New Roman" w:hAnsi="Times New Roman" w:cs="Times New Roman"/>
          <w:i/>
          <w:szCs w:val="20"/>
        </w:rPr>
        <w:t>via</w:t>
      </w:r>
      <w:r w:rsidR="000655A4" w:rsidRPr="000655A4">
        <w:rPr>
          <w:rFonts w:ascii="Times New Roman" w:hAnsi="Times New Roman" w:cs="Times New Roman"/>
          <w:szCs w:val="20"/>
        </w:rPr>
        <w:t xml:space="preserve"> the chemical co-precipitation method. </w:t>
      </w:r>
      <w:r w:rsidR="0021135F" w:rsidRPr="000655A4">
        <w:rPr>
          <w:rFonts w:ascii="Times New Roman" w:hAnsi="Times New Roman" w:cs="Times New Roman"/>
          <w:i/>
          <w:szCs w:val="20"/>
        </w:rPr>
        <w:t>Materials Science and Engineering</w:t>
      </w:r>
      <w:r w:rsidR="0021135F" w:rsidRPr="000655A4">
        <w:rPr>
          <w:rFonts w:ascii="Times New Roman" w:hAnsi="Times New Roman" w:cs="Times New Roman"/>
          <w:szCs w:val="20"/>
        </w:rPr>
        <w:t xml:space="preserve">: </w:t>
      </w:r>
      <w:r w:rsidR="0021135F" w:rsidRPr="000655A4">
        <w:rPr>
          <w:rFonts w:ascii="Times New Roman" w:hAnsi="Times New Roman" w:cs="Times New Roman"/>
          <w:i/>
          <w:szCs w:val="20"/>
        </w:rPr>
        <w:t>B</w:t>
      </w:r>
      <w:r w:rsidR="0021135F" w:rsidRPr="000655A4">
        <w:rPr>
          <w:rFonts w:ascii="Times New Roman" w:hAnsi="Times New Roman" w:cs="Times New Roman"/>
          <w:szCs w:val="20"/>
        </w:rPr>
        <w:t>, 177</w:t>
      </w:r>
      <w:r w:rsidR="006E7577" w:rsidRPr="000655A4">
        <w:rPr>
          <w:rFonts w:ascii="Times New Roman" w:hAnsi="Times New Roman" w:cs="Times New Roman"/>
          <w:szCs w:val="20"/>
        </w:rPr>
        <w:t xml:space="preserve"> </w:t>
      </w:r>
      <w:r w:rsidR="0021135F" w:rsidRPr="000655A4">
        <w:rPr>
          <w:rFonts w:ascii="Times New Roman" w:hAnsi="Times New Roman" w:cs="Times New Roman"/>
          <w:szCs w:val="20"/>
        </w:rPr>
        <w:t>(5): 421</w:t>
      </w:r>
      <w:r w:rsidR="00233366" w:rsidRPr="000655A4">
        <w:rPr>
          <w:rFonts w:ascii="Times New Roman" w:hAnsi="Times New Roman" w:cs="Times New Roman"/>
          <w:szCs w:val="20"/>
        </w:rPr>
        <w:t xml:space="preserve"> </w:t>
      </w:r>
      <w:r w:rsidR="0021135F" w:rsidRPr="000655A4">
        <w:rPr>
          <w:rFonts w:ascii="Times New Roman" w:hAnsi="Times New Roman" w:cs="Times New Roman"/>
          <w:szCs w:val="20"/>
        </w:rPr>
        <w:t>-</w:t>
      </w:r>
      <w:r w:rsidR="00233366" w:rsidRPr="000655A4">
        <w:rPr>
          <w:rFonts w:ascii="Times New Roman" w:hAnsi="Times New Roman" w:cs="Times New Roman"/>
          <w:szCs w:val="20"/>
        </w:rPr>
        <w:t xml:space="preserve"> </w:t>
      </w:r>
      <w:r w:rsidR="0021135F" w:rsidRPr="000655A4">
        <w:rPr>
          <w:rFonts w:ascii="Times New Roman" w:hAnsi="Times New Roman" w:cs="Times New Roman"/>
          <w:szCs w:val="20"/>
        </w:rPr>
        <w:t>427.</w:t>
      </w:r>
    </w:p>
    <w:p w:rsidR="000655A4" w:rsidRPr="000655A4" w:rsidRDefault="0021135F" w:rsidP="000655A4">
      <w:pPr>
        <w:pStyle w:val="ListParagraph"/>
        <w:numPr>
          <w:ilvl w:val="0"/>
          <w:numId w:val="5"/>
        </w:numPr>
        <w:ind w:left="709" w:hanging="643"/>
        <w:outlineLvl w:val="0"/>
        <w:rPr>
          <w:rFonts w:ascii="Times New Roman" w:hAnsi="Times New Roman" w:cs="Times New Roman"/>
          <w:szCs w:val="20"/>
          <w:lang w:val="en-US"/>
        </w:rPr>
      </w:pPr>
      <w:r w:rsidRPr="000655A4">
        <w:rPr>
          <w:rFonts w:ascii="Times New Roman" w:hAnsi="Times New Roman" w:cs="Times New Roman"/>
          <w:szCs w:val="20"/>
        </w:rPr>
        <w:t>Nor W. F. K. N., Soh S. K. C.</w:t>
      </w:r>
      <w:r w:rsidR="00321A26" w:rsidRPr="000655A4">
        <w:rPr>
          <w:rFonts w:ascii="Times New Roman" w:hAnsi="Times New Roman" w:cs="Times New Roman"/>
          <w:szCs w:val="20"/>
        </w:rPr>
        <w:t>, Azmi A. A. A., Yusof M. S. M.</w:t>
      </w:r>
      <w:r w:rsidRPr="000655A4">
        <w:rPr>
          <w:rFonts w:ascii="Times New Roman" w:hAnsi="Times New Roman" w:cs="Times New Roman"/>
          <w:szCs w:val="20"/>
        </w:rPr>
        <w:t xml:space="preserve"> and Shamsuddin M. (2017). Synthesis and </w:t>
      </w:r>
      <w:r w:rsidR="000655A4" w:rsidRPr="000655A4">
        <w:rPr>
          <w:rFonts w:ascii="Times New Roman" w:hAnsi="Times New Roman" w:cs="Times New Roman"/>
          <w:szCs w:val="20"/>
        </w:rPr>
        <w:t xml:space="preserve">physicochemical properties of magnetite nanoparticles </w:t>
      </w:r>
      <w:r w:rsidRPr="000655A4">
        <w:rPr>
          <w:rFonts w:ascii="Times New Roman" w:hAnsi="Times New Roman" w:cs="Times New Roman"/>
          <w:szCs w:val="20"/>
        </w:rPr>
        <w:t>(Fe</w:t>
      </w:r>
      <w:r w:rsidRPr="000655A4">
        <w:rPr>
          <w:rFonts w:ascii="Times New Roman" w:hAnsi="Times New Roman" w:cs="Times New Roman"/>
          <w:szCs w:val="20"/>
          <w:vertAlign w:val="subscript"/>
        </w:rPr>
        <w:t>3</w:t>
      </w:r>
      <w:r w:rsidRPr="000655A4">
        <w:rPr>
          <w:rFonts w:ascii="Times New Roman" w:hAnsi="Times New Roman" w:cs="Times New Roman"/>
          <w:szCs w:val="20"/>
        </w:rPr>
        <w:t>O</w:t>
      </w:r>
      <w:r w:rsidRPr="000655A4">
        <w:rPr>
          <w:rFonts w:ascii="Times New Roman" w:hAnsi="Times New Roman" w:cs="Times New Roman"/>
          <w:szCs w:val="20"/>
          <w:vertAlign w:val="subscript"/>
        </w:rPr>
        <w:t>4</w:t>
      </w:r>
      <w:r w:rsidRPr="000655A4">
        <w:rPr>
          <w:rFonts w:ascii="Times New Roman" w:hAnsi="Times New Roman" w:cs="Times New Roman"/>
          <w:szCs w:val="20"/>
        </w:rPr>
        <w:t xml:space="preserve">) </w:t>
      </w:r>
      <w:r w:rsidR="000655A4" w:rsidRPr="000655A4">
        <w:rPr>
          <w:rFonts w:ascii="Times New Roman" w:hAnsi="Times New Roman" w:cs="Times New Roman"/>
          <w:szCs w:val="20"/>
        </w:rPr>
        <w:t xml:space="preserve">as potential solid support for homogeneous catalysts. </w:t>
      </w:r>
      <w:r w:rsidRPr="000655A4">
        <w:rPr>
          <w:rFonts w:ascii="Times New Roman" w:hAnsi="Times New Roman" w:cs="Times New Roman"/>
          <w:i/>
          <w:szCs w:val="20"/>
        </w:rPr>
        <w:t>Malaysian Journal of Analytical Sciences</w:t>
      </w:r>
      <w:r w:rsidR="006E7577" w:rsidRPr="000655A4">
        <w:rPr>
          <w:rFonts w:ascii="Times New Roman" w:hAnsi="Times New Roman" w:cs="Times New Roman"/>
          <w:szCs w:val="20"/>
        </w:rPr>
        <w:t xml:space="preserve">, </w:t>
      </w:r>
      <w:r w:rsidRPr="000655A4">
        <w:rPr>
          <w:rFonts w:ascii="Times New Roman" w:hAnsi="Times New Roman" w:cs="Times New Roman"/>
          <w:szCs w:val="20"/>
        </w:rPr>
        <w:t>2(5): 768</w:t>
      </w:r>
      <w:r w:rsidR="00233366" w:rsidRPr="000655A4">
        <w:rPr>
          <w:rFonts w:ascii="Times New Roman" w:hAnsi="Times New Roman" w:cs="Times New Roman"/>
          <w:szCs w:val="20"/>
        </w:rPr>
        <w:t xml:space="preserve"> </w:t>
      </w:r>
      <w:r w:rsidRPr="000655A4">
        <w:rPr>
          <w:rFonts w:ascii="Times New Roman" w:hAnsi="Times New Roman" w:cs="Times New Roman"/>
          <w:szCs w:val="20"/>
        </w:rPr>
        <w:t>-</w:t>
      </w:r>
      <w:r w:rsidR="00233366" w:rsidRPr="000655A4">
        <w:rPr>
          <w:rFonts w:ascii="Times New Roman" w:hAnsi="Times New Roman" w:cs="Times New Roman"/>
          <w:szCs w:val="20"/>
        </w:rPr>
        <w:t xml:space="preserve"> </w:t>
      </w:r>
      <w:r w:rsidRPr="000655A4">
        <w:rPr>
          <w:rFonts w:ascii="Times New Roman" w:hAnsi="Times New Roman" w:cs="Times New Roman"/>
          <w:szCs w:val="20"/>
        </w:rPr>
        <w:t>774.</w:t>
      </w:r>
    </w:p>
    <w:p w:rsidR="000655A4" w:rsidRDefault="0021135F" w:rsidP="000655A4">
      <w:pPr>
        <w:pStyle w:val="ListParagraph"/>
        <w:numPr>
          <w:ilvl w:val="0"/>
          <w:numId w:val="5"/>
        </w:numPr>
        <w:ind w:left="709" w:hanging="643"/>
        <w:outlineLvl w:val="0"/>
        <w:rPr>
          <w:rFonts w:ascii="Times New Roman" w:hAnsi="Times New Roman" w:cs="Times New Roman"/>
          <w:szCs w:val="20"/>
          <w:lang w:val="en-US"/>
        </w:rPr>
      </w:pPr>
      <w:proofErr w:type="spellStart"/>
      <w:r w:rsidRPr="000655A4">
        <w:rPr>
          <w:rFonts w:ascii="Times New Roman" w:hAnsi="Times New Roman" w:cs="Times New Roman"/>
          <w:szCs w:val="20"/>
          <w:lang w:val="en-US"/>
        </w:rPr>
        <w:t>Riva’i</w:t>
      </w:r>
      <w:proofErr w:type="spellEnd"/>
      <w:r w:rsidRPr="000655A4">
        <w:rPr>
          <w:rFonts w:ascii="Times New Roman" w:hAnsi="Times New Roman" w:cs="Times New Roman"/>
          <w:szCs w:val="20"/>
          <w:lang w:val="en-US"/>
        </w:rPr>
        <w:t xml:space="preserve">, I., </w:t>
      </w:r>
      <w:proofErr w:type="spellStart"/>
      <w:r w:rsidRPr="000655A4">
        <w:rPr>
          <w:rFonts w:ascii="Times New Roman" w:hAnsi="Times New Roman" w:cs="Times New Roman"/>
          <w:szCs w:val="20"/>
          <w:lang w:val="en-US"/>
        </w:rPr>
        <w:t>Wu</w:t>
      </w:r>
      <w:r w:rsidR="00321A26" w:rsidRPr="000655A4">
        <w:rPr>
          <w:rFonts w:ascii="Times New Roman" w:hAnsi="Times New Roman" w:cs="Times New Roman"/>
          <w:szCs w:val="20"/>
          <w:lang w:val="en-US"/>
        </w:rPr>
        <w:t>landari</w:t>
      </w:r>
      <w:proofErr w:type="spellEnd"/>
      <w:r w:rsidR="00321A26" w:rsidRPr="000655A4">
        <w:rPr>
          <w:rFonts w:ascii="Times New Roman" w:hAnsi="Times New Roman" w:cs="Times New Roman"/>
          <w:szCs w:val="20"/>
          <w:lang w:val="en-US"/>
        </w:rPr>
        <w:t xml:space="preserve">, I. O., </w:t>
      </w:r>
      <w:proofErr w:type="spellStart"/>
      <w:r w:rsidR="00321A26" w:rsidRPr="000655A4">
        <w:rPr>
          <w:rFonts w:ascii="Times New Roman" w:hAnsi="Times New Roman" w:cs="Times New Roman"/>
          <w:szCs w:val="20"/>
          <w:lang w:val="en-US"/>
        </w:rPr>
        <w:t>Sulistyarti</w:t>
      </w:r>
      <w:proofErr w:type="spellEnd"/>
      <w:r w:rsidR="00321A26" w:rsidRPr="000655A4">
        <w:rPr>
          <w:rFonts w:ascii="Times New Roman" w:hAnsi="Times New Roman" w:cs="Times New Roman"/>
          <w:szCs w:val="20"/>
          <w:lang w:val="en-US"/>
        </w:rPr>
        <w:t>, H.</w:t>
      </w:r>
      <w:r w:rsidRPr="000655A4">
        <w:rPr>
          <w:rFonts w:ascii="Times New Roman" w:hAnsi="Times New Roman" w:cs="Times New Roman"/>
          <w:szCs w:val="20"/>
          <w:lang w:val="en-US"/>
        </w:rPr>
        <w:t xml:space="preserve"> and </w:t>
      </w:r>
      <w:proofErr w:type="spellStart"/>
      <w:r w:rsidRPr="000655A4">
        <w:rPr>
          <w:rFonts w:ascii="Times New Roman" w:hAnsi="Times New Roman" w:cs="Times New Roman"/>
          <w:szCs w:val="20"/>
          <w:lang w:val="en-US"/>
        </w:rPr>
        <w:t>Sabarudin</w:t>
      </w:r>
      <w:proofErr w:type="spellEnd"/>
      <w:r w:rsidRPr="000655A4">
        <w:rPr>
          <w:rFonts w:ascii="Times New Roman" w:hAnsi="Times New Roman" w:cs="Times New Roman"/>
          <w:szCs w:val="20"/>
          <w:lang w:val="en-US"/>
        </w:rPr>
        <w:t>, A. (2018). Ex-</w:t>
      </w:r>
      <w:r w:rsidR="000655A4" w:rsidRPr="000655A4">
        <w:rPr>
          <w:rFonts w:ascii="Times New Roman" w:hAnsi="Times New Roman" w:cs="Times New Roman"/>
          <w:szCs w:val="20"/>
          <w:lang w:val="en-US"/>
        </w:rPr>
        <w:t xml:space="preserve">situ synthesis of polyvinyl alcohol </w:t>
      </w:r>
      <w:r w:rsidRPr="000655A4">
        <w:rPr>
          <w:rFonts w:ascii="Times New Roman" w:hAnsi="Times New Roman" w:cs="Times New Roman"/>
          <w:szCs w:val="20"/>
          <w:lang w:val="en-US"/>
        </w:rPr>
        <w:t>(PVA)-</w:t>
      </w:r>
      <w:r w:rsidR="000655A4">
        <w:rPr>
          <w:rFonts w:ascii="Times New Roman" w:hAnsi="Times New Roman" w:cs="Times New Roman"/>
          <w:szCs w:val="20"/>
          <w:lang w:val="en-US"/>
        </w:rPr>
        <w:t>c</w:t>
      </w:r>
      <w:r w:rsidRPr="000655A4">
        <w:rPr>
          <w:rFonts w:ascii="Times New Roman" w:hAnsi="Times New Roman" w:cs="Times New Roman"/>
          <w:szCs w:val="20"/>
          <w:lang w:val="en-US"/>
        </w:rPr>
        <w:t>oated Fe</w:t>
      </w:r>
      <w:r w:rsidRPr="000655A4">
        <w:rPr>
          <w:rFonts w:ascii="Times New Roman" w:hAnsi="Times New Roman" w:cs="Times New Roman"/>
          <w:szCs w:val="20"/>
          <w:vertAlign w:val="subscript"/>
          <w:lang w:val="en-US"/>
        </w:rPr>
        <w:t>3</w:t>
      </w:r>
      <w:r w:rsidRPr="000655A4">
        <w:rPr>
          <w:rFonts w:ascii="Times New Roman" w:hAnsi="Times New Roman" w:cs="Times New Roman"/>
          <w:szCs w:val="20"/>
          <w:lang w:val="en-US"/>
        </w:rPr>
        <w:t>O</w:t>
      </w:r>
      <w:r w:rsidRPr="000655A4">
        <w:rPr>
          <w:rFonts w:ascii="Times New Roman" w:hAnsi="Times New Roman" w:cs="Times New Roman"/>
          <w:szCs w:val="20"/>
          <w:vertAlign w:val="subscript"/>
          <w:lang w:val="en-US"/>
        </w:rPr>
        <w:t>4</w:t>
      </w:r>
      <w:r w:rsidRPr="000655A4">
        <w:rPr>
          <w:rFonts w:ascii="Times New Roman" w:hAnsi="Times New Roman" w:cs="Times New Roman"/>
          <w:szCs w:val="20"/>
          <w:lang w:val="en-US"/>
        </w:rPr>
        <w:t xml:space="preserve"> </w:t>
      </w:r>
      <w:r w:rsidR="000655A4" w:rsidRPr="000655A4">
        <w:rPr>
          <w:rFonts w:ascii="Times New Roman" w:hAnsi="Times New Roman" w:cs="Times New Roman"/>
          <w:szCs w:val="20"/>
          <w:lang w:val="en-US"/>
        </w:rPr>
        <w:t>nanoparticles by co</w:t>
      </w:r>
      <w:r w:rsidR="000655A4">
        <w:rPr>
          <w:rFonts w:ascii="Times New Roman" w:hAnsi="Times New Roman" w:cs="Times New Roman"/>
          <w:szCs w:val="20"/>
          <w:lang w:val="en-US"/>
        </w:rPr>
        <w:t xml:space="preserve"> </w:t>
      </w:r>
      <w:r w:rsidR="000655A4" w:rsidRPr="000655A4">
        <w:rPr>
          <w:rFonts w:ascii="Times New Roman" w:hAnsi="Times New Roman" w:cs="Times New Roman"/>
          <w:szCs w:val="20"/>
          <w:lang w:val="en-US"/>
        </w:rPr>
        <w:t xml:space="preserve">precipitation-ultrasonication method. </w:t>
      </w:r>
      <w:r w:rsidRPr="000655A4">
        <w:rPr>
          <w:rFonts w:ascii="Times New Roman" w:hAnsi="Times New Roman" w:cs="Times New Roman"/>
          <w:i/>
          <w:szCs w:val="20"/>
          <w:lang w:val="en-US"/>
        </w:rPr>
        <w:t>IOP Conf</w:t>
      </w:r>
      <w:r w:rsidR="00B23A5F" w:rsidRPr="000655A4">
        <w:rPr>
          <w:rFonts w:ascii="Times New Roman" w:hAnsi="Times New Roman" w:cs="Times New Roman"/>
          <w:i/>
          <w:szCs w:val="20"/>
          <w:lang w:val="en-US"/>
        </w:rPr>
        <w:t>erence</w:t>
      </w:r>
      <w:r w:rsidRPr="000655A4">
        <w:rPr>
          <w:rFonts w:ascii="Times New Roman" w:hAnsi="Times New Roman" w:cs="Times New Roman"/>
          <w:i/>
          <w:szCs w:val="20"/>
          <w:lang w:val="en-US"/>
        </w:rPr>
        <w:t xml:space="preserve"> Ser</w:t>
      </w:r>
      <w:r w:rsidR="00B23A5F" w:rsidRPr="000655A4">
        <w:rPr>
          <w:rFonts w:ascii="Times New Roman" w:hAnsi="Times New Roman" w:cs="Times New Roman"/>
          <w:i/>
          <w:szCs w:val="20"/>
          <w:lang w:val="en-US"/>
        </w:rPr>
        <w:t>ies: Materials Science and</w:t>
      </w:r>
      <w:r w:rsidRPr="000655A4">
        <w:rPr>
          <w:rFonts w:ascii="Times New Roman" w:hAnsi="Times New Roman" w:cs="Times New Roman"/>
          <w:i/>
          <w:szCs w:val="20"/>
          <w:lang w:val="en-US"/>
        </w:rPr>
        <w:t xml:space="preserve"> Eng</w:t>
      </w:r>
      <w:r w:rsidR="00B23A5F" w:rsidRPr="000655A4">
        <w:rPr>
          <w:rFonts w:ascii="Times New Roman" w:hAnsi="Times New Roman" w:cs="Times New Roman"/>
          <w:i/>
          <w:szCs w:val="20"/>
          <w:lang w:val="en-US"/>
        </w:rPr>
        <w:t>ineering</w:t>
      </w:r>
      <w:r w:rsidR="00B23A5F" w:rsidRPr="000655A4">
        <w:rPr>
          <w:rFonts w:ascii="Times New Roman" w:hAnsi="Times New Roman" w:cs="Times New Roman"/>
          <w:szCs w:val="20"/>
          <w:lang w:val="en-US"/>
        </w:rPr>
        <w:t>, 299: 1</w:t>
      </w:r>
      <w:r w:rsidR="00233366" w:rsidRPr="000655A4">
        <w:rPr>
          <w:rFonts w:ascii="Times New Roman" w:hAnsi="Times New Roman" w:cs="Times New Roman"/>
          <w:szCs w:val="20"/>
          <w:lang w:val="en-US"/>
        </w:rPr>
        <w:t xml:space="preserve"> </w:t>
      </w:r>
      <w:r w:rsidR="00B23A5F" w:rsidRPr="000655A4">
        <w:rPr>
          <w:rFonts w:ascii="Times New Roman" w:hAnsi="Times New Roman" w:cs="Times New Roman"/>
          <w:szCs w:val="20"/>
          <w:lang w:val="en-US"/>
        </w:rPr>
        <w:t>-</w:t>
      </w:r>
      <w:r w:rsidR="00233366" w:rsidRPr="000655A4">
        <w:rPr>
          <w:rFonts w:ascii="Times New Roman" w:hAnsi="Times New Roman" w:cs="Times New Roman"/>
          <w:szCs w:val="20"/>
          <w:lang w:val="en-US"/>
        </w:rPr>
        <w:t xml:space="preserve"> </w:t>
      </w:r>
      <w:r w:rsidR="00B23A5F" w:rsidRPr="000655A4">
        <w:rPr>
          <w:rFonts w:ascii="Times New Roman" w:hAnsi="Times New Roman" w:cs="Times New Roman"/>
          <w:szCs w:val="20"/>
          <w:lang w:val="en-US"/>
        </w:rPr>
        <w:t xml:space="preserve">8. </w:t>
      </w:r>
    </w:p>
    <w:p w:rsidR="000655A4" w:rsidRDefault="0021135F" w:rsidP="000655A4">
      <w:pPr>
        <w:pStyle w:val="ListParagraph"/>
        <w:numPr>
          <w:ilvl w:val="0"/>
          <w:numId w:val="5"/>
        </w:numPr>
        <w:ind w:left="709" w:hanging="643"/>
        <w:outlineLvl w:val="0"/>
        <w:rPr>
          <w:rFonts w:ascii="Times New Roman" w:hAnsi="Times New Roman" w:cs="Times New Roman"/>
          <w:szCs w:val="20"/>
          <w:lang w:val="en-US"/>
        </w:rPr>
      </w:pPr>
      <w:proofErr w:type="spellStart"/>
      <w:r w:rsidRPr="000655A4">
        <w:rPr>
          <w:rFonts w:ascii="Times New Roman" w:hAnsi="Times New Roman" w:cs="Times New Roman"/>
          <w:szCs w:val="20"/>
          <w:lang w:val="en-US"/>
        </w:rPr>
        <w:t>Arévalo</w:t>
      </w:r>
      <w:proofErr w:type="spellEnd"/>
      <w:r w:rsidRPr="000655A4">
        <w:rPr>
          <w:rFonts w:ascii="Times New Roman" w:hAnsi="Times New Roman" w:cs="Times New Roman"/>
          <w:szCs w:val="20"/>
          <w:lang w:val="en-US"/>
        </w:rPr>
        <w:t xml:space="preserve">, P., </w:t>
      </w:r>
      <w:proofErr w:type="spellStart"/>
      <w:r w:rsidRPr="000655A4">
        <w:rPr>
          <w:rFonts w:ascii="Times New Roman" w:hAnsi="Times New Roman" w:cs="Times New Roman"/>
          <w:szCs w:val="20"/>
          <w:lang w:val="en-US"/>
        </w:rPr>
        <w:t>Isasi</w:t>
      </w:r>
      <w:proofErr w:type="spellEnd"/>
      <w:r w:rsidRPr="000655A4">
        <w:rPr>
          <w:rFonts w:ascii="Times New Roman" w:hAnsi="Times New Roman" w:cs="Times New Roman"/>
          <w:szCs w:val="20"/>
          <w:lang w:val="en-US"/>
        </w:rPr>
        <w:t>, J</w:t>
      </w:r>
      <w:r w:rsidR="00321A26" w:rsidRPr="000655A4">
        <w:rPr>
          <w:rFonts w:ascii="Times New Roman" w:hAnsi="Times New Roman" w:cs="Times New Roman"/>
          <w:szCs w:val="20"/>
          <w:lang w:val="en-US"/>
        </w:rPr>
        <w:t>., Caballero A.C., Marco, J. F.</w:t>
      </w:r>
      <w:r w:rsidRPr="000655A4">
        <w:rPr>
          <w:rFonts w:ascii="Times New Roman" w:hAnsi="Times New Roman" w:cs="Times New Roman"/>
          <w:szCs w:val="20"/>
          <w:lang w:val="en-US"/>
        </w:rPr>
        <w:t xml:space="preserve"> and Martín-Hernández, F. (2017). Magnetic a</w:t>
      </w:r>
      <w:r w:rsidR="00B23A5F" w:rsidRPr="000655A4">
        <w:rPr>
          <w:rFonts w:ascii="Times New Roman" w:hAnsi="Times New Roman" w:cs="Times New Roman"/>
          <w:szCs w:val="20"/>
          <w:lang w:val="en-US"/>
        </w:rPr>
        <w:t xml:space="preserve">nd </w:t>
      </w:r>
      <w:r w:rsidR="000655A4">
        <w:rPr>
          <w:rFonts w:ascii="Times New Roman" w:hAnsi="Times New Roman" w:cs="Times New Roman"/>
          <w:szCs w:val="20"/>
          <w:lang w:val="en-US"/>
        </w:rPr>
        <w:t>s</w:t>
      </w:r>
      <w:r w:rsidR="00B23A5F" w:rsidRPr="000655A4">
        <w:rPr>
          <w:rFonts w:ascii="Times New Roman" w:hAnsi="Times New Roman" w:cs="Times New Roman"/>
          <w:szCs w:val="20"/>
          <w:lang w:val="en-US"/>
        </w:rPr>
        <w:t xml:space="preserve">tructural </w:t>
      </w:r>
      <w:r w:rsidR="000655A4">
        <w:rPr>
          <w:rFonts w:ascii="Times New Roman" w:hAnsi="Times New Roman" w:cs="Times New Roman"/>
          <w:szCs w:val="20"/>
          <w:lang w:val="en-US"/>
        </w:rPr>
        <w:t>s</w:t>
      </w:r>
      <w:r w:rsidRPr="000655A4">
        <w:rPr>
          <w:rFonts w:ascii="Times New Roman" w:hAnsi="Times New Roman" w:cs="Times New Roman"/>
          <w:szCs w:val="20"/>
          <w:lang w:val="en-US"/>
        </w:rPr>
        <w:t>tudies of Fe</w:t>
      </w:r>
      <w:r w:rsidRPr="000655A4">
        <w:rPr>
          <w:rFonts w:ascii="Times New Roman" w:hAnsi="Times New Roman" w:cs="Times New Roman"/>
          <w:szCs w:val="20"/>
          <w:vertAlign w:val="subscript"/>
          <w:lang w:val="en-US"/>
        </w:rPr>
        <w:t>3</w:t>
      </w:r>
      <w:r w:rsidRPr="000655A4">
        <w:rPr>
          <w:rFonts w:ascii="Times New Roman" w:hAnsi="Times New Roman" w:cs="Times New Roman"/>
          <w:szCs w:val="20"/>
          <w:lang w:val="en-US"/>
        </w:rPr>
        <w:t>O</w:t>
      </w:r>
      <w:r w:rsidRPr="000655A4">
        <w:rPr>
          <w:rFonts w:ascii="Times New Roman" w:hAnsi="Times New Roman" w:cs="Times New Roman"/>
          <w:szCs w:val="20"/>
          <w:vertAlign w:val="subscript"/>
          <w:lang w:val="en-US"/>
        </w:rPr>
        <w:t>4</w:t>
      </w:r>
      <w:r w:rsidR="00B23A5F" w:rsidRPr="000655A4">
        <w:rPr>
          <w:rFonts w:ascii="Times New Roman" w:hAnsi="Times New Roman" w:cs="Times New Roman"/>
          <w:szCs w:val="20"/>
          <w:lang w:val="en-US"/>
        </w:rPr>
        <w:t xml:space="preserve"> </w:t>
      </w:r>
      <w:r w:rsidR="000655A4">
        <w:rPr>
          <w:rFonts w:ascii="Times New Roman" w:hAnsi="Times New Roman" w:cs="Times New Roman"/>
          <w:szCs w:val="20"/>
          <w:lang w:val="en-US"/>
        </w:rPr>
        <w:t>n</w:t>
      </w:r>
      <w:r w:rsidR="00B23A5F" w:rsidRPr="000655A4">
        <w:rPr>
          <w:rFonts w:ascii="Times New Roman" w:hAnsi="Times New Roman" w:cs="Times New Roman"/>
          <w:szCs w:val="20"/>
          <w:lang w:val="en-US"/>
        </w:rPr>
        <w:t xml:space="preserve">anoparticles </w:t>
      </w:r>
      <w:r w:rsidR="000655A4">
        <w:rPr>
          <w:rFonts w:ascii="Times New Roman" w:hAnsi="Times New Roman" w:cs="Times New Roman"/>
          <w:szCs w:val="20"/>
          <w:lang w:val="en-US"/>
        </w:rPr>
        <w:t>s</w:t>
      </w:r>
      <w:r w:rsidRPr="000655A4">
        <w:rPr>
          <w:rFonts w:ascii="Times New Roman" w:hAnsi="Times New Roman" w:cs="Times New Roman"/>
          <w:szCs w:val="20"/>
          <w:lang w:val="en-US"/>
        </w:rPr>
        <w:t xml:space="preserve">ynthesized </w:t>
      </w:r>
      <w:r w:rsidRPr="000655A4">
        <w:rPr>
          <w:rFonts w:ascii="Times New Roman" w:hAnsi="Times New Roman" w:cs="Times New Roman"/>
          <w:i/>
          <w:szCs w:val="20"/>
          <w:lang w:val="en-US"/>
        </w:rPr>
        <w:t>via</w:t>
      </w:r>
      <w:r w:rsidR="00B23A5F" w:rsidRPr="000655A4">
        <w:rPr>
          <w:rFonts w:ascii="Times New Roman" w:hAnsi="Times New Roman" w:cs="Times New Roman"/>
          <w:szCs w:val="20"/>
          <w:lang w:val="en-US"/>
        </w:rPr>
        <w:t xml:space="preserve"> </w:t>
      </w:r>
      <w:r w:rsidR="000655A4" w:rsidRPr="000655A4">
        <w:rPr>
          <w:rFonts w:ascii="Times New Roman" w:hAnsi="Times New Roman" w:cs="Times New Roman"/>
          <w:szCs w:val="20"/>
          <w:lang w:val="en-US"/>
        </w:rPr>
        <w:t>co</w:t>
      </w:r>
      <w:r w:rsidR="000655A4">
        <w:rPr>
          <w:rFonts w:ascii="Times New Roman" w:hAnsi="Times New Roman" w:cs="Times New Roman"/>
          <w:szCs w:val="20"/>
          <w:lang w:val="en-US"/>
        </w:rPr>
        <w:t xml:space="preserve"> </w:t>
      </w:r>
      <w:r w:rsidR="000655A4" w:rsidRPr="000655A4">
        <w:rPr>
          <w:rFonts w:ascii="Times New Roman" w:hAnsi="Times New Roman" w:cs="Times New Roman"/>
          <w:szCs w:val="20"/>
          <w:lang w:val="en-US"/>
        </w:rPr>
        <w:t xml:space="preserve">precipitation and dispersed in different surfactants. </w:t>
      </w:r>
      <w:r w:rsidRPr="000655A4">
        <w:rPr>
          <w:rFonts w:ascii="Times New Roman" w:hAnsi="Times New Roman" w:cs="Times New Roman"/>
          <w:i/>
          <w:szCs w:val="20"/>
          <w:lang w:val="en-US"/>
        </w:rPr>
        <w:t>Ceramics International</w:t>
      </w:r>
      <w:r w:rsidRPr="000655A4">
        <w:rPr>
          <w:rFonts w:ascii="Times New Roman" w:hAnsi="Times New Roman" w:cs="Times New Roman"/>
          <w:szCs w:val="20"/>
          <w:lang w:val="en-US"/>
        </w:rPr>
        <w:t>, 43</w:t>
      </w:r>
      <w:r w:rsidR="000F3298" w:rsidRPr="000655A4">
        <w:rPr>
          <w:rFonts w:ascii="Times New Roman" w:hAnsi="Times New Roman" w:cs="Times New Roman"/>
          <w:szCs w:val="20"/>
          <w:lang w:val="en-US"/>
        </w:rPr>
        <w:t>(13)</w:t>
      </w:r>
      <w:r w:rsidRPr="000655A4">
        <w:rPr>
          <w:rFonts w:ascii="Times New Roman" w:hAnsi="Times New Roman" w:cs="Times New Roman"/>
          <w:szCs w:val="20"/>
          <w:lang w:val="en-US"/>
        </w:rPr>
        <w:t>: 10333</w:t>
      </w:r>
      <w:r w:rsidR="00233366" w:rsidRPr="000655A4">
        <w:rPr>
          <w:rFonts w:ascii="Times New Roman" w:hAnsi="Times New Roman" w:cs="Times New Roman"/>
          <w:szCs w:val="20"/>
          <w:lang w:val="en-US"/>
        </w:rPr>
        <w:t xml:space="preserve"> </w:t>
      </w:r>
      <w:r w:rsidRPr="000655A4">
        <w:rPr>
          <w:rFonts w:ascii="Times New Roman" w:hAnsi="Times New Roman" w:cs="Times New Roman"/>
          <w:szCs w:val="20"/>
          <w:lang w:val="en-US"/>
        </w:rPr>
        <w:t>-</w:t>
      </w:r>
      <w:r w:rsidR="00233366" w:rsidRPr="000655A4">
        <w:rPr>
          <w:rFonts w:ascii="Times New Roman" w:hAnsi="Times New Roman" w:cs="Times New Roman"/>
          <w:szCs w:val="20"/>
          <w:lang w:val="en-US"/>
        </w:rPr>
        <w:t xml:space="preserve"> </w:t>
      </w:r>
      <w:r w:rsidRPr="000655A4">
        <w:rPr>
          <w:rFonts w:ascii="Times New Roman" w:hAnsi="Times New Roman" w:cs="Times New Roman"/>
          <w:szCs w:val="20"/>
          <w:lang w:val="en-US"/>
        </w:rPr>
        <w:t>10340.</w:t>
      </w:r>
    </w:p>
    <w:p w:rsidR="000655A4" w:rsidRDefault="0021135F" w:rsidP="000655A4">
      <w:pPr>
        <w:pStyle w:val="ListParagraph"/>
        <w:numPr>
          <w:ilvl w:val="0"/>
          <w:numId w:val="5"/>
        </w:numPr>
        <w:ind w:left="709" w:hanging="643"/>
        <w:outlineLvl w:val="0"/>
        <w:rPr>
          <w:rFonts w:ascii="Times New Roman" w:hAnsi="Times New Roman" w:cs="Times New Roman"/>
          <w:szCs w:val="20"/>
          <w:lang w:val="en-US"/>
        </w:rPr>
      </w:pPr>
      <w:r w:rsidRPr="000655A4">
        <w:rPr>
          <w:rFonts w:ascii="Times New Roman" w:hAnsi="Times New Roman" w:cs="Times New Roman"/>
          <w:szCs w:val="20"/>
          <w:lang w:val="en-US"/>
        </w:rPr>
        <w:t>El-</w:t>
      </w:r>
      <w:proofErr w:type="spellStart"/>
      <w:r w:rsidRPr="000655A4">
        <w:rPr>
          <w:rFonts w:ascii="Times New Roman" w:hAnsi="Times New Roman" w:cs="Times New Roman"/>
          <w:szCs w:val="20"/>
          <w:lang w:val="en-US"/>
        </w:rPr>
        <w:t>kharrag</w:t>
      </w:r>
      <w:proofErr w:type="spellEnd"/>
      <w:r w:rsidRPr="000655A4">
        <w:rPr>
          <w:rFonts w:ascii="Times New Roman" w:hAnsi="Times New Roman" w:cs="Times New Roman"/>
          <w:szCs w:val="20"/>
          <w:lang w:val="en-US"/>
        </w:rPr>
        <w:t xml:space="preserve">, R., Amin, A. and </w:t>
      </w:r>
      <w:proofErr w:type="spellStart"/>
      <w:r w:rsidRPr="000655A4">
        <w:rPr>
          <w:rFonts w:ascii="Times New Roman" w:hAnsi="Times New Roman" w:cs="Times New Roman"/>
          <w:szCs w:val="20"/>
          <w:lang w:val="en-US"/>
        </w:rPr>
        <w:t>Gries</w:t>
      </w:r>
      <w:r w:rsidR="000F3298" w:rsidRPr="000655A4">
        <w:rPr>
          <w:rFonts w:ascii="Times New Roman" w:hAnsi="Times New Roman" w:cs="Times New Roman"/>
          <w:szCs w:val="20"/>
          <w:lang w:val="en-US"/>
        </w:rPr>
        <w:t>h</w:t>
      </w:r>
      <w:proofErr w:type="spellEnd"/>
      <w:r w:rsidR="000F3298" w:rsidRPr="000655A4">
        <w:rPr>
          <w:rFonts w:ascii="Times New Roman" w:hAnsi="Times New Roman" w:cs="Times New Roman"/>
          <w:szCs w:val="20"/>
          <w:lang w:val="en-US"/>
        </w:rPr>
        <w:t xml:space="preserve">, Y. E. (2011). Synthesis </w:t>
      </w:r>
      <w:r w:rsidR="000655A4" w:rsidRPr="000655A4">
        <w:rPr>
          <w:rFonts w:ascii="Times New Roman" w:hAnsi="Times New Roman" w:cs="Times New Roman"/>
          <w:szCs w:val="20"/>
          <w:lang w:val="en-US"/>
        </w:rPr>
        <w:t xml:space="preserve">and characterization of mesoporous sodium dodecyl sulfate-coated magnetite nanoparticles. </w:t>
      </w:r>
      <w:r w:rsidRPr="000655A4">
        <w:rPr>
          <w:rFonts w:ascii="Times New Roman" w:hAnsi="Times New Roman" w:cs="Times New Roman"/>
          <w:i/>
          <w:szCs w:val="20"/>
          <w:lang w:val="en-US"/>
        </w:rPr>
        <w:t>Journal of Ceramic Science and Technology</w:t>
      </w:r>
      <w:r w:rsidRPr="000655A4">
        <w:rPr>
          <w:rFonts w:ascii="Times New Roman" w:hAnsi="Times New Roman" w:cs="Times New Roman"/>
          <w:szCs w:val="20"/>
          <w:lang w:val="en-US"/>
        </w:rPr>
        <w:t>, 02(04): 203</w:t>
      </w:r>
      <w:r w:rsidR="00233366" w:rsidRPr="000655A4">
        <w:rPr>
          <w:rFonts w:ascii="Times New Roman" w:hAnsi="Times New Roman" w:cs="Times New Roman"/>
          <w:szCs w:val="20"/>
          <w:lang w:val="en-US"/>
        </w:rPr>
        <w:t xml:space="preserve"> </w:t>
      </w:r>
      <w:r w:rsidRPr="000655A4">
        <w:rPr>
          <w:rFonts w:ascii="Times New Roman" w:hAnsi="Times New Roman" w:cs="Times New Roman"/>
          <w:szCs w:val="20"/>
          <w:lang w:val="en-US"/>
        </w:rPr>
        <w:t>-</w:t>
      </w:r>
      <w:r w:rsidR="00233366" w:rsidRPr="000655A4">
        <w:rPr>
          <w:rFonts w:ascii="Times New Roman" w:hAnsi="Times New Roman" w:cs="Times New Roman"/>
          <w:szCs w:val="20"/>
          <w:lang w:val="en-US"/>
        </w:rPr>
        <w:t xml:space="preserve"> </w:t>
      </w:r>
      <w:r w:rsidRPr="000655A4">
        <w:rPr>
          <w:rFonts w:ascii="Times New Roman" w:hAnsi="Times New Roman" w:cs="Times New Roman"/>
          <w:szCs w:val="20"/>
          <w:lang w:val="en-US"/>
        </w:rPr>
        <w:t>210.</w:t>
      </w:r>
    </w:p>
    <w:p w:rsidR="000655A4" w:rsidRDefault="0021135F" w:rsidP="000655A4">
      <w:pPr>
        <w:pStyle w:val="ListParagraph"/>
        <w:numPr>
          <w:ilvl w:val="0"/>
          <w:numId w:val="5"/>
        </w:numPr>
        <w:ind w:left="709" w:hanging="643"/>
        <w:outlineLvl w:val="0"/>
        <w:rPr>
          <w:rFonts w:ascii="Times New Roman" w:hAnsi="Times New Roman" w:cs="Times New Roman"/>
          <w:szCs w:val="20"/>
          <w:lang w:val="en-US"/>
        </w:rPr>
      </w:pPr>
      <w:r w:rsidRPr="000655A4">
        <w:rPr>
          <w:rFonts w:ascii="Times New Roman" w:hAnsi="Times New Roman" w:cs="Times New Roman"/>
          <w:szCs w:val="20"/>
          <w:lang w:val="en-US"/>
        </w:rPr>
        <w:t>Liu, X., Kaminski, M. D., Guan, Y., Chen,</w:t>
      </w:r>
      <w:r w:rsidR="0060478C" w:rsidRPr="000655A4">
        <w:rPr>
          <w:rFonts w:ascii="Times New Roman" w:hAnsi="Times New Roman" w:cs="Times New Roman"/>
          <w:szCs w:val="20"/>
          <w:lang w:val="en-US"/>
        </w:rPr>
        <w:t xml:space="preserve"> H., Liu, H. and</w:t>
      </w:r>
      <w:r w:rsidR="000F3298" w:rsidRPr="000655A4">
        <w:rPr>
          <w:rFonts w:ascii="Times New Roman" w:hAnsi="Times New Roman" w:cs="Times New Roman"/>
          <w:szCs w:val="20"/>
          <w:lang w:val="en-US"/>
        </w:rPr>
        <w:t xml:space="preserve"> </w:t>
      </w:r>
      <w:proofErr w:type="spellStart"/>
      <w:r w:rsidR="000F3298" w:rsidRPr="000655A4">
        <w:rPr>
          <w:rFonts w:ascii="Times New Roman" w:hAnsi="Times New Roman" w:cs="Times New Roman"/>
          <w:szCs w:val="20"/>
          <w:lang w:val="en-US"/>
        </w:rPr>
        <w:t>Rosengart</w:t>
      </w:r>
      <w:proofErr w:type="spellEnd"/>
      <w:r w:rsidR="000F3298" w:rsidRPr="000655A4">
        <w:rPr>
          <w:rFonts w:ascii="Times New Roman" w:hAnsi="Times New Roman" w:cs="Times New Roman"/>
          <w:szCs w:val="20"/>
          <w:lang w:val="en-US"/>
        </w:rPr>
        <w:t xml:space="preserve">, A. J. </w:t>
      </w:r>
      <w:r w:rsidRPr="000655A4">
        <w:rPr>
          <w:rFonts w:ascii="Times New Roman" w:hAnsi="Times New Roman" w:cs="Times New Roman"/>
          <w:szCs w:val="20"/>
          <w:lang w:val="en-US"/>
        </w:rPr>
        <w:t xml:space="preserve">(2006). Preparation and </w:t>
      </w:r>
      <w:r w:rsidR="000655A4" w:rsidRPr="000655A4">
        <w:rPr>
          <w:rFonts w:ascii="Times New Roman" w:hAnsi="Times New Roman" w:cs="Times New Roman"/>
          <w:szCs w:val="20"/>
          <w:lang w:val="en-US"/>
        </w:rPr>
        <w:t xml:space="preserve">characterization of hydrophobic superparamagnetic magnetite gel. </w:t>
      </w:r>
      <w:r w:rsidRPr="000655A4">
        <w:rPr>
          <w:rFonts w:ascii="Times New Roman" w:hAnsi="Times New Roman" w:cs="Times New Roman"/>
          <w:i/>
          <w:szCs w:val="20"/>
          <w:lang w:val="en-US"/>
        </w:rPr>
        <w:t xml:space="preserve">Journal of Magnetism and Magnetic Materials, </w:t>
      </w:r>
      <w:r w:rsidRPr="000655A4">
        <w:rPr>
          <w:rFonts w:ascii="Times New Roman" w:hAnsi="Times New Roman" w:cs="Times New Roman"/>
          <w:szCs w:val="20"/>
          <w:lang w:val="en-US"/>
        </w:rPr>
        <w:t>306(2): 248</w:t>
      </w:r>
      <w:r w:rsidR="00233366" w:rsidRPr="000655A4">
        <w:rPr>
          <w:rFonts w:ascii="Times New Roman" w:hAnsi="Times New Roman" w:cs="Times New Roman"/>
          <w:szCs w:val="20"/>
          <w:lang w:val="en-US"/>
        </w:rPr>
        <w:t xml:space="preserve"> </w:t>
      </w:r>
      <w:r w:rsidRPr="000655A4">
        <w:rPr>
          <w:rFonts w:ascii="Times New Roman" w:hAnsi="Times New Roman" w:cs="Times New Roman"/>
          <w:szCs w:val="20"/>
          <w:lang w:val="en-US"/>
        </w:rPr>
        <w:t>-</w:t>
      </w:r>
      <w:r w:rsidR="00233366" w:rsidRPr="000655A4">
        <w:rPr>
          <w:rFonts w:ascii="Times New Roman" w:hAnsi="Times New Roman" w:cs="Times New Roman"/>
          <w:szCs w:val="20"/>
          <w:lang w:val="en-US"/>
        </w:rPr>
        <w:t xml:space="preserve"> </w:t>
      </w:r>
      <w:r w:rsidRPr="000655A4">
        <w:rPr>
          <w:rFonts w:ascii="Times New Roman" w:hAnsi="Times New Roman" w:cs="Times New Roman"/>
          <w:szCs w:val="20"/>
          <w:lang w:val="en-US"/>
        </w:rPr>
        <w:t>253.</w:t>
      </w:r>
    </w:p>
    <w:p w:rsidR="000655A4" w:rsidRDefault="0021135F" w:rsidP="000655A4">
      <w:pPr>
        <w:pStyle w:val="ListParagraph"/>
        <w:numPr>
          <w:ilvl w:val="0"/>
          <w:numId w:val="5"/>
        </w:numPr>
        <w:ind w:left="709" w:hanging="643"/>
        <w:outlineLvl w:val="0"/>
        <w:rPr>
          <w:rFonts w:ascii="Times New Roman" w:hAnsi="Times New Roman" w:cs="Times New Roman"/>
          <w:szCs w:val="20"/>
          <w:lang w:val="en-US"/>
        </w:rPr>
      </w:pPr>
      <w:proofErr w:type="spellStart"/>
      <w:r w:rsidRPr="000655A4">
        <w:rPr>
          <w:rFonts w:ascii="Times New Roman" w:hAnsi="Times New Roman" w:cs="Times New Roman"/>
          <w:szCs w:val="20"/>
          <w:lang w:val="en-US"/>
        </w:rPr>
        <w:t>Mascolo</w:t>
      </w:r>
      <w:proofErr w:type="spellEnd"/>
      <w:r w:rsidRPr="000655A4">
        <w:rPr>
          <w:rFonts w:ascii="Times New Roman" w:hAnsi="Times New Roman" w:cs="Times New Roman"/>
          <w:szCs w:val="20"/>
          <w:lang w:val="en-US"/>
        </w:rPr>
        <w:t>, M.</w:t>
      </w:r>
      <w:r w:rsidR="0060478C" w:rsidRPr="000655A4">
        <w:rPr>
          <w:rFonts w:ascii="Times New Roman" w:hAnsi="Times New Roman" w:cs="Times New Roman"/>
          <w:szCs w:val="20"/>
          <w:lang w:val="en-US"/>
        </w:rPr>
        <w:t xml:space="preserve"> C.</w:t>
      </w:r>
      <w:r w:rsidR="00321A26" w:rsidRPr="000655A4">
        <w:rPr>
          <w:rFonts w:ascii="Times New Roman" w:hAnsi="Times New Roman" w:cs="Times New Roman"/>
          <w:szCs w:val="20"/>
          <w:lang w:val="en-US"/>
        </w:rPr>
        <w:t>, Pei, Y.</w:t>
      </w:r>
      <w:r w:rsidR="0060478C" w:rsidRPr="000655A4">
        <w:rPr>
          <w:rFonts w:ascii="Times New Roman" w:hAnsi="Times New Roman" w:cs="Times New Roman"/>
          <w:szCs w:val="20"/>
          <w:lang w:val="en-US"/>
        </w:rPr>
        <w:t xml:space="preserve"> and</w:t>
      </w:r>
      <w:r w:rsidRPr="000655A4">
        <w:rPr>
          <w:rFonts w:ascii="Times New Roman" w:hAnsi="Times New Roman" w:cs="Times New Roman"/>
          <w:szCs w:val="20"/>
          <w:lang w:val="en-US"/>
        </w:rPr>
        <w:t xml:space="preserve"> Ring, T.</w:t>
      </w:r>
      <w:r w:rsidR="0060478C" w:rsidRPr="000655A4">
        <w:rPr>
          <w:rFonts w:ascii="Times New Roman" w:hAnsi="Times New Roman" w:cs="Times New Roman"/>
          <w:szCs w:val="20"/>
          <w:lang w:val="en-US"/>
        </w:rPr>
        <w:t xml:space="preserve"> A.</w:t>
      </w:r>
      <w:r w:rsidRPr="000655A4">
        <w:rPr>
          <w:rFonts w:ascii="Times New Roman" w:hAnsi="Times New Roman" w:cs="Times New Roman"/>
          <w:szCs w:val="20"/>
          <w:lang w:val="en-US"/>
        </w:rPr>
        <w:t xml:space="preserve"> (2013). Room </w:t>
      </w:r>
      <w:r w:rsidR="000655A4" w:rsidRPr="000655A4">
        <w:rPr>
          <w:rFonts w:ascii="Times New Roman" w:hAnsi="Times New Roman" w:cs="Times New Roman"/>
          <w:szCs w:val="20"/>
          <w:lang w:val="en-US"/>
        </w:rPr>
        <w:t>temperature co-precipitation synthesis of magnetite nanoparticles in a large</w:t>
      </w:r>
      <w:r w:rsidRPr="000655A4">
        <w:rPr>
          <w:rFonts w:ascii="Times New Roman" w:hAnsi="Times New Roman" w:cs="Times New Roman"/>
          <w:szCs w:val="20"/>
          <w:lang w:val="en-US"/>
        </w:rPr>
        <w:t xml:space="preserve"> pH </w:t>
      </w:r>
      <w:r w:rsidR="000655A4" w:rsidRPr="000655A4">
        <w:rPr>
          <w:rFonts w:ascii="Times New Roman" w:hAnsi="Times New Roman" w:cs="Times New Roman"/>
          <w:szCs w:val="20"/>
          <w:lang w:val="en-US"/>
        </w:rPr>
        <w:t xml:space="preserve">window with different bases. </w:t>
      </w:r>
      <w:r w:rsidRPr="000655A4">
        <w:rPr>
          <w:rFonts w:ascii="Times New Roman" w:hAnsi="Times New Roman" w:cs="Times New Roman"/>
          <w:i/>
          <w:szCs w:val="20"/>
          <w:lang w:val="en-US"/>
        </w:rPr>
        <w:t>Materials</w:t>
      </w:r>
      <w:r w:rsidRPr="000655A4">
        <w:rPr>
          <w:rFonts w:ascii="Times New Roman" w:hAnsi="Times New Roman" w:cs="Times New Roman"/>
          <w:szCs w:val="20"/>
          <w:lang w:val="en-US"/>
        </w:rPr>
        <w:t>, 6(12): 5549</w:t>
      </w:r>
      <w:r w:rsidR="00233366" w:rsidRPr="000655A4">
        <w:rPr>
          <w:rFonts w:ascii="Times New Roman" w:hAnsi="Times New Roman" w:cs="Times New Roman"/>
          <w:szCs w:val="20"/>
          <w:lang w:val="en-US"/>
        </w:rPr>
        <w:t xml:space="preserve"> </w:t>
      </w:r>
      <w:r w:rsidRPr="000655A4">
        <w:rPr>
          <w:rFonts w:ascii="Times New Roman" w:hAnsi="Times New Roman" w:cs="Times New Roman"/>
          <w:szCs w:val="20"/>
          <w:lang w:val="en-US"/>
        </w:rPr>
        <w:t>-</w:t>
      </w:r>
      <w:r w:rsidR="00233366" w:rsidRPr="000655A4">
        <w:rPr>
          <w:rFonts w:ascii="Times New Roman" w:hAnsi="Times New Roman" w:cs="Times New Roman"/>
          <w:szCs w:val="20"/>
          <w:lang w:val="en-US"/>
        </w:rPr>
        <w:t xml:space="preserve"> </w:t>
      </w:r>
      <w:r w:rsidRPr="000655A4">
        <w:rPr>
          <w:rFonts w:ascii="Times New Roman" w:hAnsi="Times New Roman" w:cs="Times New Roman"/>
          <w:szCs w:val="20"/>
          <w:lang w:val="en-US"/>
        </w:rPr>
        <w:t xml:space="preserve">5567. </w:t>
      </w:r>
    </w:p>
    <w:p w:rsidR="000655A4" w:rsidRPr="000655A4" w:rsidRDefault="00321A26" w:rsidP="000655A4">
      <w:pPr>
        <w:pStyle w:val="ListParagraph"/>
        <w:numPr>
          <w:ilvl w:val="0"/>
          <w:numId w:val="5"/>
        </w:numPr>
        <w:ind w:left="709" w:hanging="643"/>
        <w:outlineLvl w:val="0"/>
        <w:rPr>
          <w:rFonts w:ascii="Times New Roman" w:hAnsi="Times New Roman" w:cs="Times New Roman"/>
          <w:szCs w:val="20"/>
          <w:lang w:val="en-US"/>
        </w:rPr>
      </w:pPr>
      <w:proofErr w:type="spellStart"/>
      <w:r w:rsidRPr="000655A4">
        <w:rPr>
          <w:rFonts w:ascii="Times New Roman" w:hAnsi="Times New Roman" w:cs="Times New Roman"/>
          <w:szCs w:val="20"/>
        </w:rPr>
        <w:t>Mürbe</w:t>
      </w:r>
      <w:proofErr w:type="spellEnd"/>
      <w:r w:rsidRPr="000655A4">
        <w:rPr>
          <w:rFonts w:ascii="Times New Roman" w:hAnsi="Times New Roman" w:cs="Times New Roman"/>
          <w:szCs w:val="20"/>
        </w:rPr>
        <w:t xml:space="preserve">, J., </w:t>
      </w:r>
      <w:proofErr w:type="spellStart"/>
      <w:r w:rsidRPr="000655A4">
        <w:rPr>
          <w:rFonts w:ascii="Times New Roman" w:hAnsi="Times New Roman" w:cs="Times New Roman"/>
          <w:szCs w:val="20"/>
        </w:rPr>
        <w:t>Rechtenbach</w:t>
      </w:r>
      <w:proofErr w:type="spellEnd"/>
      <w:r w:rsidRPr="000655A4">
        <w:rPr>
          <w:rFonts w:ascii="Times New Roman" w:hAnsi="Times New Roman" w:cs="Times New Roman"/>
          <w:szCs w:val="20"/>
        </w:rPr>
        <w:t>, A.</w:t>
      </w:r>
      <w:r w:rsidR="0021135F" w:rsidRPr="000655A4">
        <w:rPr>
          <w:rFonts w:ascii="Times New Roman" w:hAnsi="Times New Roman" w:cs="Times New Roman"/>
          <w:szCs w:val="20"/>
        </w:rPr>
        <w:t xml:space="preserve"> and </w:t>
      </w:r>
      <w:proofErr w:type="spellStart"/>
      <w:r w:rsidR="0021135F" w:rsidRPr="000655A4">
        <w:rPr>
          <w:rFonts w:ascii="Times New Roman" w:hAnsi="Times New Roman" w:cs="Times New Roman"/>
          <w:szCs w:val="20"/>
        </w:rPr>
        <w:t>Tö</w:t>
      </w:r>
      <w:r w:rsidR="0060478C" w:rsidRPr="000655A4">
        <w:rPr>
          <w:rFonts w:ascii="Times New Roman" w:hAnsi="Times New Roman" w:cs="Times New Roman"/>
          <w:szCs w:val="20"/>
        </w:rPr>
        <w:t>pfer</w:t>
      </w:r>
      <w:proofErr w:type="spellEnd"/>
      <w:r w:rsidR="0060478C" w:rsidRPr="000655A4">
        <w:rPr>
          <w:rFonts w:ascii="Times New Roman" w:hAnsi="Times New Roman" w:cs="Times New Roman"/>
          <w:szCs w:val="20"/>
        </w:rPr>
        <w:t xml:space="preserve">, J. (2008). Synthesis </w:t>
      </w:r>
      <w:r w:rsidR="000655A4" w:rsidRPr="000655A4">
        <w:rPr>
          <w:rFonts w:ascii="Times New Roman" w:hAnsi="Times New Roman" w:cs="Times New Roman"/>
          <w:szCs w:val="20"/>
        </w:rPr>
        <w:t>and physical characterization of magnetite nanoparticles for biomedical applications</w:t>
      </w:r>
      <w:r w:rsidR="000655A4" w:rsidRPr="000655A4">
        <w:rPr>
          <w:rFonts w:ascii="Times New Roman" w:hAnsi="Times New Roman" w:cs="Times New Roman"/>
          <w:i/>
          <w:szCs w:val="20"/>
        </w:rPr>
        <w:t xml:space="preserve">. </w:t>
      </w:r>
      <w:r w:rsidR="0021135F" w:rsidRPr="000655A4">
        <w:rPr>
          <w:rFonts w:ascii="Times New Roman" w:hAnsi="Times New Roman" w:cs="Times New Roman"/>
          <w:i/>
          <w:szCs w:val="20"/>
        </w:rPr>
        <w:t>Materials Chemistry and Physics</w:t>
      </w:r>
      <w:r w:rsidR="0021135F" w:rsidRPr="000655A4">
        <w:rPr>
          <w:rFonts w:ascii="Times New Roman" w:hAnsi="Times New Roman" w:cs="Times New Roman"/>
          <w:szCs w:val="20"/>
        </w:rPr>
        <w:t>, 110(2-3): 426</w:t>
      </w:r>
      <w:r w:rsidR="00233366" w:rsidRPr="000655A4">
        <w:rPr>
          <w:rFonts w:ascii="Times New Roman" w:hAnsi="Times New Roman" w:cs="Times New Roman"/>
          <w:szCs w:val="20"/>
        </w:rPr>
        <w:t xml:space="preserve"> </w:t>
      </w:r>
      <w:r w:rsidR="0021135F" w:rsidRPr="000655A4">
        <w:rPr>
          <w:rFonts w:ascii="Times New Roman" w:hAnsi="Times New Roman" w:cs="Times New Roman"/>
          <w:szCs w:val="20"/>
        </w:rPr>
        <w:t>-</w:t>
      </w:r>
      <w:r w:rsidR="00233366" w:rsidRPr="000655A4">
        <w:rPr>
          <w:rFonts w:ascii="Times New Roman" w:hAnsi="Times New Roman" w:cs="Times New Roman"/>
          <w:szCs w:val="20"/>
        </w:rPr>
        <w:t xml:space="preserve"> </w:t>
      </w:r>
      <w:r w:rsidR="0021135F" w:rsidRPr="000655A4">
        <w:rPr>
          <w:rFonts w:ascii="Times New Roman" w:hAnsi="Times New Roman" w:cs="Times New Roman"/>
          <w:szCs w:val="20"/>
        </w:rPr>
        <w:t xml:space="preserve">433. </w:t>
      </w:r>
    </w:p>
    <w:p w:rsidR="006266E8" w:rsidRDefault="0021135F" w:rsidP="006266E8">
      <w:pPr>
        <w:pStyle w:val="ListParagraph"/>
        <w:numPr>
          <w:ilvl w:val="0"/>
          <w:numId w:val="5"/>
        </w:numPr>
        <w:ind w:left="709" w:hanging="643"/>
        <w:outlineLvl w:val="0"/>
        <w:rPr>
          <w:rFonts w:ascii="Times New Roman" w:hAnsi="Times New Roman" w:cs="Times New Roman"/>
          <w:szCs w:val="20"/>
          <w:lang w:val="en-US"/>
        </w:rPr>
      </w:pPr>
      <w:r w:rsidRPr="000655A4">
        <w:rPr>
          <w:rFonts w:ascii="Times New Roman" w:hAnsi="Times New Roman" w:cs="Times New Roman"/>
          <w:szCs w:val="20"/>
          <w:lang w:val="en-US"/>
        </w:rPr>
        <w:t xml:space="preserve">Dick, K., </w:t>
      </w:r>
      <w:proofErr w:type="spellStart"/>
      <w:r w:rsidRPr="000655A4">
        <w:rPr>
          <w:rFonts w:ascii="Times New Roman" w:hAnsi="Times New Roman" w:cs="Times New Roman"/>
          <w:szCs w:val="20"/>
          <w:lang w:val="en-US"/>
        </w:rPr>
        <w:t>Dhanasekaran</w:t>
      </w:r>
      <w:proofErr w:type="spellEnd"/>
      <w:r w:rsidRPr="000655A4">
        <w:rPr>
          <w:rFonts w:ascii="Times New Roman" w:hAnsi="Times New Roman" w:cs="Times New Roman"/>
          <w:szCs w:val="20"/>
          <w:lang w:val="en-US"/>
        </w:rPr>
        <w:t>, T., Zhan</w:t>
      </w:r>
      <w:r w:rsidR="00B367A8" w:rsidRPr="000655A4">
        <w:rPr>
          <w:rFonts w:ascii="Times New Roman" w:hAnsi="Times New Roman" w:cs="Times New Roman"/>
          <w:szCs w:val="20"/>
          <w:lang w:val="en-US"/>
        </w:rPr>
        <w:t>g, Z.</w:t>
      </w:r>
      <w:r w:rsidRPr="000655A4">
        <w:rPr>
          <w:rFonts w:ascii="Times New Roman" w:hAnsi="Times New Roman" w:cs="Times New Roman"/>
          <w:szCs w:val="20"/>
          <w:lang w:val="en-US"/>
        </w:rPr>
        <w:t xml:space="preserve"> and Mei</w:t>
      </w:r>
      <w:r w:rsidR="0060478C" w:rsidRPr="000655A4">
        <w:rPr>
          <w:rFonts w:ascii="Times New Roman" w:hAnsi="Times New Roman" w:cs="Times New Roman"/>
          <w:szCs w:val="20"/>
          <w:lang w:val="en-US"/>
        </w:rPr>
        <w:t>sel, D. (2002). Size-</w:t>
      </w:r>
      <w:r w:rsidR="006266E8" w:rsidRPr="000655A4">
        <w:rPr>
          <w:rFonts w:ascii="Times New Roman" w:hAnsi="Times New Roman" w:cs="Times New Roman"/>
          <w:szCs w:val="20"/>
          <w:lang w:val="en-US"/>
        </w:rPr>
        <w:t xml:space="preserve">dependent melting of silica-encapsulated gold nanoparticles. </w:t>
      </w:r>
      <w:r w:rsidR="0060478C" w:rsidRPr="000655A4">
        <w:rPr>
          <w:rFonts w:ascii="Times New Roman" w:hAnsi="Times New Roman" w:cs="Times New Roman"/>
          <w:i/>
          <w:szCs w:val="20"/>
          <w:lang w:val="en-US"/>
        </w:rPr>
        <w:t>Journal of American Chemical</w:t>
      </w:r>
      <w:r w:rsidRPr="000655A4">
        <w:rPr>
          <w:rFonts w:ascii="Times New Roman" w:hAnsi="Times New Roman" w:cs="Times New Roman"/>
          <w:i/>
          <w:szCs w:val="20"/>
          <w:lang w:val="en-US"/>
        </w:rPr>
        <w:t xml:space="preserve"> Soc</w:t>
      </w:r>
      <w:r w:rsidR="0060478C" w:rsidRPr="000655A4">
        <w:rPr>
          <w:rFonts w:ascii="Times New Roman" w:hAnsi="Times New Roman" w:cs="Times New Roman"/>
          <w:i/>
          <w:szCs w:val="20"/>
          <w:lang w:val="en-US"/>
        </w:rPr>
        <w:t>iety</w:t>
      </w:r>
      <w:r w:rsidRPr="000655A4">
        <w:rPr>
          <w:rFonts w:ascii="Times New Roman" w:hAnsi="Times New Roman" w:cs="Times New Roman"/>
          <w:szCs w:val="20"/>
          <w:lang w:val="en-US"/>
        </w:rPr>
        <w:t>, 124(10): 2312</w:t>
      </w:r>
      <w:r w:rsidR="00233366" w:rsidRPr="000655A4">
        <w:rPr>
          <w:rFonts w:ascii="Times New Roman" w:hAnsi="Times New Roman" w:cs="Times New Roman"/>
          <w:szCs w:val="20"/>
          <w:lang w:val="en-US"/>
        </w:rPr>
        <w:t xml:space="preserve"> </w:t>
      </w:r>
      <w:r w:rsidRPr="000655A4">
        <w:rPr>
          <w:rFonts w:ascii="Times New Roman" w:hAnsi="Times New Roman" w:cs="Times New Roman"/>
          <w:szCs w:val="20"/>
          <w:lang w:val="en-US"/>
        </w:rPr>
        <w:t>-</w:t>
      </w:r>
      <w:r w:rsidR="00233366" w:rsidRPr="000655A4">
        <w:rPr>
          <w:rFonts w:ascii="Times New Roman" w:hAnsi="Times New Roman" w:cs="Times New Roman"/>
          <w:szCs w:val="20"/>
          <w:lang w:val="en-US"/>
        </w:rPr>
        <w:t xml:space="preserve"> </w:t>
      </w:r>
      <w:r w:rsidRPr="000655A4">
        <w:rPr>
          <w:rFonts w:ascii="Times New Roman" w:hAnsi="Times New Roman" w:cs="Times New Roman"/>
          <w:szCs w:val="20"/>
          <w:lang w:val="en-US"/>
        </w:rPr>
        <w:t>2317.</w:t>
      </w:r>
    </w:p>
    <w:p w:rsidR="006266E8" w:rsidRDefault="0021135F" w:rsidP="006266E8">
      <w:pPr>
        <w:pStyle w:val="ListParagraph"/>
        <w:numPr>
          <w:ilvl w:val="0"/>
          <w:numId w:val="5"/>
        </w:numPr>
        <w:ind w:left="709" w:hanging="643"/>
        <w:outlineLvl w:val="0"/>
        <w:rPr>
          <w:rFonts w:ascii="Times New Roman" w:hAnsi="Times New Roman" w:cs="Times New Roman"/>
          <w:szCs w:val="20"/>
          <w:lang w:val="en-US"/>
        </w:rPr>
      </w:pPr>
      <w:r w:rsidRPr="006266E8">
        <w:rPr>
          <w:rFonts w:ascii="Times New Roman" w:hAnsi="Times New Roman" w:cs="Times New Roman"/>
          <w:szCs w:val="20"/>
          <w:lang w:val="en-US"/>
        </w:rPr>
        <w:t>Vi</w:t>
      </w:r>
      <w:r w:rsidR="00321A26" w:rsidRPr="006266E8">
        <w:rPr>
          <w:rFonts w:ascii="Times New Roman" w:hAnsi="Times New Roman" w:cs="Times New Roman"/>
          <w:szCs w:val="20"/>
          <w:lang w:val="en-US"/>
        </w:rPr>
        <w:t xml:space="preserve">lla, S., </w:t>
      </w:r>
      <w:proofErr w:type="spellStart"/>
      <w:r w:rsidR="00321A26" w:rsidRPr="006266E8">
        <w:rPr>
          <w:rFonts w:ascii="Times New Roman" w:hAnsi="Times New Roman" w:cs="Times New Roman"/>
          <w:szCs w:val="20"/>
          <w:lang w:val="en-US"/>
        </w:rPr>
        <w:t>Riani</w:t>
      </w:r>
      <w:proofErr w:type="spellEnd"/>
      <w:r w:rsidR="00321A26" w:rsidRPr="006266E8">
        <w:rPr>
          <w:rFonts w:ascii="Times New Roman" w:hAnsi="Times New Roman" w:cs="Times New Roman"/>
          <w:szCs w:val="20"/>
          <w:lang w:val="en-US"/>
        </w:rPr>
        <w:t xml:space="preserve">, P., </w:t>
      </w:r>
      <w:proofErr w:type="spellStart"/>
      <w:r w:rsidR="00321A26" w:rsidRPr="006266E8">
        <w:rPr>
          <w:rFonts w:ascii="Times New Roman" w:hAnsi="Times New Roman" w:cs="Times New Roman"/>
          <w:szCs w:val="20"/>
          <w:lang w:val="en-US"/>
        </w:rPr>
        <w:t>Locardi</w:t>
      </w:r>
      <w:proofErr w:type="spellEnd"/>
      <w:r w:rsidR="00321A26" w:rsidRPr="006266E8">
        <w:rPr>
          <w:rFonts w:ascii="Times New Roman" w:hAnsi="Times New Roman" w:cs="Times New Roman"/>
          <w:szCs w:val="20"/>
          <w:lang w:val="en-US"/>
        </w:rPr>
        <w:t>, F.</w:t>
      </w:r>
      <w:r w:rsidRPr="006266E8">
        <w:rPr>
          <w:rFonts w:ascii="Times New Roman" w:hAnsi="Times New Roman" w:cs="Times New Roman"/>
          <w:szCs w:val="20"/>
          <w:lang w:val="en-US"/>
        </w:rPr>
        <w:t xml:space="preserve"> and </w:t>
      </w:r>
      <w:proofErr w:type="spellStart"/>
      <w:r w:rsidRPr="006266E8">
        <w:rPr>
          <w:rFonts w:ascii="Times New Roman" w:hAnsi="Times New Roman" w:cs="Times New Roman"/>
          <w:szCs w:val="20"/>
          <w:lang w:val="en-US"/>
        </w:rPr>
        <w:t>Canepa</w:t>
      </w:r>
      <w:proofErr w:type="spellEnd"/>
      <w:r w:rsidRPr="006266E8">
        <w:rPr>
          <w:rFonts w:ascii="Times New Roman" w:hAnsi="Times New Roman" w:cs="Times New Roman"/>
          <w:szCs w:val="20"/>
          <w:lang w:val="en-US"/>
        </w:rPr>
        <w:t>, F. (2016). Functionalization of Fe</w:t>
      </w:r>
      <w:r w:rsidRPr="006266E8">
        <w:rPr>
          <w:rFonts w:ascii="Times New Roman" w:hAnsi="Times New Roman" w:cs="Times New Roman"/>
          <w:szCs w:val="20"/>
          <w:vertAlign w:val="subscript"/>
          <w:lang w:val="en-US"/>
        </w:rPr>
        <w:t>3</w:t>
      </w:r>
      <w:r w:rsidRPr="006266E8">
        <w:rPr>
          <w:rFonts w:ascii="Times New Roman" w:hAnsi="Times New Roman" w:cs="Times New Roman"/>
          <w:szCs w:val="20"/>
          <w:lang w:val="en-US"/>
        </w:rPr>
        <w:t>O</w:t>
      </w:r>
      <w:r w:rsidRPr="006266E8">
        <w:rPr>
          <w:rFonts w:ascii="Times New Roman" w:hAnsi="Times New Roman" w:cs="Times New Roman"/>
          <w:szCs w:val="20"/>
          <w:vertAlign w:val="subscript"/>
          <w:lang w:val="en-US"/>
        </w:rPr>
        <w:t>4</w:t>
      </w:r>
      <w:r w:rsidRPr="006266E8">
        <w:rPr>
          <w:rFonts w:ascii="Times New Roman" w:hAnsi="Times New Roman" w:cs="Times New Roman"/>
          <w:szCs w:val="20"/>
          <w:lang w:val="en-US"/>
        </w:rPr>
        <w:t xml:space="preserve"> NPs by </w:t>
      </w:r>
      <w:proofErr w:type="spellStart"/>
      <w:r w:rsidRPr="006266E8">
        <w:rPr>
          <w:rFonts w:ascii="Times New Roman" w:hAnsi="Times New Roman" w:cs="Times New Roman"/>
          <w:szCs w:val="20"/>
          <w:lang w:val="en-US"/>
        </w:rPr>
        <w:t>Silanization</w:t>
      </w:r>
      <w:proofErr w:type="spellEnd"/>
      <w:r w:rsidRPr="006266E8">
        <w:rPr>
          <w:rFonts w:ascii="Times New Roman" w:hAnsi="Times New Roman" w:cs="Times New Roman"/>
          <w:szCs w:val="20"/>
          <w:lang w:val="en-US"/>
        </w:rPr>
        <w:t xml:space="preserve">: Use of </w:t>
      </w:r>
      <w:r w:rsidR="006266E8">
        <w:rPr>
          <w:rFonts w:ascii="Times New Roman" w:hAnsi="Times New Roman" w:cs="Times New Roman"/>
          <w:szCs w:val="20"/>
          <w:lang w:val="en-US"/>
        </w:rPr>
        <w:t>a</w:t>
      </w:r>
      <w:r w:rsidRPr="006266E8">
        <w:rPr>
          <w:rFonts w:ascii="Times New Roman" w:hAnsi="Times New Roman" w:cs="Times New Roman"/>
          <w:szCs w:val="20"/>
          <w:lang w:val="en-US"/>
        </w:rPr>
        <w:t xml:space="preserve">mine (APTES) and </w:t>
      </w:r>
      <w:r w:rsidR="006266E8">
        <w:rPr>
          <w:rFonts w:ascii="Times New Roman" w:hAnsi="Times New Roman" w:cs="Times New Roman"/>
          <w:szCs w:val="20"/>
          <w:lang w:val="en-US"/>
        </w:rPr>
        <w:t>t</w:t>
      </w:r>
      <w:r w:rsidRPr="006266E8">
        <w:rPr>
          <w:rFonts w:ascii="Times New Roman" w:hAnsi="Times New Roman" w:cs="Times New Roman"/>
          <w:szCs w:val="20"/>
          <w:lang w:val="en-US"/>
        </w:rPr>
        <w:t xml:space="preserve">hiol (MPTMS) </w:t>
      </w:r>
      <w:r w:rsidR="006266E8" w:rsidRPr="006266E8">
        <w:rPr>
          <w:rFonts w:ascii="Times New Roman" w:hAnsi="Times New Roman" w:cs="Times New Roman"/>
          <w:szCs w:val="20"/>
          <w:lang w:val="en-US"/>
        </w:rPr>
        <w:t xml:space="preserve">silanes and their physical characterization. </w:t>
      </w:r>
      <w:r w:rsidRPr="006266E8">
        <w:rPr>
          <w:rFonts w:ascii="Times New Roman" w:hAnsi="Times New Roman" w:cs="Times New Roman"/>
          <w:i/>
          <w:szCs w:val="20"/>
          <w:lang w:val="en-US"/>
        </w:rPr>
        <w:t>Materials</w:t>
      </w:r>
      <w:r w:rsidRPr="006266E8">
        <w:rPr>
          <w:rFonts w:ascii="Times New Roman" w:hAnsi="Times New Roman" w:cs="Times New Roman"/>
          <w:szCs w:val="20"/>
          <w:lang w:val="en-US"/>
        </w:rPr>
        <w:t xml:space="preserve">, 9(10): 826. </w:t>
      </w:r>
    </w:p>
    <w:p w:rsidR="006266E8" w:rsidRDefault="0021135F" w:rsidP="006266E8">
      <w:pPr>
        <w:pStyle w:val="ListParagraph"/>
        <w:numPr>
          <w:ilvl w:val="0"/>
          <w:numId w:val="5"/>
        </w:numPr>
        <w:ind w:left="709" w:hanging="643"/>
        <w:outlineLvl w:val="0"/>
        <w:rPr>
          <w:rFonts w:ascii="Times New Roman" w:hAnsi="Times New Roman" w:cs="Times New Roman"/>
          <w:szCs w:val="20"/>
          <w:lang w:val="en-US"/>
        </w:rPr>
      </w:pPr>
      <w:r w:rsidRPr="006266E8">
        <w:rPr>
          <w:rFonts w:ascii="Times New Roman" w:hAnsi="Times New Roman" w:cs="Times New Roman"/>
          <w:szCs w:val="20"/>
          <w:lang w:val="en-US"/>
        </w:rPr>
        <w:t xml:space="preserve">Mahdavi, M., Ahmad, </w:t>
      </w:r>
      <w:r w:rsidR="00B367A8" w:rsidRPr="006266E8">
        <w:rPr>
          <w:rFonts w:ascii="Times New Roman" w:hAnsi="Times New Roman" w:cs="Times New Roman"/>
          <w:szCs w:val="20"/>
          <w:lang w:val="en-US"/>
        </w:rPr>
        <w:t xml:space="preserve">M. </w:t>
      </w:r>
      <w:r w:rsidRPr="006266E8">
        <w:rPr>
          <w:rFonts w:ascii="Times New Roman" w:hAnsi="Times New Roman" w:cs="Times New Roman"/>
          <w:szCs w:val="20"/>
          <w:lang w:val="en-US"/>
        </w:rPr>
        <w:t xml:space="preserve">B., </w:t>
      </w:r>
      <w:proofErr w:type="spellStart"/>
      <w:r w:rsidRPr="006266E8">
        <w:rPr>
          <w:rFonts w:ascii="Times New Roman" w:hAnsi="Times New Roman" w:cs="Times New Roman"/>
          <w:szCs w:val="20"/>
          <w:lang w:val="en-US"/>
        </w:rPr>
        <w:t>Haron</w:t>
      </w:r>
      <w:proofErr w:type="spellEnd"/>
      <w:r w:rsidRPr="006266E8">
        <w:rPr>
          <w:rFonts w:ascii="Times New Roman" w:hAnsi="Times New Roman" w:cs="Times New Roman"/>
          <w:szCs w:val="20"/>
          <w:lang w:val="en-US"/>
        </w:rPr>
        <w:t xml:space="preserve">, M. J., </w:t>
      </w:r>
      <w:proofErr w:type="spellStart"/>
      <w:r w:rsidRPr="006266E8">
        <w:rPr>
          <w:rFonts w:ascii="Times New Roman" w:hAnsi="Times New Roman" w:cs="Times New Roman"/>
          <w:szCs w:val="20"/>
          <w:lang w:val="en-US"/>
        </w:rPr>
        <w:t>Namva</w:t>
      </w:r>
      <w:r w:rsidR="00B367A8" w:rsidRPr="006266E8">
        <w:rPr>
          <w:rFonts w:ascii="Times New Roman" w:hAnsi="Times New Roman" w:cs="Times New Roman"/>
          <w:szCs w:val="20"/>
          <w:lang w:val="en-US"/>
        </w:rPr>
        <w:t>r</w:t>
      </w:r>
      <w:proofErr w:type="spellEnd"/>
      <w:r w:rsidR="00B367A8" w:rsidRPr="006266E8">
        <w:rPr>
          <w:rFonts w:ascii="Times New Roman" w:hAnsi="Times New Roman" w:cs="Times New Roman"/>
          <w:szCs w:val="20"/>
          <w:lang w:val="en-US"/>
        </w:rPr>
        <w:t xml:space="preserve">, F., </w:t>
      </w:r>
      <w:proofErr w:type="spellStart"/>
      <w:r w:rsidR="00B367A8" w:rsidRPr="006266E8">
        <w:rPr>
          <w:rFonts w:ascii="Times New Roman" w:hAnsi="Times New Roman" w:cs="Times New Roman"/>
          <w:szCs w:val="20"/>
          <w:lang w:val="en-US"/>
        </w:rPr>
        <w:t>Nadi</w:t>
      </w:r>
      <w:proofErr w:type="spellEnd"/>
      <w:r w:rsidR="00B367A8" w:rsidRPr="006266E8">
        <w:rPr>
          <w:rFonts w:ascii="Times New Roman" w:hAnsi="Times New Roman" w:cs="Times New Roman"/>
          <w:szCs w:val="20"/>
          <w:lang w:val="en-US"/>
        </w:rPr>
        <w:t>, B., Rahman, M. Z.</w:t>
      </w:r>
      <w:r w:rsidRPr="006266E8">
        <w:rPr>
          <w:rFonts w:ascii="Times New Roman" w:hAnsi="Times New Roman" w:cs="Times New Roman"/>
          <w:szCs w:val="20"/>
          <w:lang w:val="en-US"/>
        </w:rPr>
        <w:t xml:space="preserve"> and Amin, J. (2013). Synthesis, </w:t>
      </w:r>
      <w:r w:rsidR="006266E8" w:rsidRPr="006266E8">
        <w:rPr>
          <w:rFonts w:ascii="Times New Roman" w:hAnsi="Times New Roman" w:cs="Times New Roman"/>
          <w:szCs w:val="20"/>
          <w:lang w:val="en-US"/>
        </w:rPr>
        <w:t xml:space="preserve">surface modification and </w:t>
      </w:r>
      <w:proofErr w:type="spellStart"/>
      <w:r w:rsidR="006266E8" w:rsidRPr="006266E8">
        <w:rPr>
          <w:rFonts w:ascii="Times New Roman" w:hAnsi="Times New Roman" w:cs="Times New Roman"/>
          <w:szCs w:val="20"/>
          <w:lang w:val="en-US"/>
        </w:rPr>
        <w:t>characterisation</w:t>
      </w:r>
      <w:proofErr w:type="spellEnd"/>
      <w:r w:rsidR="006266E8" w:rsidRPr="006266E8">
        <w:rPr>
          <w:rFonts w:ascii="Times New Roman" w:hAnsi="Times New Roman" w:cs="Times New Roman"/>
          <w:szCs w:val="20"/>
          <w:lang w:val="en-US"/>
        </w:rPr>
        <w:t xml:space="preserve"> of biocompatible magnetic iron oxide nanoparticles for biomedical applications. </w:t>
      </w:r>
      <w:r w:rsidRPr="006266E8">
        <w:rPr>
          <w:rFonts w:ascii="Times New Roman" w:hAnsi="Times New Roman" w:cs="Times New Roman"/>
          <w:i/>
          <w:szCs w:val="20"/>
          <w:lang w:val="en-US"/>
        </w:rPr>
        <w:t>Molecules</w:t>
      </w:r>
      <w:r w:rsidRPr="006266E8">
        <w:rPr>
          <w:rFonts w:ascii="Times New Roman" w:hAnsi="Times New Roman" w:cs="Times New Roman"/>
          <w:szCs w:val="20"/>
          <w:lang w:val="en-US"/>
        </w:rPr>
        <w:t>, 18</w:t>
      </w:r>
      <w:r w:rsidR="00B367A8" w:rsidRPr="006266E8">
        <w:rPr>
          <w:rFonts w:ascii="Times New Roman" w:hAnsi="Times New Roman" w:cs="Times New Roman"/>
          <w:szCs w:val="20"/>
          <w:lang w:val="en-US"/>
        </w:rPr>
        <w:t>(7)</w:t>
      </w:r>
      <w:r w:rsidRPr="006266E8">
        <w:rPr>
          <w:rFonts w:ascii="Times New Roman" w:hAnsi="Times New Roman" w:cs="Times New Roman"/>
          <w:szCs w:val="20"/>
          <w:lang w:val="en-US"/>
        </w:rPr>
        <w:t>: 7533</w:t>
      </w:r>
      <w:r w:rsidR="00233366" w:rsidRPr="006266E8">
        <w:rPr>
          <w:rFonts w:ascii="Times New Roman" w:hAnsi="Times New Roman" w:cs="Times New Roman"/>
          <w:szCs w:val="20"/>
          <w:lang w:val="en-US"/>
        </w:rPr>
        <w:t xml:space="preserve"> </w:t>
      </w:r>
      <w:r w:rsidRPr="006266E8">
        <w:rPr>
          <w:rFonts w:ascii="Times New Roman" w:hAnsi="Times New Roman" w:cs="Times New Roman"/>
          <w:szCs w:val="20"/>
          <w:lang w:val="en-US"/>
        </w:rPr>
        <w:t>-</w:t>
      </w:r>
      <w:r w:rsidR="00233366" w:rsidRPr="006266E8">
        <w:rPr>
          <w:rFonts w:ascii="Times New Roman" w:hAnsi="Times New Roman" w:cs="Times New Roman"/>
          <w:szCs w:val="20"/>
          <w:lang w:val="en-US"/>
        </w:rPr>
        <w:t xml:space="preserve"> </w:t>
      </w:r>
      <w:r w:rsidRPr="006266E8">
        <w:rPr>
          <w:rFonts w:ascii="Times New Roman" w:hAnsi="Times New Roman" w:cs="Times New Roman"/>
          <w:szCs w:val="20"/>
          <w:lang w:val="en-US"/>
        </w:rPr>
        <w:t>7548.</w:t>
      </w:r>
    </w:p>
    <w:p w:rsidR="00D43556" w:rsidRPr="006266E8" w:rsidRDefault="0021135F" w:rsidP="006266E8">
      <w:pPr>
        <w:pStyle w:val="ListParagraph"/>
        <w:numPr>
          <w:ilvl w:val="0"/>
          <w:numId w:val="5"/>
        </w:numPr>
        <w:ind w:left="709" w:hanging="643"/>
        <w:outlineLvl w:val="0"/>
        <w:rPr>
          <w:rFonts w:ascii="Times New Roman" w:hAnsi="Times New Roman" w:cs="Times New Roman"/>
          <w:szCs w:val="20"/>
          <w:lang w:val="en-US"/>
        </w:rPr>
      </w:pPr>
      <w:r w:rsidRPr="006266E8">
        <w:rPr>
          <w:rFonts w:ascii="Times New Roman" w:hAnsi="Times New Roman" w:cs="Times New Roman"/>
          <w:szCs w:val="20"/>
          <w:lang w:val="en-US"/>
        </w:rPr>
        <w:t>Gupta, A. K., and G</w:t>
      </w:r>
      <w:r w:rsidR="00B367A8" w:rsidRPr="006266E8">
        <w:rPr>
          <w:rFonts w:ascii="Times New Roman" w:hAnsi="Times New Roman" w:cs="Times New Roman"/>
          <w:szCs w:val="20"/>
          <w:lang w:val="en-US"/>
        </w:rPr>
        <w:t xml:space="preserve">upta, M. (2005). Synthesis </w:t>
      </w:r>
      <w:r w:rsidR="006266E8" w:rsidRPr="006266E8">
        <w:rPr>
          <w:rFonts w:ascii="Times New Roman" w:hAnsi="Times New Roman" w:cs="Times New Roman"/>
          <w:szCs w:val="20"/>
          <w:lang w:val="en-US"/>
        </w:rPr>
        <w:t xml:space="preserve">and surface engineering of iron oxide nanoparticles for biomedical applications. </w:t>
      </w:r>
      <w:r w:rsidRPr="006266E8">
        <w:rPr>
          <w:rFonts w:ascii="Times New Roman" w:hAnsi="Times New Roman" w:cs="Times New Roman"/>
          <w:i/>
          <w:szCs w:val="20"/>
          <w:lang w:val="en-US"/>
        </w:rPr>
        <w:t>Biomaterials</w:t>
      </w:r>
      <w:r w:rsidRPr="006266E8">
        <w:rPr>
          <w:rFonts w:ascii="Times New Roman" w:hAnsi="Times New Roman" w:cs="Times New Roman"/>
          <w:szCs w:val="20"/>
          <w:lang w:val="en-US"/>
        </w:rPr>
        <w:t>, 26</w:t>
      </w:r>
      <w:bookmarkStart w:id="0" w:name="_GoBack"/>
      <w:bookmarkEnd w:id="0"/>
      <w:r w:rsidRPr="006266E8">
        <w:rPr>
          <w:rFonts w:ascii="Times New Roman" w:hAnsi="Times New Roman" w:cs="Times New Roman"/>
          <w:szCs w:val="20"/>
          <w:lang w:val="en-US"/>
        </w:rPr>
        <w:t>(18): 3995</w:t>
      </w:r>
      <w:r w:rsidR="00233366" w:rsidRPr="006266E8">
        <w:rPr>
          <w:rFonts w:ascii="Times New Roman" w:hAnsi="Times New Roman" w:cs="Times New Roman"/>
          <w:szCs w:val="20"/>
          <w:lang w:val="en-US"/>
        </w:rPr>
        <w:t xml:space="preserve"> </w:t>
      </w:r>
      <w:r w:rsidRPr="006266E8">
        <w:rPr>
          <w:rFonts w:ascii="Times New Roman" w:hAnsi="Times New Roman" w:cs="Times New Roman"/>
          <w:szCs w:val="20"/>
          <w:lang w:val="en-US"/>
        </w:rPr>
        <w:t>-</w:t>
      </w:r>
      <w:r w:rsidR="00233366" w:rsidRPr="006266E8">
        <w:rPr>
          <w:rFonts w:ascii="Times New Roman" w:hAnsi="Times New Roman" w:cs="Times New Roman"/>
          <w:szCs w:val="20"/>
          <w:lang w:val="en-US"/>
        </w:rPr>
        <w:t xml:space="preserve"> </w:t>
      </w:r>
      <w:r w:rsidRPr="006266E8">
        <w:rPr>
          <w:rFonts w:ascii="Times New Roman" w:hAnsi="Times New Roman" w:cs="Times New Roman"/>
          <w:szCs w:val="20"/>
          <w:lang w:val="en-US"/>
        </w:rPr>
        <w:t xml:space="preserve">4021. </w:t>
      </w:r>
    </w:p>
    <w:sectPr w:rsidR="00D43556" w:rsidRPr="006266E8" w:rsidSect="00FB7D86">
      <w:pgSz w:w="11906" w:h="16838"/>
      <w:pgMar w:top="1440" w:right="1440" w:bottom="1440" w:left="1440"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860A6" w:rsidRDefault="00E860A6" w:rsidP="006B61BE">
      <w:r>
        <w:separator/>
      </w:r>
    </w:p>
  </w:endnote>
  <w:endnote w:type="continuationSeparator" w:id="0">
    <w:p w:rsidR="00E860A6" w:rsidRDefault="00E860A6"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dvGulliv-R">
    <w:altName w:val="Times New Roman"/>
    <w:panose1 w:val="00000000000000000000"/>
    <w:charset w:val="00"/>
    <w:family w:val="roman"/>
    <w:notTrueType/>
    <w:pitch w:val="default"/>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860A6" w:rsidRDefault="00E860A6" w:rsidP="006B61BE">
      <w:r>
        <w:separator/>
      </w:r>
    </w:p>
  </w:footnote>
  <w:footnote w:type="continuationSeparator" w:id="0">
    <w:p w:rsidR="00E860A6" w:rsidRDefault="00E860A6" w:rsidP="006B61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EA7C56"/>
    <w:multiLevelType w:val="hybridMultilevel"/>
    <w:tmpl w:val="448AAFFE"/>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16CB16F1"/>
    <w:multiLevelType w:val="hybridMultilevel"/>
    <w:tmpl w:val="1AA6A232"/>
    <w:lvl w:ilvl="0" w:tplc="FB3CE18C">
      <w:start w:val="1"/>
      <w:numFmt w:val="decimal"/>
      <w:lvlText w:val="%1."/>
      <w:lvlJc w:val="left"/>
      <w:pPr>
        <w:ind w:left="720" w:hanging="360"/>
      </w:pPr>
      <w:rPr>
        <w:rFonts w:ascii="Times New Roman" w:hAnsi="Times New Roman" w:cs="Times New Roman"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19C1372E"/>
    <w:multiLevelType w:val="hybridMultilevel"/>
    <w:tmpl w:val="ED7651C4"/>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3" w15:restartNumberingAfterBreak="0">
    <w:nsid w:val="52E26A89"/>
    <w:multiLevelType w:val="hybridMultilevel"/>
    <w:tmpl w:val="367A365E"/>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15:restartNumberingAfterBreak="0">
    <w:nsid w:val="64DC138C"/>
    <w:multiLevelType w:val="hybridMultilevel"/>
    <w:tmpl w:val="AF889C36"/>
    <w:lvl w:ilvl="0" w:tplc="E9B8E820">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5"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5"/>
  </w:num>
  <w:num w:numId="2">
    <w:abstractNumId w:val="0"/>
  </w:num>
  <w:num w:numId="3">
    <w:abstractNumId w:val="2"/>
  </w:num>
  <w:num w:numId="4">
    <w:abstractNumId w:val="3"/>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activeWritingStyle w:appName="MSWord" w:lang="en-US" w:vendorID="64" w:dllVersion="6" w:nlCheck="1" w:checkStyle="1"/>
  <w:activeWritingStyle w:appName="MSWord" w:lang="en-GB" w:vendorID="64" w:dllVersion="6" w:nlCheck="1" w:checkStyle="1"/>
  <w:activeWritingStyle w:appName="MSWord" w:lang="en-GB" w:vendorID="64" w:dllVersion="0" w:nlCheck="1" w:checkStyle="0"/>
  <w:activeWritingStyle w:appName="MSWord" w:lang="en-US" w:vendorID="64" w:dllVersion="0" w:nlCheck="1" w:checkStyle="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5CA6"/>
    <w:rsid w:val="0000000E"/>
    <w:rsid w:val="000006F8"/>
    <w:rsid w:val="0000133A"/>
    <w:rsid w:val="00003E0A"/>
    <w:rsid w:val="00004391"/>
    <w:rsid w:val="00004448"/>
    <w:rsid w:val="00013A86"/>
    <w:rsid w:val="00013DF7"/>
    <w:rsid w:val="00015645"/>
    <w:rsid w:val="000165F8"/>
    <w:rsid w:val="00022785"/>
    <w:rsid w:val="00022842"/>
    <w:rsid w:val="00022CA8"/>
    <w:rsid w:val="00024574"/>
    <w:rsid w:val="0002659C"/>
    <w:rsid w:val="00027769"/>
    <w:rsid w:val="000306C0"/>
    <w:rsid w:val="00030864"/>
    <w:rsid w:val="000330B1"/>
    <w:rsid w:val="00033E3F"/>
    <w:rsid w:val="00040C18"/>
    <w:rsid w:val="00042D57"/>
    <w:rsid w:val="00043E6F"/>
    <w:rsid w:val="00044627"/>
    <w:rsid w:val="00052861"/>
    <w:rsid w:val="00056502"/>
    <w:rsid w:val="00056B91"/>
    <w:rsid w:val="00057184"/>
    <w:rsid w:val="00057955"/>
    <w:rsid w:val="0006034C"/>
    <w:rsid w:val="00062C77"/>
    <w:rsid w:val="000632D9"/>
    <w:rsid w:val="000652B7"/>
    <w:rsid w:val="0006558E"/>
    <w:rsid w:val="000655A4"/>
    <w:rsid w:val="00071940"/>
    <w:rsid w:val="000719D6"/>
    <w:rsid w:val="000767B2"/>
    <w:rsid w:val="00076F75"/>
    <w:rsid w:val="0007733A"/>
    <w:rsid w:val="0008046D"/>
    <w:rsid w:val="000864DD"/>
    <w:rsid w:val="00086BAB"/>
    <w:rsid w:val="000919A5"/>
    <w:rsid w:val="00096B81"/>
    <w:rsid w:val="000A4E4A"/>
    <w:rsid w:val="000A5444"/>
    <w:rsid w:val="000B0293"/>
    <w:rsid w:val="000B1C6C"/>
    <w:rsid w:val="000B22D1"/>
    <w:rsid w:val="000B2C7C"/>
    <w:rsid w:val="000B308A"/>
    <w:rsid w:val="000B3ACA"/>
    <w:rsid w:val="000B64B2"/>
    <w:rsid w:val="000C219A"/>
    <w:rsid w:val="000C2FF6"/>
    <w:rsid w:val="000C4404"/>
    <w:rsid w:val="000C4773"/>
    <w:rsid w:val="000C4BAE"/>
    <w:rsid w:val="000C7E1F"/>
    <w:rsid w:val="000D0A9C"/>
    <w:rsid w:val="000D1F01"/>
    <w:rsid w:val="000D7634"/>
    <w:rsid w:val="000D7EA0"/>
    <w:rsid w:val="000E10DD"/>
    <w:rsid w:val="000E358C"/>
    <w:rsid w:val="000E4220"/>
    <w:rsid w:val="000E4B71"/>
    <w:rsid w:val="000E76DC"/>
    <w:rsid w:val="000E7D7E"/>
    <w:rsid w:val="000F0A32"/>
    <w:rsid w:val="000F132E"/>
    <w:rsid w:val="000F3180"/>
    <w:rsid w:val="000F3298"/>
    <w:rsid w:val="000F380C"/>
    <w:rsid w:val="000F381E"/>
    <w:rsid w:val="000F629E"/>
    <w:rsid w:val="0010492D"/>
    <w:rsid w:val="00104DE7"/>
    <w:rsid w:val="00107610"/>
    <w:rsid w:val="00107BE5"/>
    <w:rsid w:val="0011122D"/>
    <w:rsid w:val="00112373"/>
    <w:rsid w:val="001140DB"/>
    <w:rsid w:val="001158D5"/>
    <w:rsid w:val="00120258"/>
    <w:rsid w:val="00120793"/>
    <w:rsid w:val="00122F2A"/>
    <w:rsid w:val="00123351"/>
    <w:rsid w:val="0012748B"/>
    <w:rsid w:val="00127CAD"/>
    <w:rsid w:val="00131452"/>
    <w:rsid w:val="00135A83"/>
    <w:rsid w:val="00137A2D"/>
    <w:rsid w:val="00141133"/>
    <w:rsid w:val="00142222"/>
    <w:rsid w:val="001459DF"/>
    <w:rsid w:val="00146243"/>
    <w:rsid w:val="00153A83"/>
    <w:rsid w:val="00153EA1"/>
    <w:rsid w:val="00154FF9"/>
    <w:rsid w:val="001554D6"/>
    <w:rsid w:val="001576AA"/>
    <w:rsid w:val="00165436"/>
    <w:rsid w:val="0017061A"/>
    <w:rsid w:val="001756D5"/>
    <w:rsid w:val="00177329"/>
    <w:rsid w:val="00177659"/>
    <w:rsid w:val="0018005C"/>
    <w:rsid w:val="0018374F"/>
    <w:rsid w:val="00185E72"/>
    <w:rsid w:val="001871B4"/>
    <w:rsid w:val="001939E8"/>
    <w:rsid w:val="001A017A"/>
    <w:rsid w:val="001A0289"/>
    <w:rsid w:val="001A0AF7"/>
    <w:rsid w:val="001A2C7F"/>
    <w:rsid w:val="001B073E"/>
    <w:rsid w:val="001B0D79"/>
    <w:rsid w:val="001B45BD"/>
    <w:rsid w:val="001B5507"/>
    <w:rsid w:val="001B75EE"/>
    <w:rsid w:val="001C552B"/>
    <w:rsid w:val="001C57B5"/>
    <w:rsid w:val="001C5A3B"/>
    <w:rsid w:val="001C6796"/>
    <w:rsid w:val="001C719C"/>
    <w:rsid w:val="001D20A9"/>
    <w:rsid w:val="001D399E"/>
    <w:rsid w:val="001D40D6"/>
    <w:rsid w:val="001E08D1"/>
    <w:rsid w:val="001E40EA"/>
    <w:rsid w:val="001E5133"/>
    <w:rsid w:val="001E600D"/>
    <w:rsid w:val="001E693C"/>
    <w:rsid w:val="001E753F"/>
    <w:rsid w:val="001F0145"/>
    <w:rsid w:val="001F22D6"/>
    <w:rsid w:val="001F3E58"/>
    <w:rsid w:val="001F5149"/>
    <w:rsid w:val="002021AD"/>
    <w:rsid w:val="00202EBA"/>
    <w:rsid w:val="00203749"/>
    <w:rsid w:val="0021135F"/>
    <w:rsid w:val="00211501"/>
    <w:rsid w:val="00222875"/>
    <w:rsid w:val="00225B48"/>
    <w:rsid w:val="0023070F"/>
    <w:rsid w:val="0023087F"/>
    <w:rsid w:val="00233119"/>
    <w:rsid w:val="00233366"/>
    <w:rsid w:val="00234904"/>
    <w:rsid w:val="002379E6"/>
    <w:rsid w:val="0024173C"/>
    <w:rsid w:val="00244DD0"/>
    <w:rsid w:val="00245F23"/>
    <w:rsid w:val="00246578"/>
    <w:rsid w:val="0024766D"/>
    <w:rsid w:val="00251D05"/>
    <w:rsid w:val="00257282"/>
    <w:rsid w:val="00260031"/>
    <w:rsid w:val="00261323"/>
    <w:rsid w:val="00262E3E"/>
    <w:rsid w:val="0026484E"/>
    <w:rsid w:val="00265A39"/>
    <w:rsid w:val="00266B48"/>
    <w:rsid w:val="0027067D"/>
    <w:rsid w:val="0027199E"/>
    <w:rsid w:val="002721A1"/>
    <w:rsid w:val="0027390D"/>
    <w:rsid w:val="00273DF3"/>
    <w:rsid w:val="00274C77"/>
    <w:rsid w:val="00277676"/>
    <w:rsid w:val="0028091E"/>
    <w:rsid w:val="00282581"/>
    <w:rsid w:val="00282E68"/>
    <w:rsid w:val="002833C2"/>
    <w:rsid w:val="00283DB0"/>
    <w:rsid w:val="00287A72"/>
    <w:rsid w:val="00290D9F"/>
    <w:rsid w:val="00293788"/>
    <w:rsid w:val="00293B0F"/>
    <w:rsid w:val="002A1A9F"/>
    <w:rsid w:val="002A29EE"/>
    <w:rsid w:val="002A4737"/>
    <w:rsid w:val="002A55D2"/>
    <w:rsid w:val="002B1570"/>
    <w:rsid w:val="002B6032"/>
    <w:rsid w:val="002B62DB"/>
    <w:rsid w:val="002D086A"/>
    <w:rsid w:val="002D0F34"/>
    <w:rsid w:val="002D2728"/>
    <w:rsid w:val="002D3857"/>
    <w:rsid w:val="002D44AF"/>
    <w:rsid w:val="002D6517"/>
    <w:rsid w:val="002D7E6D"/>
    <w:rsid w:val="002E1051"/>
    <w:rsid w:val="002E456C"/>
    <w:rsid w:val="002E6372"/>
    <w:rsid w:val="002E64F1"/>
    <w:rsid w:val="002E74AA"/>
    <w:rsid w:val="002F539D"/>
    <w:rsid w:val="002F56D4"/>
    <w:rsid w:val="0030170D"/>
    <w:rsid w:val="00303009"/>
    <w:rsid w:val="00304A6E"/>
    <w:rsid w:val="00304EBD"/>
    <w:rsid w:val="0030533F"/>
    <w:rsid w:val="00305CB8"/>
    <w:rsid w:val="00307064"/>
    <w:rsid w:val="00307F65"/>
    <w:rsid w:val="0031434A"/>
    <w:rsid w:val="0031512B"/>
    <w:rsid w:val="00320F4B"/>
    <w:rsid w:val="00321A26"/>
    <w:rsid w:val="00322874"/>
    <w:rsid w:val="00322D7E"/>
    <w:rsid w:val="0032386B"/>
    <w:rsid w:val="00324132"/>
    <w:rsid w:val="0032768B"/>
    <w:rsid w:val="00335BB2"/>
    <w:rsid w:val="0033674F"/>
    <w:rsid w:val="00336C76"/>
    <w:rsid w:val="00336FA3"/>
    <w:rsid w:val="00340A5F"/>
    <w:rsid w:val="00345CC4"/>
    <w:rsid w:val="00346DD2"/>
    <w:rsid w:val="00347432"/>
    <w:rsid w:val="0035012A"/>
    <w:rsid w:val="00354033"/>
    <w:rsid w:val="003569D0"/>
    <w:rsid w:val="003663AA"/>
    <w:rsid w:val="00372A71"/>
    <w:rsid w:val="0037507F"/>
    <w:rsid w:val="003840A7"/>
    <w:rsid w:val="00384B4C"/>
    <w:rsid w:val="0039521A"/>
    <w:rsid w:val="003A0E7F"/>
    <w:rsid w:val="003A2A26"/>
    <w:rsid w:val="003A6234"/>
    <w:rsid w:val="003A6869"/>
    <w:rsid w:val="003B31EF"/>
    <w:rsid w:val="003B34A3"/>
    <w:rsid w:val="003B3D86"/>
    <w:rsid w:val="003B4237"/>
    <w:rsid w:val="003B7341"/>
    <w:rsid w:val="003C68F7"/>
    <w:rsid w:val="003D29B4"/>
    <w:rsid w:val="003D2DB4"/>
    <w:rsid w:val="003D5053"/>
    <w:rsid w:val="003D7609"/>
    <w:rsid w:val="003F1272"/>
    <w:rsid w:val="003F3701"/>
    <w:rsid w:val="003F624E"/>
    <w:rsid w:val="003F73AF"/>
    <w:rsid w:val="004002C0"/>
    <w:rsid w:val="00400AE8"/>
    <w:rsid w:val="00400DD6"/>
    <w:rsid w:val="00401BCD"/>
    <w:rsid w:val="004027C3"/>
    <w:rsid w:val="00403138"/>
    <w:rsid w:val="00403745"/>
    <w:rsid w:val="00406989"/>
    <w:rsid w:val="0041095B"/>
    <w:rsid w:val="00410A69"/>
    <w:rsid w:val="00410AAA"/>
    <w:rsid w:val="0041161D"/>
    <w:rsid w:val="00414563"/>
    <w:rsid w:val="004156D6"/>
    <w:rsid w:val="00416142"/>
    <w:rsid w:val="00423A89"/>
    <w:rsid w:val="0042416C"/>
    <w:rsid w:val="004242C1"/>
    <w:rsid w:val="004271EC"/>
    <w:rsid w:val="004312DC"/>
    <w:rsid w:val="004316D4"/>
    <w:rsid w:val="004316F1"/>
    <w:rsid w:val="0043412B"/>
    <w:rsid w:val="0043580B"/>
    <w:rsid w:val="004447C0"/>
    <w:rsid w:val="00446206"/>
    <w:rsid w:val="00452561"/>
    <w:rsid w:val="004538E5"/>
    <w:rsid w:val="00455EBA"/>
    <w:rsid w:val="00461F12"/>
    <w:rsid w:val="0046283C"/>
    <w:rsid w:val="00464AC0"/>
    <w:rsid w:val="00465652"/>
    <w:rsid w:val="00465F26"/>
    <w:rsid w:val="00467EDA"/>
    <w:rsid w:val="00470E8A"/>
    <w:rsid w:val="0047262E"/>
    <w:rsid w:val="004748DF"/>
    <w:rsid w:val="00475DFE"/>
    <w:rsid w:val="00476984"/>
    <w:rsid w:val="00476D3F"/>
    <w:rsid w:val="004773DE"/>
    <w:rsid w:val="0048108B"/>
    <w:rsid w:val="00486FA9"/>
    <w:rsid w:val="00492D55"/>
    <w:rsid w:val="00493AA2"/>
    <w:rsid w:val="004956EE"/>
    <w:rsid w:val="004A0D06"/>
    <w:rsid w:val="004A0F7D"/>
    <w:rsid w:val="004A393E"/>
    <w:rsid w:val="004A656B"/>
    <w:rsid w:val="004A7726"/>
    <w:rsid w:val="004B1A96"/>
    <w:rsid w:val="004B2990"/>
    <w:rsid w:val="004C1C75"/>
    <w:rsid w:val="004C5FE2"/>
    <w:rsid w:val="004D1104"/>
    <w:rsid w:val="004E02B2"/>
    <w:rsid w:val="004E14B3"/>
    <w:rsid w:val="004E173E"/>
    <w:rsid w:val="004E1BA0"/>
    <w:rsid w:val="004E1CDA"/>
    <w:rsid w:val="004E51EB"/>
    <w:rsid w:val="004E54E7"/>
    <w:rsid w:val="004E5EE2"/>
    <w:rsid w:val="004E650F"/>
    <w:rsid w:val="004F08A2"/>
    <w:rsid w:val="004F10C8"/>
    <w:rsid w:val="004F4D57"/>
    <w:rsid w:val="004F6772"/>
    <w:rsid w:val="004F74C0"/>
    <w:rsid w:val="004F7E28"/>
    <w:rsid w:val="005017E9"/>
    <w:rsid w:val="00503FCE"/>
    <w:rsid w:val="00510513"/>
    <w:rsid w:val="00510B6B"/>
    <w:rsid w:val="005112F9"/>
    <w:rsid w:val="00512817"/>
    <w:rsid w:val="00517097"/>
    <w:rsid w:val="005234B1"/>
    <w:rsid w:val="00523656"/>
    <w:rsid w:val="00525508"/>
    <w:rsid w:val="00541998"/>
    <w:rsid w:val="00542C23"/>
    <w:rsid w:val="00542C43"/>
    <w:rsid w:val="00543BD9"/>
    <w:rsid w:val="00544EAB"/>
    <w:rsid w:val="00551C84"/>
    <w:rsid w:val="00555BBD"/>
    <w:rsid w:val="00561614"/>
    <w:rsid w:val="00565697"/>
    <w:rsid w:val="0057138F"/>
    <w:rsid w:val="00573195"/>
    <w:rsid w:val="0058076B"/>
    <w:rsid w:val="00584F1E"/>
    <w:rsid w:val="00585181"/>
    <w:rsid w:val="00585424"/>
    <w:rsid w:val="00592B26"/>
    <w:rsid w:val="00594841"/>
    <w:rsid w:val="00595615"/>
    <w:rsid w:val="005A0038"/>
    <w:rsid w:val="005A0D25"/>
    <w:rsid w:val="005A3A73"/>
    <w:rsid w:val="005A57E5"/>
    <w:rsid w:val="005A79D1"/>
    <w:rsid w:val="005B5209"/>
    <w:rsid w:val="005B64EA"/>
    <w:rsid w:val="005C02D0"/>
    <w:rsid w:val="005C2308"/>
    <w:rsid w:val="005C2F02"/>
    <w:rsid w:val="005C3F21"/>
    <w:rsid w:val="005C40BD"/>
    <w:rsid w:val="005D2FC5"/>
    <w:rsid w:val="005D49F8"/>
    <w:rsid w:val="005D5B67"/>
    <w:rsid w:val="005D635D"/>
    <w:rsid w:val="005E4BF1"/>
    <w:rsid w:val="005E4C12"/>
    <w:rsid w:val="005E6A83"/>
    <w:rsid w:val="005F0B13"/>
    <w:rsid w:val="005F2717"/>
    <w:rsid w:val="005F7A91"/>
    <w:rsid w:val="006010DA"/>
    <w:rsid w:val="0060418B"/>
    <w:rsid w:val="0060463F"/>
    <w:rsid w:val="0060478C"/>
    <w:rsid w:val="006049EC"/>
    <w:rsid w:val="00605C0B"/>
    <w:rsid w:val="00607AD7"/>
    <w:rsid w:val="006136F8"/>
    <w:rsid w:val="006140AC"/>
    <w:rsid w:val="00617435"/>
    <w:rsid w:val="00617514"/>
    <w:rsid w:val="00621616"/>
    <w:rsid w:val="0062237E"/>
    <w:rsid w:val="006266E8"/>
    <w:rsid w:val="006277ED"/>
    <w:rsid w:val="006315B6"/>
    <w:rsid w:val="00635300"/>
    <w:rsid w:val="00642C79"/>
    <w:rsid w:val="00645977"/>
    <w:rsid w:val="0064696C"/>
    <w:rsid w:val="00652E32"/>
    <w:rsid w:val="006567F7"/>
    <w:rsid w:val="0066186E"/>
    <w:rsid w:val="00661AF5"/>
    <w:rsid w:val="006623A0"/>
    <w:rsid w:val="00662D63"/>
    <w:rsid w:val="006663CA"/>
    <w:rsid w:val="0066650D"/>
    <w:rsid w:val="00671A1A"/>
    <w:rsid w:val="00672D86"/>
    <w:rsid w:val="006751D9"/>
    <w:rsid w:val="006752F3"/>
    <w:rsid w:val="00676D9A"/>
    <w:rsid w:val="00681A6D"/>
    <w:rsid w:val="00684F81"/>
    <w:rsid w:val="00685BCE"/>
    <w:rsid w:val="00685C81"/>
    <w:rsid w:val="00693700"/>
    <w:rsid w:val="006A4290"/>
    <w:rsid w:val="006A4739"/>
    <w:rsid w:val="006A542F"/>
    <w:rsid w:val="006B0F5D"/>
    <w:rsid w:val="006B2F24"/>
    <w:rsid w:val="006B61BE"/>
    <w:rsid w:val="006B6E42"/>
    <w:rsid w:val="006C375F"/>
    <w:rsid w:val="006C3A01"/>
    <w:rsid w:val="006C3E5A"/>
    <w:rsid w:val="006C5927"/>
    <w:rsid w:val="006C5ABE"/>
    <w:rsid w:val="006C71CE"/>
    <w:rsid w:val="006C7FDC"/>
    <w:rsid w:val="006D1194"/>
    <w:rsid w:val="006D188B"/>
    <w:rsid w:val="006D6664"/>
    <w:rsid w:val="006D773A"/>
    <w:rsid w:val="006E1BE8"/>
    <w:rsid w:val="006E5C7C"/>
    <w:rsid w:val="006E7577"/>
    <w:rsid w:val="006E7E62"/>
    <w:rsid w:val="006F30F6"/>
    <w:rsid w:val="006F3444"/>
    <w:rsid w:val="006F6278"/>
    <w:rsid w:val="00700EEC"/>
    <w:rsid w:val="0070145F"/>
    <w:rsid w:val="00702097"/>
    <w:rsid w:val="00705C0F"/>
    <w:rsid w:val="00705D78"/>
    <w:rsid w:val="007064C8"/>
    <w:rsid w:val="00710081"/>
    <w:rsid w:val="007134B7"/>
    <w:rsid w:val="007136FC"/>
    <w:rsid w:val="00713919"/>
    <w:rsid w:val="00713FDF"/>
    <w:rsid w:val="00715E43"/>
    <w:rsid w:val="00715FD8"/>
    <w:rsid w:val="00720219"/>
    <w:rsid w:val="0072084D"/>
    <w:rsid w:val="007209BB"/>
    <w:rsid w:val="00722336"/>
    <w:rsid w:val="007225C7"/>
    <w:rsid w:val="00723BD1"/>
    <w:rsid w:val="00725BB2"/>
    <w:rsid w:val="0072668F"/>
    <w:rsid w:val="00726A22"/>
    <w:rsid w:val="00727F9A"/>
    <w:rsid w:val="00730A06"/>
    <w:rsid w:val="00731332"/>
    <w:rsid w:val="007357E1"/>
    <w:rsid w:val="00740141"/>
    <w:rsid w:val="00742C0F"/>
    <w:rsid w:val="007440EC"/>
    <w:rsid w:val="00745A47"/>
    <w:rsid w:val="00747021"/>
    <w:rsid w:val="0075047D"/>
    <w:rsid w:val="0075310E"/>
    <w:rsid w:val="00756DAF"/>
    <w:rsid w:val="00757934"/>
    <w:rsid w:val="00760472"/>
    <w:rsid w:val="007625AA"/>
    <w:rsid w:val="00763E99"/>
    <w:rsid w:val="0076502E"/>
    <w:rsid w:val="00766753"/>
    <w:rsid w:val="0077085C"/>
    <w:rsid w:val="00770C48"/>
    <w:rsid w:val="0077276F"/>
    <w:rsid w:val="00774923"/>
    <w:rsid w:val="00775AE6"/>
    <w:rsid w:val="00776B15"/>
    <w:rsid w:val="00781B60"/>
    <w:rsid w:val="00785CA6"/>
    <w:rsid w:val="00791AAE"/>
    <w:rsid w:val="007928F9"/>
    <w:rsid w:val="00793970"/>
    <w:rsid w:val="007954B1"/>
    <w:rsid w:val="007A0A08"/>
    <w:rsid w:val="007A19BD"/>
    <w:rsid w:val="007A37B4"/>
    <w:rsid w:val="007A6601"/>
    <w:rsid w:val="007B0979"/>
    <w:rsid w:val="007B500B"/>
    <w:rsid w:val="007C2A52"/>
    <w:rsid w:val="007D100A"/>
    <w:rsid w:val="007D342A"/>
    <w:rsid w:val="007D3F56"/>
    <w:rsid w:val="007D492C"/>
    <w:rsid w:val="007D52C4"/>
    <w:rsid w:val="007F0163"/>
    <w:rsid w:val="007F0F85"/>
    <w:rsid w:val="007F2122"/>
    <w:rsid w:val="007F21E9"/>
    <w:rsid w:val="007F3A45"/>
    <w:rsid w:val="007F3F64"/>
    <w:rsid w:val="007F47C6"/>
    <w:rsid w:val="007F737D"/>
    <w:rsid w:val="0080140E"/>
    <w:rsid w:val="008046B7"/>
    <w:rsid w:val="00806F88"/>
    <w:rsid w:val="008104D9"/>
    <w:rsid w:val="0081658C"/>
    <w:rsid w:val="008168B7"/>
    <w:rsid w:val="00817A59"/>
    <w:rsid w:val="00820B65"/>
    <w:rsid w:val="00820E9D"/>
    <w:rsid w:val="00821874"/>
    <w:rsid w:val="00822BD6"/>
    <w:rsid w:val="00822BF1"/>
    <w:rsid w:val="0082319D"/>
    <w:rsid w:val="00826C3B"/>
    <w:rsid w:val="008318A2"/>
    <w:rsid w:val="008332FA"/>
    <w:rsid w:val="00837BDC"/>
    <w:rsid w:val="00840E33"/>
    <w:rsid w:val="00843C7A"/>
    <w:rsid w:val="00845BD4"/>
    <w:rsid w:val="00846852"/>
    <w:rsid w:val="00855B26"/>
    <w:rsid w:val="00860069"/>
    <w:rsid w:val="0086402E"/>
    <w:rsid w:val="00866036"/>
    <w:rsid w:val="00866167"/>
    <w:rsid w:val="0087566F"/>
    <w:rsid w:val="00875AA0"/>
    <w:rsid w:val="00884903"/>
    <w:rsid w:val="008851C1"/>
    <w:rsid w:val="00886227"/>
    <w:rsid w:val="00887C9C"/>
    <w:rsid w:val="00893C65"/>
    <w:rsid w:val="008942FF"/>
    <w:rsid w:val="008944F9"/>
    <w:rsid w:val="00896CC6"/>
    <w:rsid w:val="008A21C5"/>
    <w:rsid w:val="008A6434"/>
    <w:rsid w:val="008A6AA7"/>
    <w:rsid w:val="008A6CC3"/>
    <w:rsid w:val="008A75FB"/>
    <w:rsid w:val="008A7AB3"/>
    <w:rsid w:val="008B0679"/>
    <w:rsid w:val="008B4ECD"/>
    <w:rsid w:val="008B63BD"/>
    <w:rsid w:val="008B6928"/>
    <w:rsid w:val="008C08B7"/>
    <w:rsid w:val="008C15B6"/>
    <w:rsid w:val="008C3A42"/>
    <w:rsid w:val="008D1C17"/>
    <w:rsid w:val="008E0163"/>
    <w:rsid w:val="008E09F0"/>
    <w:rsid w:val="008E102B"/>
    <w:rsid w:val="008E1A89"/>
    <w:rsid w:val="008E2CBC"/>
    <w:rsid w:val="008E2E18"/>
    <w:rsid w:val="008E329D"/>
    <w:rsid w:val="008E60C4"/>
    <w:rsid w:val="008E6D85"/>
    <w:rsid w:val="008F12E1"/>
    <w:rsid w:val="008F12E3"/>
    <w:rsid w:val="008F1F44"/>
    <w:rsid w:val="008F6B15"/>
    <w:rsid w:val="00901993"/>
    <w:rsid w:val="00901AAA"/>
    <w:rsid w:val="0090537A"/>
    <w:rsid w:val="00906603"/>
    <w:rsid w:val="00911ECE"/>
    <w:rsid w:val="00913753"/>
    <w:rsid w:val="00913DA3"/>
    <w:rsid w:val="00921C2F"/>
    <w:rsid w:val="00921EAD"/>
    <w:rsid w:val="0092248D"/>
    <w:rsid w:val="009227D8"/>
    <w:rsid w:val="00923A3C"/>
    <w:rsid w:val="0092532C"/>
    <w:rsid w:val="00926142"/>
    <w:rsid w:val="00936954"/>
    <w:rsid w:val="00936BFB"/>
    <w:rsid w:val="00937826"/>
    <w:rsid w:val="00943274"/>
    <w:rsid w:val="009438A2"/>
    <w:rsid w:val="0094491C"/>
    <w:rsid w:val="00947E04"/>
    <w:rsid w:val="00950D55"/>
    <w:rsid w:val="00952999"/>
    <w:rsid w:val="00954A34"/>
    <w:rsid w:val="0096076C"/>
    <w:rsid w:val="0096106A"/>
    <w:rsid w:val="009614C1"/>
    <w:rsid w:val="00974840"/>
    <w:rsid w:val="00981863"/>
    <w:rsid w:val="00983017"/>
    <w:rsid w:val="0098340D"/>
    <w:rsid w:val="00983A42"/>
    <w:rsid w:val="009843A5"/>
    <w:rsid w:val="00985D0F"/>
    <w:rsid w:val="00990BA9"/>
    <w:rsid w:val="0099256F"/>
    <w:rsid w:val="009A03C7"/>
    <w:rsid w:val="009A23F9"/>
    <w:rsid w:val="009A2756"/>
    <w:rsid w:val="009A2F24"/>
    <w:rsid w:val="009A3FBC"/>
    <w:rsid w:val="009A6990"/>
    <w:rsid w:val="009A7EAD"/>
    <w:rsid w:val="009B1793"/>
    <w:rsid w:val="009B3946"/>
    <w:rsid w:val="009B3A0E"/>
    <w:rsid w:val="009B537E"/>
    <w:rsid w:val="009C1349"/>
    <w:rsid w:val="009C4E07"/>
    <w:rsid w:val="009C615A"/>
    <w:rsid w:val="009C7651"/>
    <w:rsid w:val="009C7AEC"/>
    <w:rsid w:val="009D0F09"/>
    <w:rsid w:val="009D1C5B"/>
    <w:rsid w:val="009D3CD0"/>
    <w:rsid w:val="009D4557"/>
    <w:rsid w:val="009D6831"/>
    <w:rsid w:val="009D6B2C"/>
    <w:rsid w:val="009D6DA9"/>
    <w:rsid w:val="009D73A2"/>
    <w:rsid w:val="009E1A92"/>
    <w:rsid w:val="009F12D1"/>
    <w:rsid w:val="009F3E76"/>
    <w:rsid w:val="009F4B16"/>
    <w:rsid w:val="00A04326"/>
    <w:rsid w:val="00A15FDD"/>
    <w:rsid w:val="00A2141E"/>
    <w:rsid w:val="00A2502A"/>
    <w:rsid w:val="00A25258"/>
    <w:rsid w:val="00A3252E"/>
    <w:rsid w:val="00A32661"/>
    <w:rsid w:val="00A32B3E"/>
    <w:rsid w:val="00A343AA"/>
    <w:rsid w:val="00A353B7"/>
    <w:rsid w:val="00A415C1"/>
    <w:rsid w:val="00A43BE1"/>
    <w:rsid w:val="00A43C8C"/>
    <w:rsid w:val="00A44C19"/>
    <w:rsid w:val="00A44EAB"/>
    <w:rsid w:val="00A46959"/>
    <w:rsid w:val="00A53FF1"/>
    <w:rsid w:val="00A54892"/>
    <w:rsid w:val="00A5708F"/>
    <w:rsid w:val="00A603F3"/>
    <w:rsid w:val="00A62590"/>
    <w:rsid w:val="00A62F68"/>
    <w:rsid w:val="00A63B2D"/>
    <w:rsid w:val="00A64718"/>
    <w:rsid w:val="00A64817"/>
    <w:rsid w:val="00A67E72"/>
    <w:rsid w:val="00A700F0"/>
    <w:rsid w:val="00A70D03"/>
    <w:rsid w:val="00A712D5"/>
    <w:rsid w:val="00A7259D"/>
    <w:rsid w:val="00A72767"/>
    <w:rsid w:val="00A811B7"/>
    <w:rsid w:val="00A826C4"/>
    <w:rsid w:val="00A86364"/>
    <w:rsid w:val="00A873D7"/>
    <w:rsid w:val="00A90560"/>
    <w:rsid w:val="00A90A82"/>
    <w:rsid w:val="00A92BAE"/>
    <w:rsid w:val="00A969BF"/>
    <w:rsid w:val="00AA5A1E"/>
    <w:rsid w:val="00AA5A47"/>
    <w:rsid w:val="00AB0A0A"/>
    <w:rsid w:val="00AB0AF9"/>
    <w:rsid w:val="00AB2E42"/>
    <w:rsid w:val="00AB2F8C"/>
    <w:rsid w:val="00AB3E17"/>
    <w:rsid w:val="00AB462E"/>
    <w:rsid w:val="00AB504E"/>
    <w:rsid w:val="00AB5628"/>
    <w:rsid w:val="00AC0302"/>
    <w:rsid w:val="00AC0725"/>
    <w:rsid w:val="00AC087F"/>
    <w:rsid w:val="00AC2270"/>
    <w:rsid w:val="00AC4283"/>
    <w:rsid w:val="00AC721D"/>
    <w:rsid w:val="00AD6665"/>
    <w:rsid w:val="00AE4933"/>
    <w:rsid w:val="00AE5768"/>
    <w:rsid w:val="00AE5B4B"/>
    <w:rsid w:val="00AF3259"/>
    <w:rsid w:val="00AF66A4"/>
    <w:rsid w:val="00AF69D6"/>
    <w:rsid w:val="00B006F1"/>
    <w:rsid w:val="00B02A5C"/>
    <w:rsid w:val="00B04829"/>
    <w:rsid w:val="00B061B4"/>
    <w:rsid w:val="00B066B1"/>
    <w:rsid w:val="00B145B4"/>
    <w:rsid w:val="00B16637"/>
    <w:rsid w:val="00B2054B"/>
    <w:rsid w:val="00B23A5F"/>
    <w:rsid w:val="00B3285F"/>
    <w:rsid w:val="00B367A8"/>
    <w:rsid w:val="00B36F5A"/>
    <w:rsid w:val="00B4188B"/>
    <w:rsid w:val="00B5142D"/>
    <w:rsid w:val="00B60249"/>
    <w:rsid w:val="00B641D7"/>
    <w:rsid w:val="00B643AC"/>
    <w:rsid w:val="00B661E0"/>
    <w:rsid w:val="00B74AE9"/>
    <w:rsid w:val="00B74D2C"/>
    <w:rsid w:val="00B80F5A"/>
    <w:rsid w:val="00B8349F"/>
    <w:rsid w:val="00B85C3D"/>
    <w:rsid w:val="00B91BBE"/>
    <w:rsid w:val="00B95514"/>
    <w:rsid w:val="00BA15DE"/>
    <w:rsid w:val="00BA188D"/>
    <w:rsid w:val="00BA2BDA"/>
    <w:rsid w:val="00BA4D36"/>
    <w:rsid w:val="00BA4D90"/>
    <w:rsid w:val="00BA75C4"/>
    <w:rsid w:val="00BA7CC5"/>
    <w:rsid w:val="00BB0F66"/>
    <w:rsid w:val="00BB40C5"/>
    <w:rsid w:val="00BB511B"/>
    <w:rsid w:val="00BC1687"/>
    <w:rsid w:val="00BC2310"/>
    <w:rsid w:val="00BC48F2"/>
    <w:rsid w:val="00BC72D8"/>
    <w:rsid w:val="00BD1340"/>
    <w:rsid w:val="00BD1380"/>
    <w:rsid w:val="00BD1D7F"/>
    <w:rsid w:val="00BD2E49"/>
    <w:rsid w:val="00BD5D1B"/>
    <w:rsid w:val="00BD5D60"/>
    <w:rsid w:val="00BD6CFC"/>
    <w:rsid w:val="00BE45A2"/>
    <w:rsid w:val="00BE4E9C"/>
    <w:rsid w:val="00BF0E3C"/>
    <w:rsid w:val="00BF0FD8"/>
    <w:rsid w:val="00BF1E62"/>
    <w:rsid w:val="00BF3276"/>
    <w:rsid w:val="00BF37B8"/>
    <w:rsid w:val="00BF3A60"/>
    <w:rsid w:val="00C01298"/>
    <w:rsid w:val="00C01B2D"/>
    <w:rsid w:val="00C04EFC"/>
    <w:rsid w:val="00C07734"/>
    <w:rsid w:val="00C1369C"/>
    <w:rsid w:val="00C150BE"/>
    <w:rsid w:val="00C161E4"/>
    <w:rsid w:val="00C16526"/>
    <w:rsid w:val="00C210DC"/>
    <w:rsid w:val="00C216DC"/>
    <w:rsid w:val="00C24423"/>
    <w:rsid w:val="00C24551"/>
    <w:rsid w:val="00C24736"/>
    <w:rsid w:val="00C3005D"/>
    <w:rsid w:val="00C3195D"/>
    <w:rsid w:val="00C346F5"/>
    <w:rsid w:val="00C34C20"/>
    <w:rsid w:val="00C37E66"/>
    <w:rsid w:val="00C418FB"/>
    <w:rsid w:val="00C463C2"/>
    <w:rsid w:val="00C56711"/>
    <w:rsid w:val="00C615A6"/>
    <w:rsid w:val="00C61A90"/>
    <w:rsid w:val="00C61F8C"/>
    <w:rsid w:val="00C62830"/>
    <w:rsid w:val="00C63260"/>
    <w:rsid w:val="00C7201A"/>
    <w:rsid w:val="00C72CF5"/>
    <w:rsid w:val="00C755A8"/>
    <w:rsid w:val="00C76DC0"/>
    <w:rsid w:val="00C812C8"/>
    <w:rsid w:val="00C842B9"/>
    <w:rsid w:val="00C84332"/>
    <w:rsid w:val="00C852D3"/>
    <w:rsid w:val="00C87143"/>
    <w:rsid w:val="00C90E5F"/>
    <w:rsid w:val="00C96FC2"/>
    <w:rsid w:val="00C97693"/>
    <w:rsid w:val="00CA1E75"/>
    <w:rsid w:val="00CA4D06"/>
    <w:rsid w:val="00CA5F7C"/>
    <w:rsid w:val="00CB4271"/>
    <w:rsid w:val="00CB6505"/>
    <w:rsid w:val="00CC1FDA"/>
    <w:rsid w:val="00CC26AA"/>
    <w:rsid w:val="00CC3BBA"/>
    <w:rsid w:val="00CC3E1D"/>
    <w:rsid w:val="00CD05A2"/>
    <w:rsid w:val="00CD57E8"/>
    <w:rsid w:val="00CD77E4"/>
    <w:rsid w:val="00CE3851"/>
    <w:rsid w:val="00CE565B"/>
    <w:rsid w:val="00CE6FD9"/>
    <w:rsid w:val="00CF1427"/>
    <w:rsid w:val="00CF41A6"/>
    <w:rsid w:val="00CF6D55"/>
    <w:rsid w:val="00D000A2"/>
    <w:rsid w:val="00D025A5"/>
    <w:rsid w:val="00D05BC8"/>
    <w:rsid w:val="00D1396B"/>
    <w:rsid w:val="00D13AC5"/>
    <w:rsid w:val="00D153CB"/>
    <w:rsid w:val="00D16AAE"/>
    <w:rsid w:val="00D1770B"/>
    <w:rsid w:val="00D234A8"/>
    <w:rsid w:val="00D31935"/>
    <w:rsid w:val="00D33403"/>
    <w:rsid w:val="00D3546D"/>
    <w:rsid w:val="00D37698"/>
    <w:rsid w:val="00D41904"/>
    <w:rsid w:val="00D43184"/>
    <w:rsid w:val="00D43556"/>
    <w:rsid w:val="00D463C7"/>
    <w:rsid w:val="00D517C2"/>
    <w:rsid w:val="00D56FBA"/>
    <w:rsid w:val="00D60997"/>
    <w:rsid w:val="00D61B71"/>
    <w:rsid w:val="00D622CE"/>
    <w:rsid w:val="00D627D9"/>
    <w:rsid w:val="00D64377"/>
    <w:rsid w:val="00D660EA"/>
    <w:rsid w:val="00D66FB3"/>
    <w:rsid w:val="00D704EA"/>
    <w:rsid w:val="00D74774"/>
    <w:rsid w:val="00D75333"/>
    <w:rsid w:val="00D75E37"/>
    <w:rsid w:val="00D80744"/>
    <w:rsid w:val="00D84C08"/>
    <w:rsid w:val="00D9199E"/>
    <w:rsid w:val="00D91DAC"/>
    <w:rsid w:val="00D9243C"/>
    <w:rsid w:val="00D92BE9"/>
    <w:rsid w:val="00D92FE1"/>
    <w:rsid w:val="00D94CB5"/>
    <w:rsid w:val="00D95EA6"/>
    <w:rsid w:val="00DA1960"/>
    <w:rsid w:val="00DA2A3C"/>
    <w:rsid w:val="00DA3C4F"/>
    <w:rsid w:val="00DA5563"/>
    <w:rsid w:val="00DB06FF"/>
    <w:rsid w:val="00DB085A"/>
    <w:rsid w:val="00DB3269"/>
    <w:rsid w:val="00DB3D8B"/>
    <w:rsid w:val="00DC1510"/>
    <w:rsid w:val="00DD232B"/>
    <w:rsid w:val="00DD35B0"/>
    <w:rsid w:val="00DD7AA7"/>
    <w:rsid w:val="00DE2F66"/>
    <w:rsid w:val="00DE4626"/>
    <w:rsid w:val="00DE73D6"/>
    <w:rsid w:val="00DF0517"/>
    <w:rsid w:val="00DF2F2D"/>
    <w:rsid w:val="00DF319D"/>
    <w:rsid w:val="00DF4149"/>
    <w:rsid w:val="00E02DE2"/>
    <w:rsid w:val="00E05609"/>
    <w:rsid w:val="00E10193"/>
    <w:rsid w:val="00E10817"/>
    <w:rsid w:val="00E1271B"/>
    <w:rsid w:val="00E17896"/>
    <w:rsid w:val="00E22704"/>
    <w:rsid w:val="00E22AFA"/>
    <w:rsid w:val="00E25363"/>
    <w:rsid w:val="00E2592B"/>
    <w:rsid w:val="00E2619D"/>
    <w:rsid w:val="00E33B8A"/>
    <w:rsid w:val="00E373D8"/>
    <w:rsid w:val="00E41078"/>
    <w:rsid w:val="00E419C6"/>
    <w:rsid w:val="00E421B6"/>
    <w:rsid w:val="00E4450A"/>
    <w:rsid w:val="00E540F8"/>
    <w:rsid w:val="00E54E43"/>
    <w:rsid w:val="00E56F13"/>
    <w:rsid w:val="00E572A8"/>
    <w:rsid w:val="00E604D5"/>
    <w:rsid w:val="00E63F7E"/>
    <w:rsid w:val="00E66977"/>
    <w:rsid w:val="00E67DA1"/>
    <w:rsid w:val="00E7135B"/>
    <w:rsid w:val="00E715B2"/>
    <w:rsid w:val="00E77106"/>
    <w:rsid w:val="00E84A9B"/>
    <w:rsid w:val="00E860A6"/>
    <w:rsid w:val="00E862BD"/>
    <w:rsid w:val="00E92740"/>
    <w:rsid w:val="00E92743"/>
    <w:rsid w:val="00E96BEB"/>
    <w:rsid w:val="00E97985"/>
    <w:rsid w:val="00EA08DF"/>
    <w:rsid w:val="00EA1226"/>
    <w:rsid w:val="00EA21C4"/>
    <w:rsid w:val="00EA2F8D"/>
    <w:rsid w:val="00EA5F87"/>
    <w:rsid w:val="00EA6647"/>
    <w:rsid w:val="00EA69DD"/>
    <w:rsid w:val="00EB00ED"/>
    <w:rsid w:val="00EB2386"/>
    <w:rsid w:val="00EB74DA"/>
    <w:rsid w:val="00EC5BE6"/>
    <w:rsid w:val="00EC7AD2"/>
    <w:rsid w:val="00ED05F6"/>
    <w:rsid w:val="00ED245E"/>
    <w:rsid w:val="00ED3B42"/>
    <w:rsid w:val="00ED3B69"/>
    <w:rsid w:val="00EE693D"/>
    <w:rsid w:val="00EE6F9C"/>
    <w:rsid w:val="00F000E7"/>
    <w:rsid w:val="00F015A9"/>
    <w:rsid w:val="00F0191C"/>
    <w:rsid w:val="00F0201E"/>
    <w:rsid w:val="00F05172"/>
    <w:rsid w:val="00F209C8"/>
    <w:rsid w:val="00F20C04"/>
    <w:rsid w:val="00F242C0"/>
    <w:rsid w:val="00F24C85"/>
    <w:rsid w:val="00F251EE"/>
    <w:rsid w:val="00F25FD5"/>
    <w:rsid w:val="00F32069"/>
    <w:rsid w:val="00F32CF5"/>
    <w:rsid w:val="00F37CD1"/>
    <w:rsid w:val="00F4122F"/>
    <w:rsid w:val="00F423BC"/>
    <w:rsid w:val="00F434BC"/>
    <w:rsid w:val="00F4371A"/>
    <w:rsid w:val="00F4378D"/>
    <w:rsid w:val="00F45DAF"/>
    <w:rsid w:val="00F46727"/>
    <w:rsid w:val="00F503E5"/>
    <w:rsid w:val="00F54F17"/>
    <w:rsid w:val="00F60EE5"/>
    <w:rsid w:val="00F61705"/>
    <w:rsid w:val="00F62565"/>
    <w:rsid w:val="00F672C5"/>
    <w:rsid w:val="00F67A34"/>
    <w:rsid w:val="00F7054E"/>
    <w:rsid w:val="00F71FEC"/>
    <w:rsid w:val="00F74FCF"/>
    <w:rsid w:val="00F76E20"/>
    <w:rsid w:val="00F77491"/>
    <w:rsid w:val="00F80164"/>
    <w:rsid w:val="00F82A55"/>
    <w:rsid w:val="00F868C7"/>
    <w:rsid w:val="00F973A5"/>
    <w:rsid w:val="00FA265E"/>
    <w:rsid w:val="00FB14C0"/>
    <w:rsid w:val="00FB17DC"/>
    <w:rsid w:val="00FB195F"/>
    <w:rsid w:val="00FB244B"/>
    <w:rsid w:val="00FB30FA"/>
    <w:rsid w:val="00FB3DA8"/>
    <w:rsid w:val="00FB64BD"/>
    <w:rsid w:val="00FB7D86"/>
    <w:rsid w:val="00FC09D9"/>
    <w:rsid w:val="00FC4B5E"/>
    <w:rsid w:val="00FC5FC9"/>
    <w:rsid w:val="00FC7FC6"/>
    <w:rsid w:val="00FD13AD"/>
    <w:rsid w:val="00FE0C2E"/>
    <w:rsid w:val="00FE5673"/>
    <w:rsid w:val="00FE7B79"/>
    <w:rsid w:val="00FF140D"/>
    <w:rsid w:val="00FF5428"/>
    <w:rsid w:val="00FF603F"/>
    <w:rsid w:val="00FF6E83"/>
    <w:rsid w:val="00FF77D0"/>
  </w:rsids>
  <m:mathPr>
    <m:mathFont m:val="Cambria Math"/>
    <m:brkBin m:val="before"/>
    <m:brkBinSub m:val="--"/>
    <m:smallFrac/>
    <m:dispDef/>
    <m:lMargin m:val="0"/>
    <m:rMargin m:val="0"/>
    <m:defJc m:val="centerGroup"/>
    <m:wrapIndent m:val="1440"/>
    <m:intLim m:val="subSup"/>
    <m:naryLim m:val="undOvr"/>
  </m:mathPr>
  <w:themeFontLang w:val="en-MY"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08AEDAA"/>
  <w15:docId w15:val="{61670D69-8812-4BFA-A6A4-72D507CBE8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F0163"/>
    <w:pPr>
      <w:widowControl w:val="0"/>
      <w:wordWrap w:val="0"/>
      <w:autoSpaceDE w:val="0"/>
      <w:autoSpaceDN w:val="0"/>
      <w:spacing w:after="0" w:line="240" w:lineRule="auto"/>
      <w:jc w:val="both"/>
    </w:pPr>
    <w:rPr>
      <w:rFonts w:eastAsiaTheme="minorEastAsia"/>
      <w:kern w:val="2"/>
      <w:sz w:val="20"/>
      <w:lang w:val="en-GB"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table" w:styleId="TableGrid">
    <w:name w:val="Table Grid"/>
    <w:basedOn w:val="TableNormal"/>
    <w:uiPriority w:val="59"/>
    <w:rsid w:val="008A75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26A22"/>
    <w:rPr>
      <w:color w:val="808080"/>
    </w:rPr>
  </w:style>
  <w:style w:type="character" w:customStyle="1" w:styleId="fontstyle01">
    <w:name w:val="fontstyle01"/>
    <w:basedOn w:val="DefaultParagraphFont"/>
    <w:rsid w:val="005E6A83"/>
    <w:rPr>
      <w:rFonts w:ascii="AdvGulliv-R" w:hAnsi="AdvGulliv-R" w:hint="default"/>
      <w:b w:val="0"/>
      <w:bCs w:val="0"/>
      <w:i w:val="0"/>
      <w:iCs w:val="0"/>
      <w:color w:val="000000"/>
      <w:sz w:val="16"/>
      <w:szCs w:val="16"/>
    </w:rPr>
  </w:style>
  <w:style w:type="character" w:styleId="CommentReference">
    <w:name w:val="annotation reference"/>
    <w:basedOn w:val="DefaultParagraphFont"/>
    <w:uiPriority w:val="99"/>
    <w:semiHidden/>
    <w:unhideWhenUsed/>
    <w:rsid w:val="005A0D25"/>
    <w:rPr>
      <w:sz w:val="16"/>
      <w:szCs w:val="16"/>
    </w:rPr>
  </w:style>
  <w:style w:type="paragraph" w:styleId="CommentText">
    <w:name w:val="annotation text"/>
    <w:basedOn w:val="Normal"/>
    <w:link w:val="CommentTextChar"/>
    <w:uiPriority w:val="99"/>
    <w:semiHidden/>
    <w:unhideWhenUsed/>
    <w:rsid w:val="005A0D25"/>
    <w:rPr>
      <w:szCs w:val="20"/>
    </w:rPr>
  </w:style>
  <w:style w:type="character" w:customStyle="1" w:styleId="CommentTextChar">
    <w:name w:val="Comment Text Char"/>
    <w:basedOn w:val="DefaultParagraphFont"/>
    <w:link w:val="CommentText"/>
    <w:uiPriority w:val="99"/>
    <w:semiHidden/>
    <w:rsid w:val="005A0D25"/>
    <w:rPr>
      <w:rFonts w:eastAsiaTheme="minorEastAsia"/>
      <w:kern w:val="2"/>
      <w:sz w:val="20"/>
      <w:szCs w:val="20"/>
      <w:lang w:val="en-GB" w:eastAsia="ko-KR"/>
    </w:rPr>
  </w:style>
  <w:style w:type="paragraph" w:styleId="CommentSubject">
    <w:name w:val="annotation subject"/>
    <w:basedOn w:val="CommentText"/>
    <w:next w:val="CommentText"/>
    <w:link w:val="CommentSubjectChar"/>
    <w:uiPriority w:val="99"/>
    <w:semiHidden/>
    <w:unhideWhenUsed/>
    <w:rsid w:val="005A0D25"/>
    <w:rPr>
      <w:b/>
      <w:bCs/>
    </w:rPr>
  </w:style>
  <w:style w:type="character" w:customStyle="1" w:styleId="CommentSubjectChar">
    <w:name w:val="Comment Subject Char"/>
    <w:basedOn w:val="CommentTextChar"/>
    <w:link w:val="CommentSubject"/>
    <w:uiPriority w:val="99"/>
    <w:semiHidden/>
    <w:rsid w:val="005A0D25"/>
    <w:rPr>
      <w:rFonts w:eastAsiaTheme="minorEastAsia"/>
      <w:b/>
      <w:bCs/>
      <w:kern w:val="2"/>
      <w:sz w:val="20"/>
      <w:szCs w:val="20"/>
      <w:lang w:val="en-GB" w:eastAsia="ko-KR"/>
    </w:rPr>
  </w:style>
  <w:style w:type="paragraph" w:styleId="HTMLPreformatted">
    <w:name w:val="HTML Preformatted"/>
    <w:basedOn w:val="Normal"/>
    <w:link w:val="HTMLPreformattedChar"/>
    <w:uiPriority w:val="99"/>
    <w:semiHidden/>
    <w:unhideWhenUsed/>
    <w:rsid w:val="0098340D"/>
    <w:rPr>
      <w:rFonts w:ascii="Consolas" w:hAnsi="Consolas"/>
      <w:szCs w:val="20"/>
    </w:rPr>
  </w:style>
  <w:style w:type="character" w:customStyle="1" w:styleId="HTMLPreformattedChar">
    <w:name w:val="HTML Preformatted Char"/>
    <w:basedOn w:val="DefaultParagraphFont"/>
    <w:link w:val="HTMLPreformatted"/>
    <w:uiPriority w:val="99"/>
    <w:semiHidden/>
    <w:rsid w:val="0098340D"/>
    <w:rPr>
      <w:rFonts w:ascii="Consolas" w:eastAsiaTheme="minorEastAsia" w:hAnsi="Consolas"/>
      <w:kern w:val="2"/>
      <w:sz w:val="20"/>
      <w:szCs w:val="20"/>
      <w:lang w:val="en-GB" w:eastAsia="ko-KR"/>
    </w:rPr>
  </w:style>
  <w:style w:type="paragraph" w:styleId="BodyText">
    <w:name w:val="Body Text"/>
    <w:basedOn w:val="Normal"/>
    <w:link w:val="BodyTextChar"/>
    <w:uiPriority w:val="99"/>
    <w:semiHidden/>
    <w:unhideWhenUsed/>
    <w:rsid w:val="004C5FE2"/>
    <w:pPr>
      <w:spacing w:after="120"/>
    </w:pPr>
  </w:style>
  <w:style w:type="character" w:customStyle="1" w:styleId="BodyTextChar">
    <w:name w:val="Body Text Char"/>
    <w:basedOn w:val="DefaultParagraphFont"/>
    <w:link w:val="BodyText"/>
    <w:uiPriority w:val="99"/>
    <w:semiHidden/>
    <w:rsid w:val="004C5FE2"/>
    <w:rPr>
      <w:rFonts w:eastAsiaTheme="minorEastAsia"/>
      <w:kern w:val="2"/>
      <w:sz w:val="20"/>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8740334">
      <w:bodyDiv w:val="1"/>
      <w:marLeft w:val="0"/>
      <w:marRight w:val="0"/>
      <w:marTop w:val="0"/>
      <w:marBottom w:val="0"/>
      <w:divBdr>
        <w:top w:val="none" w:sz="0" w:space="0" w:color="auto"/>
        <w:left w:val="none" w:sz="0" w:space="0" w:color="auto"/>
        <w:bottom w:val="none" w:sz="0" w:space="0" w:color="auto"/>
        <w:right w:val="none" w:sz="0" w:space="0" w:color="auto"/>
      </w:divBdr>
    </w:div>
    <w:div w:id="170921039">
      <w:bodyDiv w:val="1"/>
      <w:marLeft w:val="0"/>
      <w:marRight w:val="0"/>
      <w:marTop w:val="0"/>
      <w:marBottom w:val="0"/>
      <w:divBdr>
        <w:top w:val="none" w:sz="0" w:space="0" w:color="auto"/>
        <w:left w:val="none" w:sz="0" w:space="0" w:color="auto"/>
        <w:bottom w:val="none" w:sz="0" w:space="0" w:color="auto"/>
        <w:right w:val="none" w:sz="0" w:space="0" w:color="auto"/>
      </w:divBdr>
    </w:div>
    <w:div w:id="511191460">
      <w:bodyDiv w:val="1"/>
      <w:marLeft w:val="0"/>
      <w:marRight w:val="0"/>
      <w:marTop w:val="0"/>
      <w:marBottom w:val="0"/>
      <w:divBdr>
        <w:top w:val="none" w:sz="0" w:space="0" w:color="auto"/>
        <w:left w:val="none" w:sz="0" w:space="0" w:color="auto"/>
        <w:bottom w:val="none" w:sz="0" w:space="0" w:color="auto"/>
        <w:right w:val="none" w:sz="0" w:space="0" w:color="auto"/>
      </w:divBdr>
    </w:div>
    <w:div w:id="877932556">
      <w:bodyDiv w:val="1"/>
      <w:marLeft w:val="0"/>
      <w:marRight w:val="0"/>
      <w:marTop w:val="0"/>
      <w:marBottom w:val="0"/>
      <w:divBdr>
        <w:top w:val="none" w:sz="0" w:space="0" w:color="auto"/>
        <w:left w:val="none" w:sz="0" w:space="0" w:color="auto"/>
        <w:bottom w:val="none" w:sz="0" w:space="0" w:color="auto"/>
        <w:right w:val="none" w:sz="0" w:space="0" w:color="auto"/>
      </w:divBdr>
    </w:div>
    <w:div w:id="1090467429">
      <w:bodyDiv w:val="1"/>
      <w:marLeft w:val="0"/>
      <w:marRight w:val="0"/>
      <w:marTop w:val="0"/>
      <w:marBottom w:val="0"/>
      <w:divBdr>
        <w:top w:val="none" w:sz="0" w:space="0" w:color="auto"/>
        <w:left w:val="none" w:sz="0" w:space="0" w:color="auto"/>
        <w:bottom w:val="none" w:sz="0" w:space="0" w:color="auto"/>
        <w:right w:val="none" w:sz="0" w:space="0" w:color="auto"/>
      </w:divBdr>
    </w:div>
    <w:div w:id="1140655016">
      <w:bodyDiv w:val="1"/>
      <w:marLeft w:val="0"/>
      <w:marRight w:val="0"/>
      <w:marTop w:val="0"/>
      <w:marBottom w:val="0"/>
      <w:divBdr>
        <w:top w:val="none" w:sz="0" w:space="0" w:color="auto"/>
        <w:left w:val="none" w:sz="0" w:space="0" w:color="auto"/>
        <w:bottom w:val="none" w:sz="0" w:space="0" w:color="auto"/>
        <w:right w:val="none" w:sz="0" w:space="0" w:color="auto"/>
      </w:divBdr>
    </w:div>
    <w:div w:id="1756782217">
      <w:bodyDiv w:val="1"/>
      <w:marLeft w:val="0"/>
      <w:marRight w:val="0"/>
      <w:marTop w:val="0"/>
      <w:marBottom w:val="0"/>
      <w:divBdr>
        <w:top w:val="none" w:sz="0" w:space="0" w:color="auto"/>
        <w:left w:val="none" w:sz="0" w:space="0" w:color="auto"/>
        <w:bottom w:val="none" w:sz="0" w:space="0" w:color="auto"/>
        <w:right w:val="none" w:sz="0" w:space="0" w:color="auto"/>
      </w:divBdr>
    </w:div>
    <w:div w:id="19400672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image" Target="media/image6.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oleObject" Target="embeddings/oleObject5.bin"/><Relationship Id="rId10" Type="http://schemas.openxmlformats.org/officeDocument/2006/relationships/image" Target="media/image2.e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0.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esktop\Data%20Master\FTIR\Data%20ir%20supported%20materia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5.5888888888888912E-2"/>
          <c:y val="3.9260045081913907E-2"/>
          <c:w val="0.89455555555555644"/>
          <c:h val="0.78351947408913369"/>
        </c:manualLayout>
      </c:layout>
      <c:scatterChart>
        <c:scatterStyle val="smoothMarker"/>
        <c:varyColors val="0"/>
        <c:ser>
          <c:idx val="0"/>
          <c:order val="0"/>
          <c:tx>
            <c:v>Pure SDS</c:v>
          </c:tx>
          <c:spPr>
            <a:ln w="19050" cap="rnd">
              <a:solidFill>
                <a:schemeClr val="accent1"/>
              </a:solidFill>
              <a:round/>
            </a:ln>
            <a:effectLst/>
          </c:spPr>
          <c:marker>
            <c:symbol val="none"/>
          </c:marker>
          <c:xVal>
            <c:numRef>
              <c:f>'SDS pure'!$A$57:$A$3657</c:f>
              <c:numCache>
                <c:formatCode>General</c:formatCode>
                <c:ptCount val="36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SDS pure'!$B$57:$B$3657</c:f>
              <c:numCache>
                <c:formatCode>General</c:formatCode>
                <c:ptCount val="3601"/>
                <c:pt idx="0">
                  <c:v>119.72747</c:v>
                </c:pt>
                <c:pt idx="1">
                  <c:v>119.669425</c:v>
                </c:pt>
                <c:pt idx="2">
                  <c:v>119.612009</c:v>
                </c:pt>
                <c:pt idx="3">
                  <c:v>119.55536199999995</c:v>
                </c:pt>
                <c:pt idx="4">
                  <c:v>119.521646</c:v>
                </c:pt>
                <c:pt idx="5">
                  <c:v>119.48428500000021</c:v>
                </c:pt>
                <c:pt idx="6">
                  <c:v>119.429384</c:v>
                </c:pt>
                <c:pt idx="7">
                  <c:v>119.381174</c:v>
                </c:pt>
                <c:pt idx="8">
                  <c:v>119.366175</c:v>
                </c:pt>
                <c:pt idx="9">
                  <c:v>119.37988999999995</c:v>
                </c:pt>
                <c:pt idx="10">
                  <c:v>119.395056</c:v>
                </c:pt>
                <c:pt idx="11">
                  <c:v>119.39156400000023</c:v>
                </c:pt>
                <c:pt idx="12">
                  <c:v>119.36806300000002</c:v>
                </c:pt>
                <c:pt idx="13">
                  <c:v>119.32735599999998</c:v>
                </c:pt>
                <c:pt idx="14">
                  <c:v>119.271612</c:v>
                </c:pt>
                <c:pt idx="15">
                  <c:v>119.21201300000021</c:v>
                </c:pt>
                <c:pt idx="16">
                  <c:v>119.16682</c:v>
                </c:pt>
                <c:pt idx="17">
                  <c:v>119.14137799999995</c:v>
                </c:pt>
                <c:pt idx="18">
                  <c:v>119.121115</c:v>
                </c:pt>
                <c:pt idx="19">
                  <c:v>119.087107</c:v>
                </c:pt>
                <c:pt idx="20">
                  <c:v>119.03231100000001</c:v>
                </c:pt>
                <c:pt idx="21">
                  <c:v>118.96336900000021</c:v>
                </c:pt>
                <c:pt idx="22">
                  <c:v>118.89152900000033</c:v>
                </c:pt>
                <c:pt idx="23">
                  <c:v>118.828233</c:v>
                </c:pt>
                <c:pt idx="24">
                  <c:v>118.783135</c:v>
                </c:pt>
                <c:pt idx="25">
                  <c:v>118.75423600000002</c:v>
                </c:pt>
                <c:pt idx="26">
                  <c:v>118.728285</c:v>
                </c:pt>
                <c:pt idx="27">
                  <c:v>118.69656999999999</c:v>
                </c:pt>
                <c:pt idx="28">
                  <c:v>118.666674</c:v>
                </c:pt>
                <c:pt idx="29">
                  <c:v>118.65162100000002</c:v>
                </c:pt>
                <c:pt idx="30">
                  <c:v>118.65348899999967</c:v>
                </c:pt>
                <c:pt idx="31">
                  <c:v>118.66112200000002</c:v>
                </c:pt>
                <c:pt idx="32">
                  <c:v>118.65549399999998</c:v>
                </c:pt>
                <c:pt idx="33">
                  <c:v>118.621764</c:v>
                </c:pt>
                <c:pt idx="34">
                  <c:v>118.559021</c:v>
                </c:pt>
                <c:pt idx="35">
                  <c:v>118.48346100000002</c:v>
                </c:pt>
                <c:pt idx="36">
                  <c:v>118.41590300000021</c:v>
                </c:pt>
                <c:pt idx="37">
                  <c:v>118.362151</c:v>
                </c:pt>
                <c:pt idx="38">
                  <c:v>118.30834599999979</c:v>
                </c:pt>
                <c:pt idx="39">
                  <c:v>118.24200399999999</c:v>
                </c:pt>
                <c:pt idx="40">
                  <c:v>118.17447900000001</c:v>
                </c:pt>
                <c:pt idx="41">
                  <c:v>118.12381799999979</c:v>
                </c:pt>
                <c:pt idx="42">
                  <c:v>118.08883099999979</c:v>
                </c:pt>
                <c:pt idx="43">
                  <c:v>118.05421600000012</c:v>
                </c:pt>
                <c:pt idx="44">
                  <c:v>118.005256</c:v>
                </c:pt>
                <c:pt idx="45">
                  <c:v>117.93413700000002</c:v>
                </c:pt>
                <c:pt idx="46">
                  <c:v>117.832393</c:v>
                </c:pt>
                <c:pt idx="47">
                  <c:v>117.69673599999985</c:v>
                </c:pt>
                <c:pt idx="48">
                  <c:v>117.54266400000022</c:v>
                </c:pt>
                <c:pt idx="49">
                  <c:v>117.40888</c:v>
                </c:pt>
                <c:pt idx="50">
                  <c:v>117.335804</c:v>
                </c:pt>
                <c:pt idx="51">
                  <c:v>117.31719600000002</c:v>
                </c:pt>
                <c:pt idx="52">
                  <c:v>117.290446</c:v>
                </c:pt>
                <c:pt idx="53">
                  <c:v>117.21270800000001</c:v>
                </c:pt>
                <c:pt idx="54">
                  <c:v>117.12143500000001</c:v>
                </c:pt>
                <c:pt idx="55">
                  <c:v>117.08141500000002</c:v>
                </c:pt>
                <c:pt idx="56">
                  <c:v>117.110936</c:v>
                </c:pt>
                <c:pt idx="57">
                  <c:v>117.15037599999972</c:v>
                </c:pt>
                <c:pt idx="58">
                  <c:v>117.121793</c:v>
                </c:pt>
                <c:pt idx="59">
                  <c:v>117.058815</c:v>
                </c:pt>
                <c:pt idx="60">
                  <c:v>117.082793</c:v>
                </c:pt>
                <c:pt idx="61">
                  <c:v>117.199136</c:v>
                </c:pt>
                <c:pt idx="62">
                  <c:v>117.26380300000002</c:v>
                </c:pt>
                <c:pt idx="63">
                  <c:v>117.16972999999999</c:v>
                </c:pt>
                <c:pt idx="64">
                  <c:v>116.94864500000021</c:v>
                </c:pt>
                <c:pt idx="65">
                  <c:v>116.70770400000002</c:v>
                </c:pt>
                <c:pt idx="66">
                  <c:v>116.516327</c:v>
                </c:pt>
                <c:pt idx="67">
                  <c:v>116.40497400000002</c:v>
                </c:pt>
                <c:pt idx="68">
                  <c:v>116.37770500000001</c:v>
                </c:pt>
                <c:pt idx="69">
                  <c:v>116.37809300000001</c:v>
                </c:pt>
                <c:pt idx="70">
                  <c:v>116.338599</c:v>
                </c:pt>
                <c:pt idx="71">
                  <c:v>116.24744800000002</c:v>
                </c:pt>
                <c:pt idx="72">
                  <c:v>116.139228</c:v>
                </c:pt>
                <c:pt idx="73">
                  <c:v>116.060008</c:v>
                </c:pt>
                <c:pt idx="74">
                  <c:v>116.02374099999979</c:v>
                </c:pt>
                <c:pt idx="75">
                  <c:v>115.990578</c:v>
                </c:pt>
                <c:pt idx="76">
                  <c:v>115.909075</c:v>
                </c:pt>
                <c:pt idx="77">
                  <c:v>115.813934</c:v>
                </c:pt>
                <c:pt idx="78">
                  <c:v>115.772419</c:v>
                </c:pt>
                <c:pt idx="79">
                  <c:v>115.758955</c:v>
                </c:pt>
                <c:pt idx="80">
                  <c:v>115.73008299999998</c:v>
                </c:pt>
                <c:pt idx="81">
                  <c:v>115.733681</c:v>
                </c:pt>
                <c:pt idx="82">
                  <c:v>115.818912</c:v>
                </c:pt>
                <c:pt idx="83">
                  <c:v>115.920379</c:v>
                </c:pt>
                <c:pt idx="84">
                  <c:v>115.94828000000012</c:v>
                </c:pt>
                <c:pt idx="85">
                  <c:v>115.924536</c:v>
                </c:pt>
                <c:pt idx="86">
                  <c:v>115.921379</c:v>
                </c:pt>
                <c:pt idx="87">
                  <c:v>115.93633800000001</c:v>
                </c:pt>
                <c:pt idx="88">
                  <c:v>115.90462300000043</c:v>
                </c:pt>
                <c:pt idx="89">
                  <c:v>115.79601500000012</c:v>
                </c:pt>
                <c:pt idx="90">
                  <c:v>115.61835099999998</c:v>
                </c:pt>
                <c:pt idx="91">
                  <c:v>115.39980300000002</c:v>
                </c:pt>
                <c:pt idx="92">
                  <c:v>115.16712300000025</c:v>
                </c:pt>
                <c:pt idx="93">
                  <c:v>114.953357</c:v>
                </c:pt>
                <c:pt idx="94">
                  <c:v>114.79257</c:v>
                </c:pt>
                <c:pt idx="95">
                  <c:v>114.70076</c:v>
                </c:pt>
                <c:pt idx="96">
                  <c:v>114.65276299999967</c:v>
                </c:pt>
                <c:pt idx="97">
                  <c:v>114.61578499999995</c:v>
                </c:pt>
                <c:pt idx="98">
                  <c:v>114.597357</c:v>
                </c:pt>
                <c:pt idx="99">
                  <c:v>114.60131800000001</c:v>
                </c:pt>
                <c:pt idx="100">
                  <c:v>114.59656099999999</c:v>
                </c:pt>
                <c:pt idx="101">
                  <c:v>114.560286</c:v>
                </c:pt>
                <c:pt idx="102">
                  <c:v>114.50388599999998</c:v>
                </c:pt>
                <c:pt idx="103">
                  <c:v>114.44332700000002</c:v>
                </c:pt>
                <c:pt idx="104">
                  <c:v>114.38218999999998</c:v>
                </c:pt>
                <c:pt idx="105">
                  <c:v>114.32108100000001</c:v>
                </c:pt>
                <c:pt idx="106">
                  <c:v>114.26089300000002</c:v>
                </c:pt>
                <c:pt idx="107">
                  <c:v>114.20036899999998</c:v>
                </c:pt>
                <c:pt idx="108">
                  <c:v>114.13929</c:v>
                </c:pt>
                <c:pt idx="109">
                  <c:v>114.077596</c:v>
                </c:pt>
                <c:pt idx="110">
                  <c:v>114.01570599999998</c:v>
                </c:pt>
                <c:pt idx="111">
                  <c:v>113.954836</c:v>
                </c:pt>
                <c:pt idx="112">
                  <c:v>113.89562900000021</c:v>
                </c:pt>
                <c:pt idx="113">
                  <c:v>113.837318</c:v>
                </c:pt>
                <c:pt idx="114">
                  <c:v>113.778415</c:v>
                </c:pt>
                <c:pt idx="115">
                  <c:v>113.71785500000021</c:v>
                </c:pt>
                <c:pt idx="116">
                  <c:v>113.65575699999972</c:v>
                </c:pt>
                <c:pt idx="117">
                  <c:v>113.592995</c:v>
                </c:pt>
                <c:pt idx="118">
                  <c:v>113.52979199999979</c:v>
                </c:pt>
                <c:pt idx="119">
                  <c:v>113.465349</c:v>
                </c:pt>
                <c:pt idx="120">
                  <c:v>113.398596</c:v>
                </c:pt>
                <c:pt idx="121">
                  <c:v>113.32931499999998</c:v>
                </c:pt>
                <c:pt idx="122">
                  <c:v>113.258484</c:v>
                </c:pt>
                <c:pt idx="123">
                  <c:v>113.18707599999998</c:v>
                </c:pt>
                <c:pt idx="124">
                  <c:v>113.11537099999978</c:v>
                </c:pt>
                <c:pt idx="125">
                  <c:v>113.043745</c:v>
                </c:pt>
                <c:pt idx="126">
                  <c:v>112.97343499999998</c:v>
                </c:pt>
                <c:pt idx="127">
                  <c:v>112.90636600000002</c:v>
                </c:pt>
                <c:pt idx="128">
                  <c:v>112.84421300000037</c:v>
                </c:pt>
                <c:pt idx="129">
                  <c:v>112.787339</c:v>
                </c:pt>
                <c:pt idx="130">
                  <c:v>112.73477099999998</c:v>
                </c:pt>
                <c:pt idx="131">
                  <c:v>112.68563599999995</c:v>
                </c:pt>
                <c:pt idx="132">
                  <c:v>112.640362</c:v>
                </c:pt>
                <c:pt idx="133">
                  <c:v>112.59938</c:v>
                </c:pt>
                <c:pt idx="134">
                  <c:v>112.56151199999999</c:v>
                </c:pt>
                <c:pt idx="135">
                  <c:v>112.524856</c:v>
                </c:pt>
                <c:pt idx="136">
                  <c:v>112.488157</c:v>
                </c:pt>
                <c:pt idx="137">
                  <c:v>112.450588</c:v>
                </c:pt>
                <c:pt idx="138">
                  <c:v>112.41096700000021</c:v>
                </c:pt>
                <c:pt idx="139">
                  <c:v>112.368202</c:v>
                </c:pt>
                <c:pt idx="140">
                  <c:v>112.32231299999972</c:v>
                </c:pt>
                <c:pt idx="141">
                  <c:v>112.27462199999999</c:v>
                </c:pt>
                <c:pt idx="142">
                  <c:v>112.227036</c:v>
                </c:pt>
                <c:pt idx="143">
                  <c:v>112.18139799999985</c:v>
                </c:pt>
                <c:pt idx="144">
                  <c:v>112.139456</c:v>
                </c:pt>
                <c:pt idx="145">
                  <c:v>112.10297499999979</c:v>
                </c:pt>
                <c:pt idx="146">
                  <c:v>112.072609</c:v>
                </c:pt>
                <c:pt idx="147">
                  <c:v>112.04646000000002</c:v>
                </c:pt>
                <c:pt idx="148">
                  <c:v>112.022667</c:v>
                </c:pt>
                <c:pt idx="149">
                  <c:v>112.002593</c:v>
                </c:pt>
                <c:pt idx="150">
                  <c:v>111.98710699999999</c:v>
                </c:pt>
                <c:pt idx="151">
                  <c:v>111.97444400000002</c:v>
                </c:pt>
                <c:pt idx="152">
                  <c:v>111.96196100000022</c:v>
                </c:pt>
                <c:pt idx="153">
                  <c:v>111.94757600000021</c:v>
                </c:pt>
                <c:pt idx="154">
                  <c:v>111.930352</c:v>
                </c:pt>
                <c:pt idx="155">
                  <c:v>111.91081400000022</c:v>
                </c:pt>
                <c:pt idx="156">
                  <c:v>111.890596</c:v>
                </c:pt>
                <c:pt idx="157">
                  <c:v>111.871324</c:v>
                </c:pt>
                <c:pt idx="158">
                  <c:v>111.85385100000001</c:v>
                </c:pt>
                <c:pt idx="159">
                  <c:v>111.83884799999979</c:v>
                </c:pt>
                <c:pt idx="160">
                  <c:v>111.82743199999985</c:v>
                </c:pt>
                <c:pt idx="161">
                  <c:v>111.82080999999998</c:v>
                </c:pt>
                <c:pt idx="162">
                  <c:v>111.819518</c:v>
                </c:pt>
                <c:pt idx="163">
                  <c:v>111.82353699999985</c:v>
                </c:pt>
                <c:pt idx="164">
                  <c:v>111.832864</c:v>
                </c:pt>
                <c:pt idx="165">
                  <c:v>111.84743400000002</c:v>
                </c:pt>
                <c:pt idx="166">
                  <c:v>111.866739</c:v>
                </c:pt>
                <c:pt idx="167">
                  <c:v>111.889697</c:v>
                </c:pt>
                <c:pt idx="168">
                  <c:v>111.91480199999999</c:v>
                </c:pt>
                <c:pt idx="169">
                  <c:v>111.940577</c:v>
                </c:pt>
                <c:pt idx="170">
                  <c:v>111.965986</c:v>
                </c:pt>
                <c:pt idx="171">
                  <c:v>111.990572</c:v>
                </c:pt>
                <c:pt idx="172">
                  <c:v>112.01441300000029</c:v>
                </c:pt>
                <c:pt idx="173">
                  <c:v>112.037841</c:v>
                </c:pt>
                <c:pt idx="174">
                  <c:v>112.06105300000021</c:v>
                </c:pt>
                <c:pt idx="175">
                  <c:v>112.084367</c:v>
                </c:pt>
                <c:pt idx="176">
                  <c:v>112.10878799999963</c:v>
                </c:pt>
                <c:pt idx="177">
                  <c:v>112.13573399999979</c:v>
                </c:pt>
                <c:pt idx="178">
                  <c:v>112.16607399999998</c:v>
                </c:pt>
                <c:pt idx="179">
                  <c:v>112.1996</c:v>
                </c:pt>
                <c:pt idx="180">
                  <c:v>112.23608</c:v>
                </c:pt>
                <c:pt idx="181">
                  <c:v>112.277008</c:v>
                </c:pt>
                <c:pt idx="182">
                  <c:v>112.32376499999998</c:v>
                </c:pt>
                <c:pt idx="183">
                  <c:v>112.37509999999995</c:v>
                </c:pt>
                <c:pt idx="184">
                  <c:v>112.427877</c:v>
                </c:pt>
                <c:pt idx="185">
                  <c:v>112.47957100000001</c:v>
                </c:pt>
                <c:pt idx="186">
                  <c:v>112.529595</c:v>
                </c:pt>
                <c:pt idx="187">
                  <c:v>112.57835199999975</c:v>
                </c:pt>
                <c:pt idx="188">
                  <c:v>112.62523499999998</c:v>
                </c:pt>
                <c:pt idx="189">
                  <c:v>112.667492</c:v>
                </c:pt>
                <c:pt idx="190">
                  <c:v>112.70427599999999</c:v>
                </c:pt>
                <c:pt idx="191">
                  <c:v>112.738568</c:v>
                </c:pt>
                <c:pt idx="192">
                  <c:v>112.77240099999995</c:v>
                </c:pt>
                <c:pt idx="193">
                  <c:v>112.80242999999999</c:v>
                </c:pt>
                <c:pt idx="194">
                  <c:v>112.82575099999978</c:v>
                </c:pt>
                <c:pt idx="195">
                  <c:v>112.84752000000024</c:v>
                </c:pt>
                <c:pt idx="196">
                  <c:v>112.87661900000002</c:v>
                </c:pt>
                <c:pt idx="197">
                  <c:v>112.915148</c:v>
                </c:pt>
                <c:pt idx="198">
                  <c:v>112.95925099999999</c:v>
                </c:pt>
                <c:pt idx="199">
                  <c:v>112.99610900000027</c:v>
                </c:pt>
                <c:pt idx="200">
                  <c:v>113.02019799999998</c:v>
                </c:pt>
                <c:pt idx="201">
                  <c:v>113.053633</c:v>
                </c:pt>
                <c:pt idx="202">
                  <c:v>113.10806199999998</c:v>
                </c:pt>
                <c:pt idx="203">
                  <c:v>113.17082000000001</c:v>
                </c:pt>
                <c:pt idx="204">
                  <c:v>113.220867</c:v>
                </c:pt>
                <c:pt idx="205">
                  <c:v>113.252843</c:v>
                </c:pt>
                <c:pt idx="206">
                  <c:v>113.28322000000021</c:v>
                </c:pt>
                <c:pt idx="207">
                  <c:v>113.32653199999979</c:v>
                </c:pt>
                <c:pt idx="208">
                  <c:v>113.36959899999998</c:v>
                </c:pt>
                <c:pt idx="209">
                  <c:v>113.391598</c:v>
                </c:pt>
                <c:pt idx="210">
                  <c:v>113.38658100000001</c:v>
                </c:pt>
                <c:pt idx="211">
                  <c:v>113.35646199999998</c:v>
                </c:pt>
                <c:pt idx="212">
                  <c:v>113.30954699999998</c:v>
                </c:pt>
                <c:pt idx="213">
                  <c:v>113.26202300000021</c:v>
                </c:pt>
                <c:pt idx="214">
                  <c:v>113.23084799999998</c:v>
                </c:pt>
                <c:pt idx="215">
                  <c:v>113.20168099999999</c:v>
                </c:pt>
                <c:pt idx="216">
                  <c:v>113.14167</c:v>
                </c:pt>
                <c:pt idx="217">
                  <c:v>113.05834199999978</c:v>
                </c:pt>
                <c:pt idx="218">
                  <c:v>112.99356700000021</c:v>
                </c:pt>
                <c:pt idx="219">
                  <c:v>112.96610500000021</c:v>
                </c:pt>
                <c:pt idx="220">
                  <c:v>112.95862300000023</c:v>
                </c:pt>
                <c:pt idx="221">
                  <c:v>112.93069900000027</c:v>
                </c:pt>
                <c:pt idx="222">
                  <c:v>112.86422899999999</c:v>
                </c:pt>
                <c:pt idx="223">
                  <c:v>112.807602</c:v>
                </c:pt>
                <c:pt idx="224">
                  <c:v>112.783276</c:v>
                </c:pt>
                <c:pt idx="225">
                  <c:v>112.729636</c:v>
                </c:pt>
                <c:pt idx="226">
                  <c:v>112.59913</c:v>
                </c:pt>
                <c:pt idx="227">
                  <c:v>112.42937499999998</c:v>
                </c:pt>
                <c:pt idx="228">
                  <c:v>112.288674</c:v>
                </c:pt>
                <c:pt idx="229">
                  <c:v>112.19191900000021</c:v>
                </c:pt>
                <c:pt idx="230">
                  <c:v>112.085814</c:v>
                </c:pt>
                <c:pt idx="231">
                  <c:v>111.93360400000023</c:v>
                </c:pt>
                <c:pt idx="232">
                  <c:v>111.79307799999998</c:v>
                </c:pt>
                <c:pt idx="233">
                  <c:v>111.729328</c:v>
                </c:pt>
                <c:pt idx="234">
                  <c:v>111.699287</c:v>
                </c:pt>
                <c:pt idx="235">
                  <c:v>111.611992</c:v>
                </c:pt>
                <c:pt idx="236">
                  <c:v>111.45387100000001</c:v>
                </c:pt>
                <c:pt idx="237">
                  <c:v>111.29399300000021</c:v>
                </c:pt>
                <c:pt idx="238">
                  <c:v>111.16511300000002</c:v>
                </c:pt>
                <c:pt idx="239">
                  <c:v>111.03215400000002</c:v>
                </c:pt>
                <c:pt idx="240">
                  <c:v>110.884573</c:v>
                </c:pt>
                <c:pt idx="241">
                  <c:v>110.742142</c:v>
                </c:pt>
                <c:pt idx="242">
                  <c:v>110.59156700000021</c:v>
                </c:pt>
                <c:pt idx="243">
                  <c:v>110.42035</c:v>
                </c:pt>
                <c:pt idx="244">
                  <c:v>110.24105800000002</c:v>
                </c:pt>
                <c:pt idx="245">
                  <c:v>110.064536</c:v>
                </c:pt>
                <c:pt idx="246">
                  <c:v>109.878214</c:v>
                </c:pt>
                <c:pt idx="247">
                  <c:v>109.68956900000002</c:v>
                </c:pt>
                <c:pt idx="248">
                  <c:v>109.57304799999979</c:v>
                </c:pt>
                <c:pt idx="249">
                  <c:v>109.56361900000023</c:v>
                </c:pt>
                <c:pt idx="250">
                  <c:v>109.53104300000012</c:v>
                </c:pt>
                <c:pt idx="251">
                  <c:v>109.40855900000012</c:v>
                </c:pt>
                <c:pt idx="252">
                  <c:v>109.305553</c:v>
                </c:pt>
                <c:pt idx="253">
                  <c:v>109.28816399999999</c:v>
                </c:pt>
                <c:pt idx="254">
                  <c:v>109.336207</c:v>
                </c:pt>
                <c:pt idx="255">
                  <c:v>109.377065</c:v>
                </c:pt>
                <c:pt idx="256">
                  <c:v>109.31157399999999</c:v>
                </c:pt>
                <c:pt idx="257">
                  <c:v>109.146991</c:v>
                </c:pt>
                <c:pt idx="258">
                  <c:v>109.04002500000021</c:v>
                </c:pt>
                <c:pt idx="259">
                  <c:v>109.026242</c:v>
                </c:pt>
                <c:pt idx="260">
                  <c:v>108.98932900000021</c:v>
                </c:pt>
                <c:pt idx="261">
                  <c:v>108.869418</c:v>
                </c:pt>
                <c:pt idx="262">
                  <c:v>108.713774</c:v>
                </c:pt>
                <c:pt idx="263">
                  <c:v>108.59668000000002</c:v>
                </c:pt>
                <c:pt idx="264">
                  <c:v>108.557306</c:v>
                </c:pt>
                <c:pt idx="265">
                  <c:v>108.57065299999998</c:v>
                </c:pt>
                <c:pt idx="266">
                  <c:v>108.60380199999985</c:v>
                </c:pt>
                <c:pt idx="267">
                  <c:v>108.687116</c:v>
                </c:pt>
                <c:pt idx="268">
                  <c:v>108.80655400000002</c:v>
                </c:pt>
                <c:pt idx="269">
                  <c:v>108.90087200000001</c:v>
                </c:pt>
                <c:pt idx="270">
                  <c:v>108.971358</c:v>
                </c:pt>
                <c:pt idx="271">
                  <c:v>109.046038</c:v>
                </c:pt>
                <c:pt idx="272">
                  <c:v>109.10193599999998</c:v>
                </c:pt>
                <c:pt idx="273">
                  <c:v>109.10083699999979</c:v>
                </c:pt>
                <c:pt idx="274">
                  <c:v>109.05065999999999</c:v>
                </c:pt>
                <c:pt idx="275">
                  <c:v>109.00262900000021</c:v>
                </c:pt>
                <c:pt idx="276">
                  <c:v>109.0057829999997</c:v>
                </c:pt>
                <c:pt idx="277">
                  <c:v>109.05019799999998</c:v>
                </c:pt>
                <c:pt idx="278">
                  <c:v>109.096277</c:v>
                </c:pt>
                <c:pt idx="279">
                  <c:v>109.13679099999995</c:v>
                </c:pt>
                <c:pt idx="280">
                  <c:v>109.197433</c:v>
                </c:pt>
                <c:pt idx="281">
                  <c:v>109.280303</c:v>
                </c:pt>
                <c:pt idx="282">
                  <c:v>109.32769999999999</c:v>
                </c:pt>
                <c:pt idx="283">
                  <c:v>109.28338599999998</c:v>
                </c:pt>
                <c:pt idx="284">
                  <c:v>109.15839499999979</c:v>
                </c:pt>
                <c:pt idx="285">
                  <c:v>108.996847</c:v>
                </c:pt>
                <c:pt idx="286">
                  <c:v>108.820044</c:v>
                </c:pt>
                <c:pt idx="287">
                  <c:v>108.68280999999998</c:v>
                </c:pt>
                <c:pt idx="288">
                  <c:v>108.69391400000002</c:v>
                </c:pt>
                <c:pt idx="289">
                  <c:v>108.80352499999999</c:v>
                </c:pt>
                <c:pt idx="290">
                  <c:v>108.84039799999998</c:v>
                </c:pt>
                <c:pt idx="291">
                  <c:v>108.85444099999998</c:v>
                </c:pt>
                <c:pt idx="292">
                  <c:v>108.94645100000002</c:v>
                </c:pt>
                <c:pt idx="293">
                  <c:v>109.066106</c:v>
                </c:pt>
                <c:pt idx="294">
                  <c:v>109.126503</c:v>
                </c:pt>
                <c:pt idx="295">
                  <c:v>109.11679199999998</c:v>
                </c:pt>
                <c:pt idx="296">
                  <c:v>109.082261</c:v>
                </c:pt>
                <c:pt idx="297">
                  <c:v>109.07410299999998</c:v>
                </c:pt>
                <c:pt idx="298">
                  <c:v>109.076014</c:v>
                </c:pt>
                <c:pt idx="299">
                  <c:v>108.99839799999998</c:v>
                </c:pt>
                <c:pt idx="300">
                  <c:v>108.856094</c:v>
                </c:pt>
                <c:pt idx="301">
                  <c:v>108.77555199999998</c:v>
                </c:pt>
                <c:pt idx="302">
                  <c:v>108.767481</c:v>
                </c:pt>
                <c:pt idx="303">
                  <c:v>108.71151100000021</c:v>
                </c:pt>
                <c:pt idx="304">
                  <c:v>108.53196500000021</c:v>
                </c:pt>
                <c:pt idx="305">
                  <c:v>108.26795900000029</c:v>
                </c:pt>
                <c:pt idx="306">
                  <c:v>107.96997300000002</c:v>
                </c:pt>
                <c:pt idx="307">
                  <c:v>107.632525</c:v>
                </c:pt>
                <c:pt idx="308">
                  <c:v>107.28121600000021</c:v>
                </c:pt>
                <c:pt idx="309">
                  <c:v>107.04799600000021</c:v>
                </c:pt>
                <c:pt idx="310">
                  <c:v>107.03720500000021</c:v>
                </c:pt>
                <c:pt idx="311">
                  <c:v>107.08726700000012</c:v>
                </c:pt>
                <c:pt idx="312">
                  <c:v>106.97330700000001</c:v>
                </c:pt>
                <c:pt idx="313">
                  <c:v>106.81576</c:v>
                </c:pt>
                <c:pt idx="314">
                  <c:v>106.804179</c:v>
                </c:pt>
                <c:pt idx="315">
                  <c:v>106.88217099999979</c:v>
                </c:pt>
                <c:pt idx="316">
                  <c:v>106.87101699999998</c:v>
                </c:pt>
                <c:pt idx="317">
                  <c:v>106.699573</c:v>
                </c:pt>
                <c:pt idx="318">
                  <c:v>106.423948</c:v>
                </c:pt>
                <c:pt idx="319">
                  <c:v>106.09938</c:v>
                </c:pt>
                <c:pt idx="320">
                  <c:v>105.70874699999995</c:v>
                </c:pt>
                <c:pt idx="321">
                  <c:v>105.25896400000002</c:v>
                </c:pt>
                <c:pt idx="322">
                  <c:v>104.869495</c:v>
                </c:pt>
                <c:pt idx="323">
                  <c:v>104.69161800000002</c:v>
                </c:pt>
                <c:pt idx="324">
                  <c:v>104.70710400000021</c:v>
                </c:pt>
                <c:pt idx="325">
                  <c:v>104.52092500000002</c:v>
                </c:pt>
                <c:pt idx="326">
                  <c:v>104.03192799999999</c:v>
                </c:pt>
                <c:pt idx="327">
                  <c:v>103.74221300000038</c:v>
                </c:pt>
                <c:pt idx="328">
                  <c:v>103.76959600000002</c:v>
                </c:pt>
                <c:pt idx="329">
                  <c:v>103.89519</c:v>
                </c:pt>
                <c:pt idx="330">
                  <c:v>103.97929600000002</c:v>
                </c:pt>
                <c:pt idx="331">
                  <c:v>103.85148599999998</c:v>
                </c:pt>
                <c:pt idx="332">
                  <c:v>103.61864</c:v>
                </c:pt>
                <c:pt idx="333">
                  <c:v>103.580856</c:v>
                </c:pt>
                <c:pt idx="334">
                  <c:v>103.674429</c:v>
                </c:pt>
                <c:pt idx="335">
                  <c:v>103.68537699999963</c:v>
                </c:pt>
                <c:pt idx="336">
                  <c:v>103.558589</c:v>
                </c:pt>
                <c:pt idx="337">
                  <c:v>103.345696</c:v>
                </c:pt>
                <c:pt idx="338">
                  <c:v>103.07199999999999</c:v>
                </c:pt>
                <c:pt idx="339">
                  <c:v>102.72554700000001</c:v>
                </c:pt>
                <c:pt idx="340">
                  <c:v>102.32898400000001</c:v>
                </c:pt>
                <c:pt idx="341">
                  <c:v>101.96558300000002</c:v>
                </c:pt>
                <c:pt idx="342">
                  <c:v>101.71331000000002</c:v>
                </c:pt>
                <c:pt idx="343">
                  <c:v>101.53752400000029</c:v>
                </c:pt>
                <c:pt idx="344">
                  <c:v>101.253942</c:v>
                </c:pt>
                <c:pt idx="345">
                  <c:v>100.75558599999998</c:v>
                </c:pt>
                <c:pt idx="346">
                  <c:v>100.202127</c:v>
                </c:pt>
                <c:pt idx="347">
                  <c:v>99.661116000000007</c:v>
                </c:pt>
                <c:pt idx="348">
                  <c:v>98.98800199999998</c:v>
                </c:pt>
                <c:pt idx="349">
                  <c:v>98.232111000000003</c:v>
                </c:pt>
                <c:pt idx="350">
                  <c:v>97.837534000000005</c:v>
                </c:pt>
                <c:pt idx="351">
                  <c:v>97.916883999999996</c:v>
                </c:pt>
                <c:pt idx="352">
                  <c:v>97.891367000000002</c:v>
                </c:pt>
                <c:pt idx="353">
                  <c:v>97.674526999999998</c:v>
                </c:pt>
                <c:pt idx="354">
                  <c:v>97.589033000000001</c:v>
                </c:pt>
                <c:pt idx="355">
                  <c:v>97.682276999999786</c:v>
                </c:pt>
                <c:pt idx="356">
                  <c:v>97.811741999999981</c:v>
                </c:pt>
                <c:pt idx="357">
                  <c:v>97.845179999999999</c:v>
                </c:pt>
                <c:pt idx="358">
                  <c:v>97.735249999999994</c:v>
                </c:pt>
                <c:pt idx="359">
                  <c:v>97.523909000000003</c:v>
                </c:pt>
                <c:pt idx="360">
                  <c:v>97.276490999999979</c:v>
                </c:pt>
                <c:pt idx="361">
                  <c:v>97.015591000000001</c:v>
                </c:pt>
                <c:pt idx="362">
                  <c:v>96.712333000000001</c:v>
                </c:pt>
                <c:pt idx="363">
                  <c:v>96.370142999999786</c:v>
                </c:pt>
                <c:pt idx="364">
                  <c:v>96.03353199999998</c:v>
                </c:pt>
                <c:pt idx="365">
                  <c:v>95.686231999999919</c:v>
                </c:pt>
                <c:pt idx="366">
                  <c:v>95.251330999999979</c:v>
                </c:pt>
                <c:pt idx="367">
                  <c:v>94.721653000000259</c:v>
                </c:pt>
                <c:pt idx="368">
                  <c:v>94.215300999999982</c:v>
                </c:pt>
                <c:pt idx="369">
                  <c:v>93.846152000000004</c:v>
                </c:pt>
                <c:pt idx="370">
                  <c:v>93.706320000000005</c:v>
                </c:pt>
                <c:pt idx="371">
                  <c:v>93.734978999999981</c:v>
                </c:pt>
                <c:pt idx="372">
                  <c:v>93.523687999999979</c:v>
                </c:pt>
                <c:pt idx="373">
                  <c:v>93.123913000000002</c:v>
                </c:pt>
                <c:pt idx="374">
                  <c:v>92.938233999999994</c:v>
                </c:pt>
                <c:pt idx="375">
                  <c:v>92.855083999999948</c:v>
                </c:pt>
                <c:pt idx="376">
                  <c:v>92.618944999999982</c:v>
                </c:pt>
                <c:pt idx="377">
                  <c:v>92.223690000000005</c:v>
                </c:pt>
                <c:pt idx="378">
                  <c:v>91.791056999999995</c:v>
                </c:pt>
                <c:pt idx="379">
                  <c:v>91.41677199999998</c:v>
                </c:pt>
                <c:pt idx="380">
                  <c:v>91.132355999999959</c:v>
                </c:pt>
                <c:pt idx="381">
                  <c:v>90.874403000000001</c:v>
                </c:pt>
                <c:pt idx="382">
                  <c:v>90.551317999999981</c:v>
                </c:pt>
                <c:pt idx="383">
                  <c:v>90.212828000000002</c:v>
                </c:pt>
                <c:pt idx="384">
                  <c:v>89.952303999999998</c:v>
                </c:pt>
                <c:pt idx="385">
                  <c:v>89.765679000000006</c:v>
                </c:pt>
                <c:pt idx="386">
                  <c:v>89.602371999999619</c:v>
                </c:pt>
                <c:pt idx="387">
                  <c:v>89.415459999999996</c:v>
                </c:pt>
                <c:pt idx="388">
                  <c:v>89.198020999999983</c:v>
                </c:pt>
                <c:pt idx="389">
                  <c:v>88.998118000000005</c:v>
                </c:pt>
                <c:pt idx="390">
                  <c:v>88.848367999999979</c:v>
                </c:pt>
                <c:pt idx="391">
                  <c:v>88.728093999999999</c:v>
                </c:pt>
                <c:pt idx="392">
                  <c:v>88.584747999999948</c:v>
                </c:pt>
                <c:pt idx="393">
                  <c:v>88.376497999999756</c:v>
                </c:pt>
                <c:pt idx="394">
                  <c:v>88.129910999999979</c:v>
                </c:pt>
                <c:pt idx="395">
                  <c:v>87.889581999999919</c:v>
                </c:pt>
                <c:pt idx="396">
                  <c:v>87.648224000000027</c:v>
                </c:pt>
                <c:pt idx="397">
                  <c:v>87.387496999999982</c:v>
                </c:pt>
                <c:pt idx="398">
                  <c:v>87.117362999999983</c:v>
                </c:pt>
                <c:pt idx="399">
                  <c:v>86.851614999999995</c:v>
                </c:pt>
                <c:pt idx="400">
                  <c:v>86.584314000000006</c:v>
                </c:pt>
                <c:pt idx="401">
                  <c:v>86.314240000000026</c:v>
                </c:pt>
                <c:pt idx="402">
                  <c:v>86.057484000000002</c:v>
                </c:pt>
                <c:pt idx="403">
                  <c:v>85.826898999999742</c:v>
                </c:pt>
                <c:pt idx="404">
                  <c:v>85.633729999999986</c:v>
                </c:pt>
                <c:pt idx="405">
                  <c:v>85.471698000000004</c:v>
                </c:pt>
                <c:pt idx="406">
                  <c:v>85.299751999999998</c:v>
                </c:pt>
                <c:pt idx="407">
                  <c:v>85.075714999999988</c:v>
                </c:pt>
                <c:pt idx="408">
                  <c:v>84.802841999999771</c:v>
                </c:pt>
                <c:pt idx="409">
                  <c:v>84.488560000000007</c:v>
                </c:pt>
                <c:pt idx="410">
                  <c:v>84.137236999999999</c:v>
                </c:pt>
                <c:pt idx="411">
                  <c:v>83.829166999999998</c:v>
                </c:pt>
                <c:pt idx="412">
                  <c:v>83.691933000000006</c:v>
                </c:pt>
                <c:pt idx="413">
                  <c:v>83.615527</c:v>
                </c:pt>
                <c:pt idx="414">
                  <c:v>83.405524999999997</c:v>
                </c:pt>
                <c:pt idx="415">
                  <c:v>83.210607000000024</c:v>
                </c:pt>
                <c:pt idx="416">
                  <c:v>83.171795999999958</c:v>
                </c:pt>
                <c:pt idx="417">
                  <c:v>83.188067999999959</c:v>
                </c:pt>
                <c:pt idx="418">
                  <c:v>83.14009200000001</c:v>
                </c:pt>
                <c:pt idx="419">
                  <c:v>83.010242000000005</c:v>
                </c:pt>
                <c:pt idx="420">
                  <c:v>82.827624000000213</c:v>
                </c:pt>
                <c:pt idx="421">
                  <c:v>82.617526999999995</c:v>
                </c:pt>
                <c:pt idx="422">
                  <c:v>82.397860000000023</c:v>
                </c:pt>
                <c:pt idx="423">
                  <c:v>82.183633999999998</c:v>
                </c:pt>
                <c:pt idx="424">
                  <c:v>81.98892699999999</c:v>
                </c:pt>
                <c:pt idx="425">
                  <c:v>81.804662000000022</c:v>
                </c:pt>
                <c:pt idx="426">
                  <c:v>81.590009000000023</c:v>
                </c:pt>
                <c:pt idx="427">
                  <c:v>81.288553000000007</c:v>
                </c:pt>
                <c:pt idx="428">
                  <c:v>80.862121999999999</c:v>
                </c:pt>
                <c:pt idx="429">
                  <c:v>80.303922999999998</c:v>
                </c:pt>
                <c:pt idx="430">
                  <c:v>79.649298000000002</c:v>
                </c:pt>
                <c:pt idx="431">
                  <c:v>79.016390000000001</c:v>
                </c:pt>
                <c:pt idx="432">
                  <c:v>78.614153000000243</c:v>
                </c:pt>
                <c:pt idx="433">
                  <c:v>78.494332999999983</c:v>
                </c:pt>
                <c:pt idx="434">
                  <c:v>78.384568999999999</c:v>
                </c:pt>
                <c:pt idx="435">
                  <c:v>78.212071000000009</c:v>
                </c:pt>
                <c:pt idx="436">
                  <c:v>78.16819599999998</c:v>
                </c:pt>
                <c:pt idx="437">
                  <c:v>78.251781999999949</c:v>
                </c:pt>
                <c:pt idx="438">
                  <c:v>78.333851999999979</c:v>
                </c:pt>
                <c:pt idx="439">
                  <c:v>78.351699999999994</c:v>
                </c:pt>
                <c:pt idx="440">
                  <c:v>78.30453</c:v>
                </c:pt>
                <c:pt idx="441">
                  <c:v>78.200668000000007</c:v>
                </c:pt>
                <c:pt idx="442">
                  <c:v>78.042940999999999</c:v>
                </c:pt>
                <c:pt idx="443">
                  <c:v>77.828471999999635</c:v>
                </c:pt>
                <c:pt idx="444">
                  <c:v>77.557623000000277</c:v>
                </c:pt>
                <c:pt idx="445">
                  <c:v>77.262073000000001</c:v>
                </c:pt>
                <c:pt idx="446">
                  <c:v>76.996858000000003</c:v>
                </c:pt>
                <c:pt idx="447">
                  <c:v>76.779893999999999</c:v>
                </c:pt>
                <c:pt idx="448">
                  <c:v>76.546818999999999</c:v>
                </c:pt>
                <c:pt idx="449">
                  <c:v>76.238847999999948</c:v>
                </c:pt>
                <c:pt idx="450">
                  <c:v>75.883496000000008</c:v>
                </c:pt>
                <c:pt idx="451">
                  <c:v>75.527871999999988</c:v>
                </c:pt>
                <c:pt idx="452">
                  <c:v>75.193961000000002</c:v>
                </c:pt>
                <c:pt idx="453">
                  <c:v>74.927275000000023</c:v>
                </c:pt>
                <c:pt idx="454">
                  <c:v>74.764947000000006</c:v>
                </c:pt>
                <c:pt idx="455">
                  <c:v>74.671987999999786</c:v>
                </c:pt>
                <c:pt idx="456">
                  <c:v>74.597667000000243</c:v>
                </c:pt>
                <c:pt idx="457">
                  <c:v>74.532699000000022</c:v>
                </c:pt>
                <c:pt idx="458">
                  <c:v>74.465291000000022</c:v>
                </c:pt>
                <c:pt idx="459">
                  <c:v>74.359443999999982</c:v>
                </c:pt>
                <c:pt idx="460">
                  <c:v>74.189974999999919</c:v>
                </c:pt>
                <c:pt idx="461">
                  <c:v>73.975569000000007</c:v>
                </c:pt>
                <c:pt idx="462">
                  <c:v>73.764525000000248</c:v>
                </c:pt>
                <c:pt idx="463">
                  <c:v>73.588742999999624</c:v>
                </c:pt>
                <c:pt idx="464">
                  <c:v>73.427020999999996</c:v>
                </c:pt>
                <c:pt idx="465">
                  <c:v>73.235281999999998</c:v>
                </c:pt>
                <c:pt idx="466">
                  <c:v>72.998902000000001</c:v>
                </c:pt>
                <c:pt idx="467">
                  <c:v>72.723069999999993</c:v>
                </c:pt>
                <c:pt idx="468">
                  <c:v>72.409829000000244</c:v>
                </c:pt>
                <c:pt idx="469">
                  <c:v>72.069964000000027</c:v>
                </c:pt>
                <c:pt idx="470">
                  <c:v>71.736226000000244</c:v>
                </c:pt>
                <c:pt idx="471">
                  <c:v>71.432921999999991</c:v>
                </c:pt>
                <c:pt idx="472">
                  <c:v>71.152415999999988</c:v>
                </c:pt>
                <c:pt idx="473">
                  <c:v>70.877946000000009</c:v>
                </c:pt>
                <c:pt idx="474">
                  <c:v>70.630285999999998</c:v>
                </c:pt>
                <c:pt idx="475">
                  <c:v>70.456057999999999</c:v>
                </c:pt>
                <c:pt idx="476">
                  <c:v>70.366098999999949</c:v>
                </c:pt>
                <c:pt idx="477">
                  <c:v>70.311785</c:v>
                </c:pt>
                <c:pt idx="478">
                  <c:v>70.233773999999983</c:v>
                </c:pt>
                <c:pt idx="479">
                  <c:v>70.122734999999636</c:v>
                </c:pt>
                <c:pt idx="480">
                  <c:v>70.00607500000001</c:v>
                </c:pt>
                <c:pt idx="481">
                  <c:v>69.893298000000001</c:v>
                </c:pt>
                <c:pt idx="482">
                  <c:v>69.765946999999983</c:v>
                </c:pt>
                <c:pt idx="483">
                  <c:v>69.604975999999979</c:v>
                </c:pt>
                <c:pt idx="484">
                  <c:v>69.40622000000026</c:v>
                </c:pt>
                <c:pt idx="485">
                  <c:v>69.166297</c:v>
                </c:pt>
                <c:pt idx="486">
                  <c:v>68.878302999999647</c:v>
                </c:pt>
                <c:pt idx="487">
                  <c:v>68.55488099999998</c:v>
                </c:pt>
                <c:pt idx="488">
                  <c:v>68.244542999999993</c:v>
                </c:pt>
                <c:pt idx="489">
                  <c:v>68.001334</c:v>
                </c:pt>
                <c:pt idx="490">
                  <c:v>67.831746999999979</c:v>
                </c:pt>
                <c:pt idx="491">
                  <c:v>67.670767999999669</c:v>
                </c:pt>
                <c:pt idx="492">
                  <c:v>67.445970000000003</c:v>
                </c:pt>
                <c:pt idx="493">
                  <c:v>67.146355999999983</c:v>
                </c:pt>
                <c:pt idx="494">
                  <c:v>66.804715000000002</c:v>
                </c:pt>
                <c:pt idx="495">
                  <c:v>66.474401999999998</c:v>
                </c:pt>
                <c:pt idx="496">
                  <c:v>66.226934</c:v>
                </c:pt>
                <c:pt idx="497">
                  <c:v>66.088949</c:v>
                </c:pt>
                <c:pt idx="498">
                  <c:v>66.002291999999983</c:v>
                </c:pt>
                <c:pt idx="499">
                  <c:v>65.901816999999994</c:v>
                </c:pt>
                <c:pt idx="500">
                  <c:v>65.771064999999993</c:v>
                </c:pt>
                <c:pt idx="501">
                  <c:v>65.613287999999983</c:v>
                </c:pt>
                <c:pt idx="502">
                  <c:v>65.441362999999996</c:v>
                </c:pt>
                <c:pt idx="503">
                  <c:v>65.277079999999998</c:v>
                </c:pt>
                <c:pt idx="504">
                  <c:v>65.131112999999999</c:v>
                </c:pt>
                <c:pt idx="505">
                  <c:v>64.993861000000024</c:v>
                </c:pt>
                <c:pt idx="506">
                  <c:v>64.850986999999989</c:v>
                </c:pt>
                <c:pt idx="507">
                  <c:v>64.694315000000003</c:v>
                </c:pt>
                <c:pt idx="508">
                  <c:v>64.518003999999991</c:v>
                </c:pt>
                <c:pt idx="509">
                  <c:v>64.322589999999948</c:v>
                </c:pt>
                <c:pt idx="510">
                  <c:v>64.124730999999741</c:v>
                </c:pt>
                <c:pt idx="511">
                  <c:v>63.946820999999993</c:v>
                </c:pt>
                <c:pt idx="512">
                  <c:v>63.788187000000001</c:v>
                </c:pt>
                <c:pt idx="513">
                  <c:v>63.618815000000012</c:v>
                </c:pt>
                <c:pt idx="514">
                  <c:v>63.416177000000005</c:v>
                </c:pt>
                <c:pt idx="515">
                  <c:v>63.192745000000123</c:v>
                </c:pt>
                <c:pt idx="516">
                  <c:v>62.981759999999994</c:v>
                </c:pt>
                <c:pt idx="517">
                  <c:v>62.811938999999995</c:v>
                </c:pt>
                <c:pt idx="518">
                  <c:v>62.689413000000002</c:v>
                </c:pt>
                <c:pt idx="519">
                  <c:v>62.595052000000138</c:v>
                </c:pt>
                <c:pt idx="520">
                  <c:v>62.510151</c:v>
                </c:pt>
                <c:pt idx="521">
                  <c:v>62.432039000000003</c:v>
                </c:pt>
                <c:pt idx="522">
                  <c:v>62.360197000000007</c:v>
                </c:pt>
                <c:pt idx="523">
                  <c:v>62.291152000000146</c:v>
                </c:pt>
                <c:pt idx="524">
                  <c:v>62.227535000000145</c:v>
                </c:pt>
                <c:pt idx="525">
                  <c:v>62.169578000000122</c:v>
                </c:pt>
                <c:pt idx="526">
                  <c:v>62.104456000000006</c:v>
                </c:pt>
                <c:pt idx="527">
                  <c:v>62.017636999999993</c:v>
                </c:pt>
                <c:pt idx="528">
                  <c:v>61.906223000000004</c:v>
                </c:pt>
                <c:pt idx="529">
                  <c:v>61.776813000000011</c:v>
                </c:pt>
                <c:pt idx="530">
                  <c:v>61.642360000000011</c:v>
                </c:pt>
                <c:pt idx="531">
                  <c:v>61.523284000000004</c:v>
                </c:pt>
                <c:pt idx="532">
                  <c:v>61.435433000000003</c:v>
                </c:pt>
                <c:pt idx="533">
                  <c:v>61.373877999999998</c:v>
                </c:pt>
                <c:pt idx="534">
                  <c:v>61.320569000000006</c:v>
                </c:pt>
                <c:pt idx="535">
                  <c:v>61.269602000000013</c:v>
                </c:pt>
                <c:pt idx="536">
                  <c:v>61.230760000000011</c:v>
                </c:pt>
                <c:pt idx="537">
                  <c:v>61.210801000000004</c:v>
                </c:pt>
                <c:pt idx="538">
                  <c:v>61.202960000000012</c:v>
                </c:pt>
                <c:pt idx="539">
                  <c:v>61.199439000000012</c:v>
                </c:pt>
                <c:pt idx="540">
                  <c:v>61.207236000000002</c:v>
                </c:pt>
                <c:pt idx="541">
                  <c:v>61.240377000000002</c:v>
                </c:pt>
                <c:pt idx="542">
                  <c:v>61.299018000000146</c:v>
                </c:pt>
                <c:pt idx="543">
                  <c:v>61.366558000000012</c:v>
                </c:pt>
                <c:pt idx="544">
                  <c:v>61.426611000000001</c:v>
                </c:pt>
                <c:pt idx="545">
                  <c:v>61.481373999999995</c:v>
                </c:pt>
                <c:pt idx="546">
                  <c:v>61.545762000000003</c:v>
                </c:pt>
                <c:pt idx="547">
                  <c:v>61.613171000000001</c:v>
                </c:pt>
                <c:pt idx="548">
                  <c:v>61.643307</c:v>
                </c:pt>
                <c:pt idx="549">
                  <c:v>61.60304</c:v>
                </c:pt>
                <c:pt idx="550">
                  <c:v>61.521396000000003</c:v>
                </c:pt>
                <c:pt idx="551">
                  <c:v>61.480688999999998</c:v>
                </c:pt>
                <c:pt idx="552">
                  <c:v>61.548706000000003</c:v>
                </c:pt>
                <c:pt idx="553">
                  <c:v>61.709616000000011</c:v>
                </c:pt>
                <c:pt idx="554">
                  <c:v>61.894417000000004</c:v>
                </c:pt>
                <c:pt idx="555">
                  <c:v>62.081977999999999</c:v>
                </c:pt>
                <c:pt idx="556">
                  <c:v>62.301459999999999</c:v>
                </c:pt>
                <c:pt idx="557">
                  <c:v>62.559135000000012</c:v>
                </c:pt>
                <c:pt idx="558">
                  <c:v>62.821003000000005</c:v>
                </c:pt>
                <c:pt idx="559">
                  <c:v>63.051283999999974</c:v>
                </c:pt>
                <c:pt idx="560">
                  <c:v>63.246946000000001</c:v>
                </c:pt>
                <c:pt idx="561">
                  <c:v>63.429682</c:v>
                </c:pt>
                <c:pt idx="562">
                  <c:v>63.616488999999994</c:v>
                </c:pt>
                <c:pt idx="563">
                  <c:v>63.808934000000001</c:v>
                </c:pt>
                <c:pt idx="564">
                  <c:v>63.998900000000013</c:v>
                </c:pt>
                <c:pt idx="565">
                  <c:v>64.180117999999979</c:v>
                </c:pt>
                <c:pt idx="566">
                  <c:v>64.355670999999958</c:v>
                </c:pt>
                <c:pt idx="567">
                  <c:v>64.531382000000008</c:v>
                </c:pt>
                <c:pt idx="568">
                  <c:v>64.709261000000026</c:v>
                </c:pt>
                <c:pt idx="569">
                  <c:v>64.888393999999948</c:v>
                </c:pt>
                <c:pt idx="570">
                  <c:v>65.071819000000005</c:v>
                </c:pt>
                <c:pt idx="571">
                  <c:v>65.263824000000213</c:v>
                </c:pt>
                <c:pt idx="572">
                  <c:v>65.465013999999996</c:v>
                </c:pt>
                <c:pt idx="573">
                  <c:v>65.665885999999958</c:v>
                </c:pt>
                <c:pt idx="574">
                  <c:v>65.845498999999919</c:v>
                </c:pt>
                <c:pt idx="575">
                  <c:v>65.984331999999981</c:v>
                </c:pt>
                <c:pt idx="576">
                  <c:v>66.087350999999998</c:v>
                </c:pt>
                <c:pt idx="577">
                  <c:v>66.192259000000007</c:v>
                </c:pt>
                <c:pt idx="578">
                  <c:v>66.342072999999786</c:v>
                </c:pt>
                <c:pt idx="579">
                  <c:v>66.545887999999948</c:v>
                </c:pt>
                <c:pt idx="580">
                  <c:v>66.775261999999998</c:v>
                </c:pt>
                <c:pt idx="581">
                  <c:v>67.002177999999958</c:v>
                </c:pt>
                <c:pt idx="582">
                  <c:v>67.220033999999998</c:v>
                </c:pt>
                <c:pt idx="583">
                  <c:v>67.424678</c:v>
                </c:pt>
                <c:pt idx="584">
                  <c:v>67.604923999999997</c:v>
                </c:pt>
                <c:pt idx="585">
                  <c:v>67.757049999999992</c:v>
                </c:pt>
                <c:pt idx="586">
                  <c:v>67.892584999999983</c:v>
                </c:pt>
                <c:pt idx="587">
                  <c:v>68.027422000000001</c:v>
                </c:pt>
                <c:pt idx="588">
                  <c:v>68.171517999999978</c:v>
                </c:pt>
                <c:pt idx="589">
                  <c:v>68.328629000000006</c:v>
                </c:pt>
                <c:pt idx="590">
                  <c:v>68.496997999999991</c:v>
                </c:pt>
                <c:pt idx="591">
                  <c:v>68.667902999999981</c:v>
                </c:pt>
                <c:pt idx="592">
                  <c:v>68.829969000000006</c:v>
                </c:pt>
                <c:pt idx="593">
                  <c:v>68.977060999999992</c:v>
                </c:pt>
                <c:pt idx="594">
                  <c:v>69.108940999999959</c:v>
                </c:pt>
                <c:pt idx="595">
                  <c:v>69.229844</c:v>
                </c:pt>
                <c:pt idx="596">
                  <c:v>69.347347999999982</c:v>
                </c:pt>
                <c:pt idx="597">
                  <c:v>69.465915999999993</c:v>
                </c:pt>
                <c:pt idx="598">
                  <c:v>69.581480999999982</c:v>
                </c:pt>
                <c:pt idx="599">
                  <c:v>69.691350999999983</c:v>
                </c:pt>
                <c:pt idx="600">
                  <c:v>69.807932999999949</c:v>
                </c:pt>
                <c:pt idx="601">
                  <c:v>69.94900899999999</c:v>
                </c:pt>
                <c:pt idx="602">
                  <c:v>70.111598000000001</c:v>
                </c:pt>
                <c:pt idx="603">
                  <c:v>70.266534000000007</c:v>
                </c:pt>
                <c:pt idx="604">
                  <c:v>70.39193299999998</c:v>
                </c:pt>
                <c:pt idx="605">
                  <c:v>70.501326000000006</c:v>
                </c:pt>
                <c:pt idx="606">
                  <c:v>70.627308999999727</c:v>
                </c:pt>
                <c:pt idx="607">
                  <c:v>70.784805000000006</c:v>
                </c:pt>
                <c:pt idx="608">
                  <c:v>70.959575000000001</c:v>
                </c:pt>
                <c:pt idx="609">
                  <c:v>71.13024799999998</c:v>
                </c:pt>
                <c:pt idx="610">
                  <c:v>71.290864000000127</c:v>
                </c:pt>
                <c:pt idx="611">
                  <c:v>71.446102999999994</c:v>
                </c:pt>
                <c:pt idx="612">
                  <c:v>71.600886999999958</c:v>
                </c:pt>
                <c:pt idx="613">
                  <c:v>71.761946999999992</c:v>
                </c:pt>
                <c:pt idx="614">
                  <c:v>71.936002999999999</c:v>
                </c:pt>
                <c:pt idx="615">
                  <c:v>72.120445999999959</c:v>
                </c:pt>
                <c:pt idx="616">
                  <c:v>72.301597999999998</c:v>
                </c:pt>
                <c:pt idx="617">
                  <c:v>72.466555999999997</c:v>
                </c:pt>
                <c:pt idx="618">
                  <c:v>72.614237000000003</c:v>
                </c:pt>
                <c:pt idx="619">
                  <c:v>72.753039000000001</c:v>
                </c:pt>
                <c:pt idx="620">
                  <c:v>72.892530999999948</c:v>
                </c:pt>
                <c:pt idx="621">
                  <c:v>73.037427000000022</c:v>
                </c:pt>
                <c:pt idx="622">
                  <c:v>73.187899000000002</c:v>
                </c:pt>
                <c:pt idx="623">
                  <c:v>73.342719000000002</c:v>
                </c:pt>
                <c:pt idx="624">
                  <c:v>73.501291000000023</c:v>
                </c:pt>
                <c:pt idx="625">
                  <c:v>73.661046999999982</c:v>
                </c:pt>
                <c:pt idx="626">
                  <c:v>73.815105000000003</c:v>
                </c:pt>
                <c:pt idx="627">
                  <c:v>73.954937000000001</c:v>
                </c:pt>
                <c:pt idx="628">
                  <c:v>74.076588999999771</c:v>
                </c:pt>
                <c:pt idx="629">
                  <c:v>74.185150999999948</c:v>
                </c:pt>
                <c:pt idx="630">
                  <c:v>74.293958000000003</c:v>
                </c:pt>
                <c:pt idx="631">
                  <c:v>74.418686000000022</c:v>
                </c:pt>
                <c:pt idx="632">
                  <c:v>74.567533999999995</c:v>
                </c:pt>
                <c:pt idx="633">
                  <c:v>74.735394999999983</c:v>
                </c:pt>
                <c:pt idx="634">
                  <c:v>74.907490999999993</c:v>
                </c:pt>
                <c:pt idx="635">
                  <c:v>75.071575999999979</c:v>
                </c:pt>
                <c:pt idx="636">
                  <c:v>75.227170999999998</c:v>
                </c:pt>
                <c:pt idx="637">
                  <c:v>75.383049</c:v>
                </c:pt>
                <c:pt idx="638">
                  <c:v>75.547248999999994</c:v>
                </c:pt>
                <c:pt idx="639">
                  <c:v>75.720765999999998</c:v>
                </c:pt>
                <c:pt idx="640">
                  <c:v>75.899929000000213</c:v>
                </c:pt>
                <c:pt idx="641">
                  <c:v>76.082257999999982</c:v>
                </c:pt>
                <c:pt idx="642">
                  <c:v>76.267674999999997</c:v>
                </c:pt>
                <c:pt idx="643">
                  <c:v>76.454735999999983</c:v>
                </c:pt>
                <c:pt idx="644">
                  <c:v>76.638806999999858</c:v>
                </c:pt>
                <c:pt idx="645">
                  <c:v>76.814500000000024</c:v>
                </c:pt>
                <c:pt idx="646">
                  <c:v>76.978889999999978</c:v>
                </c:pt>
                <c:pt idx="647">
                  <c:v>77.132843000000008</c:v>
                </c:pt>
                <c:pt idx="648">
                  <c:v>77.281217000000026</c:v>
                </c:pt>
                <c:pt idx="649">
                  <c:v>77.431406000000024</c:v>
                </c:pt>
                <c:pt idx="650">
                  <c:v>77.588730999999669</c:v>
                </c:pt>
                <c:pt idx="651">
                  <c:v>77.752264999999994</c:v>
                </c:pt>
                <c:pt idx="652">
                  <c:v>77.915301999999983</c:v>
                </c:pt>
                <c:pt idx="653">
                  <c:v>78.0715</c:v>
                </c:pt>
                <c:pt idx="654">
                  <c:v>78.218597000000003</c:v>
                </c:pt>
                <c:pt idx="655">
                  <c:v>78.358146999999988</c:v>
                </c:pt>
                <c:pt idx="656">
                  <c:v>78.494686000000243</c:v>
                </c:pt>
                <c:pt idx="657">
                  <c:v>78.633493000000001</c:v>
                </c:pt>
                <c:pt idx="658">
                  <c:v>78.774861999999999</c:v>
                </c:pt>
                <c:pt idx="659">
                  <c:v>78.909853999999996</c:v>
                </c:pt>
                <c:pt idx="660">
                  <c:v>79.027164999999997</c:v>
                </c:pt>
                <c:pt idx="661">
                  <c:v>79.126569000000003</c:v>
                </c:pt>
                <c:pt idx="662">
                  <c:v>79.22518500000001</c:v>
                </c:pt>
                <c:pt idx="663">
                  <c:v>79.346823000000214</c:v>
                </c:pt>
                <c:pt idx="664">
                  <c:v>79.503386999999989</c:v>
                </c:pt>
                <c:pt idx="665">
                  <c:v>79.687112999999982</c:v>
                </c:pt>
                <c:pt idx="666">
                  <c:v>79.879035999999786</c:v>
                </c:pt>
                <c:pt idx="667">
                  <c:v>80.061045000000007</c:v>
                </c:pt>
                <c:pt idx="668">
                  <c:v>80.221947999999998</c:v>
                </c:pt>
                <c:pt idx="669">
                  <c:v>80.358378999999587</c:v>
                </c:pt>
                <c:pt idx="670">
                  <c:v>80.473047000000008</c:v>
                </c:pt>
                <c:pt idx="671">
                  <c:v>80.572436999999638</c:v>
                </c:pt>
                <c:pt idx="672">
                  <c:v>80.665975999999958</c:v>
                </c:pt>
                <c:pt idx="673">
                  <c:v>80.765323999999993</c:v>
                </c:pt>
                <c:pt idx="674">
                  <c:v>80.879100999999949</c:v>
                </c:pt>
                <c:pt idx="675">
                  <c:v>81.007406000000003</c:v>
                </c:pt>
                <c:pt idx="676">
                  <c:v>81.14443399999999</c:v>
                </c:pt>
                <c:pt idx="677">
                  <c:v>81.285721999999978</c:v>
                </c:pt>
                <c:pt idx="678">
                  <c:v>81.430700000000002</c:v>
                </c:pt>
                <c:pt idx="679">
                  <c:v>81.578151999999989</c:v>
                </c:pt>
                <c:pt idx="680">
                  <c:v>81.721825999999993</c:v>
                </c:pt>
                <c:pt idx="681">
                  <c:v>81.851339999999979</c:v>
                </c:pt>
                <c:pt idx="682">
                  <c:v>81.958255000000023</c:v>
                </c:pt>
                <c:pt idx="683">
                  <c:v>82.042024000000026</c:v>
                </c:pt>
                <c:pt idx="684">
                  <c:v>82.111626000000228</c:v>
                </c:pt>
                <c:pt idx="685">
                  <c:v>82.179133999999948</c:v>
                </c:pt>
                <c:pt idx="686">
                  <c:v>82.249462999999992</c:v>
                </c:pt>
                <c:pt idx="687">
                  <c:v>82.317586000000006</c:v>
                </c:pt>
                <c:pt idx="688">
                  <c:v>82.379527999999979</c:v>
                </c:pt>
                <c:pt idx="689">
                  <c:v>82.444041000000027</c:v>
                </c:pt>
                <c:pt idx="690">
                  <c:v>82.527991999999998</c:v>
                </c:pt>
                <c:pt idx="691">
                  <c:v>82.638627999999983</c:v>
                </c:pt>
                <c:pt idx="692">
                  <c:v>82.765951999999999</c:v>
                </c:pt>
                <c:pt idx="693">
                  <c:v>82.894859999999994</c:v>
                </c:pt>
                <c:pt idx="694">
                  <c:v>83.018967000000004</c:v>
                </c:pt>
                <c:pt idx="695">
                  <c:v>83.139176999999989</c:v>
                </c:pt>
                <c:pt idx="696">
                  <c:v>83.255457999999948</c:v>
                </c:pt>
                <c:pt idx="697">
                  <c:v>83.365121000000002</c:v>
                </c:pt>
                <c:pt idx="698">
                  <c:v>83.465945000000005</c:v>
                </c:pt>
                <c:pt idx="699">
                  <c:v>83.558302999999654</c:v>
                </c:pt>
                <c:pt idx="700">
                  <c:v>83.644207999999992</c:v>
                </c:pt>
                <c:pt idx="701">
                  <c:v>83.725343000000009</c:v>
                </c:pt>
                <c:pt idx="702">
                  <c:v>83.801276000000001</c:v>
                </c:pt>
                <c:pt idx="703">
                  <c:v>83.869990000000001</c:v>
                </c:pt>
                <c:pt idx="704">
                  <c:v>83.933559000000258</c:v>
                </c:pt>
                <c:pt idx="705">
                  <c:v>84.001568000000006</c:v>
                </c:pt>
                <c:pt idx="706">
                  <c:v>84.085480999999959</c:v>
                </c:pt>
                <c:pt idx="707">
                  <c:v>84.188861999999958</c:v>
                </c:pt>
                <c:pt idx="708">
                  <c:v>84.305753999999979</c:v>
                </c:pt>
                <c:pt idx="709">
                  <c:v>84.428685000000002</c:v>
                </c:pt>
                <c:pt idx="710">
                  <c:v>84.554592</c:v>
                </c:pt>
                <c:pt idx="711">
                  <c:v>84.679613000000003</c:v>
                </c:pt>
                <c:pt idx="712">
                  <c:v>84.794933000000213</c:v>
                </c:pt>
                <c:pt idx="713">
                  <c:v>84.894380999999981</c:v>
                </c:pt>
                <c:pt idx="714">
                  <c:v>84.982113999999996</c:v>
                </c:pt>
                <c:pt idx="715">
                  <c:v>85.068895999999981</c:v>
                </c:pt>
                <c:pt idx="716">
                  <c:v>85.162471999999624</c:v>
                </c:pt>
                <c:pt idx="717">
                  <c:v>85.26182400000026</c:v>
                </c:pt>
                <c:pt idx="718">
                  <c:v>85.359575999999919</c:v>
                </c:pt>
                <c:pt idx="719">
                  <c:v>85.449152000000026</c:v>
                </c:pt>
                <c:pt idx="720">
                  <c:v>85.528820999999979</c:v>
                </c:pt>
                <c:pt idx="721">
                  <c:v>85.600800999999919</c:v>
                </c:pt>
                <c:pt idx="722">
                  <c:v>85.668905999999978</c:v>
                </c:pt>
                <c:pt idx="723">
                  <c:v>85.737875000000003</c:v>
                </c:pt>
                <c:pt idx="724">
                  <c:v>85.81338599999998</c:v>
                </c:pt>
                <c:pt idx="725">
                  <c:v>85.900379999999998</c:v>
                </c:pt>
                <c:pt idx="726">
                  <c:v>85.999481000000003</c:v>
                </c:pt>
                <c:pt idx="727">
                  <c:v>86.105637999999786</c:v>
                </c:pt>
                <c:pt idx="728">
                  <c:v>86.211950000000243</c:v>
                </c:pt>
                <c:pt idx="729">
                  <c:v>86.315340999999989</c:v>
                </c:pt>
                <c:pt idx="730">
                  <c:v>86.417668000000276</c:v>
                </c:pt>
                <c:pt idx="731">
                  <c:v>86.521522000000004</c:v>
                </c:pt>
                <c:pt idx="732">
                  <c:v>86.626703999999989</c:v>
                </c:pt>
                <c:pt idx="733">
                  <c:v>86.730677999999983</c:v>
                </c:pt>
                <c:pt idx="734">
                  <c:v>86.830695000000006</c:v>
                </c:pt>
                <c:pt idx="735">
                  <c:v>86.925174999999982</c:v>
                </c:pt>
                <c:pt idx="736">
                  <c:v>87.014725999999996</c:v>
                </c:pt>
                <c:pt idx="737">
                  <c:v>87.101573000000002</c:v>
                </c:pt>
                <c:pt idx="738">
                  <c:v>87.187663000000214</c:v>
                </c:pt>
                <c:pt idx="739">
                  <c:v>87.273411999999979</c:v>
                </c:pt>
                <c:pt idx="740">
                  <c:v>87.357437999999988</c:v>
                </c:pt>
                <c:pt idx="741">
                  <c:v>87.43777799999998</c:v>
                </c:pt>
                <c:pt idx="742">
                  <c:v>87.514677000000006</c:v>
                </c:pt>
                <c:pt idx="743">
                  <c:v>87.59238999999998</c:v>
                </c:pt>
                <c:pt idx="744">
                  <c:v>87.676621999999981</c:v>
                </c:pt>
                <c:pt idx="745">
                  <c:v>87.770233000000005</c:v>
                </c:pt>
                <c:pt idx="746">
                  <c:v>87.871231999999978</c:v>
                </c:pt>
                <c:pt idx="747">
                  <c:v>87.974810000000005</c:v>
                </c:pt>
                <c:pt idx="748">
                  <c:v>88.076848999999669</c:v>
                </c:pt>
                <c:pt idx="749">
                  <c:v>88.174386999999669</c:v>
                </c:pt>
                <c:pt idx="750">
                  <c:v>88.264443999999997</c:v>
                </c:pt>
                <c:pt idx="751">
                  <c:v>88.345499000000004</c:v>
                </c:pt>
                <c:pt idx="752">
                  <c:v>88.420952999999983</c:v>
                </c:pt>
                <c:pt idx="753">
                  <c:v>88.499206000000228</c:v>
                </c:pt>
                <c:pt idx="754">
                  <c:v>88.587378999999771</c:v>
                </c:pt>
                <c:pt idx="755">
                  <c:v>88.685264000000004</c:v>
                </c:pt>
                <c:pt idx="756">
                  <c:v>88.786170000000013</c:v>
                </c:pt>
                <c:pt idx="757">
                  <c:v>88.883718999999786</c:v>
                </c:pt>
                <c:pt idx="758">
                  <c:v>88.976534999999998</c:v>
                </c:pt>
                <c:pt idx="759">
                  <c:v>89.066333</c:v>
                </c:pt>
                <c:pt idx="760">
                  <c:v>89.154941999999949</c:v>
                </c:pt>
                <c:pt idx="761">
                  <c:v>89.243532999999999</c:v>
                </c:pt>
                <c:pt idx="762">
                  <c:v>89.332934999999978</c:v>
                </c:pt>
                <c:pt idx="763">
                  <c:v>89.422990999999982</c:v>
                </c:pt>
                <c:pt idx="764">
                  <c:v>89.511874000000006</c:v>
                </c:pt>
                <c:pt idx="765">
                  <c:v>89.598326</c:v>
                </c:pt>
                <c:pt idx="766">
                  <c:v>89.684010000000001</c:v>
                </c:pt>
                <c:pt idx="767">
                  <c:v>89.772059999999982</c:v>
                </c:pt>
                <c:pt idx="768">
                  <c:v>89.863735999999989</c:v>
                </c:pt>
                <c:pt idx="769">
                  <c:v>89.958061000000001</c:v>
                </c:pt>
                <c:pt idx="770">
                  <c:v>90.054830999999979</c:v>
                </c:pt>
                <c:pt idx="771">
                  <c:v>90.155597999999756</c:v>
                </c:pt>
                <c:pt idx="772">
                  <c:v>90.260571999999982</c:v>
                </c:pt>
                <c:pt idx="773">
                  <c:v>90.366307999999989</c:v>
                </c:pt>
                <c:pt idx="774">
                  <c:v>90.467607000000228</c:v>
                </c:pt>
                <c:pt idx="775">
                  <c:v>90.560394000000002</c:v>
                </c:pt>
                <c:pt idx="776">
                  <c:v>90.643180999999998</c:v>
                </c:pt>
                <c:pt idx="777">
                  <c:v>90.718434999999999</c:v>
                </c:pt>
                <c:pt idx="778">
                  <c:v>90.793773999999999</c:v>
                </c:pt>
                <c:pt idx="779">
                  <c:v>90.878171999999637</c:v>
                </c:pt>
                <c:pt idx="780">
                  <c:v>90.973465000000004</c:v>
                </c:pt>
                <c:pt idx="781">
                  <c:v>91.070969000000005</c:v>
                </c:pt>
                <c:pt idx="782">
                  <c:v>91.161514999999994</c:v>
                </c:pt>
                <c:pt idx="783">
                  <c:v>91.24792500000035</c:v>
                </c:pt>
                <c:pt idx="784">
                  <c:v>91.340418999999983</c:v>
                </c:pt>
                <c:pt idx="785">
                  <c:v>91.442184999999995</c:v>
                </c:pt>
                <c:pt idx="786">
                  <c:v>91.545449000000005</c:v>
                </c:pt>
                <c:pt idx="787">
                  <c:v>91.64296299999998</c:v>
                </c:pt>
                <c:pt idx="788">
                  <c:v>91.738504000000006</c:v>
                </c:pt>
                <c:pt idx="789">
                  <c:v>91.841662000000127</c:v>
                </c:pt>
                <c:pt idx="790">
                  <c:v>91.955893000000003</c:v>
                </c:pt>
                <c:pt idx="791">
                  <c:v>92.074778999999637</c:v>
                </c:pt>
                <c:pt idx="792">
                  <c:v>92.189099999999982</c:v>
                </c:pt>
                <c:pt idx="793">
                  <c:v>92.295784999999981</c:v>
                </c:pt>
                <c:pt idx="794">
                  <c:v>92.398273000000003</c:v>
                </c:pt>
                <c:pt idx="795">
                  <c:v>92.499714999999995</c:v>
                </c:pt>
                <c:pt idx="796">
                  <c:v>92.597674999999995</c:v>
                </c:pt>
                <c:pt idx="797">
                  <c:v>92.685956999999988</c:v>
                </c:pt>
                <c:pt idx="798">
                  <c:v>92.762232999999981</c:v>
                </c:pt>
                <c:pt idx="799">
                  <c:v>92.832976999999858</c:v>
                </c:pt>
                <c:pt idx="800">
                  <c:v>92.909526999999997</c:v>
                </c:pt>
                <c:pt idx="801">
                  <c:v>92.999983000000213</c:v>
                </c:pt>
                <c:pt idx="802">
                  <c:v>93.105229999999992</c:v>
                </c:pt>
                <c:pt idx="803">
                  <c:v>93.22084599999998</c:v>
                </c:pt>
                <c:pt idx="804">
                  <c:v>93.340025999999995</c:v>
                </c:pt>
                <c:pt idx="805">
                  <c:v>93.456581999999983</c:v>
                </c:pt>
                <c:pt idx="806">
                  <c:v>93.566947999999982</c:v>
                </c:pt>
                <c:pt idx="807">
                  <c:v>93.671336999999625</c:v>
                </c:pt>
                <c:pt idx="808">
                  <c:v>93.772013000000001</c:v>
                </c:pt>
                <c:pt idx="809">
                  <c:v>93.869827000000001</c:v>
                </c:pt>
                <c:pt idx="810">
                  <c:v>93.963749000000007</c:v>
                </c:pt>
                <c:pt idx="811">
                  <c:v>94.053840999999949</c:v>
                </c:pt>
                <c:pt idx="812">
                  <c:v>94.144048999999981</c:v>
                </c:pt>
                <c:pt idx="813">
                  <c:v>94.240119000000291</c:v>
                </c:pt>
                <c:pt idx="814">
                  <c:v>94.345602</c:v>
                </c:pt>
                <c:pt idx="815">
                  <c:v>94.457622000000214</c:v>
                </c:pt>
                <c:pt idx="816">
                  <c:v>94.56464300000026</c:v>
                </c:pt>
                <c:pt idx="817">
                  <c:v>94.653965999999983</c:v>
                </c:pt>
                <c:pt idx="818">
                  <c:v>94.724108999999999</c:v>
                </c:pt>
                <c:pt idx="819">
                  <c:v>94.787214000000262</c:v>
                </c:pt>
                <c:pt idx="820">
                  <c:v>94.857864000000006</c:v>
                </c:pt>
                <c:pt idx="821">
                  <c:v>94.943298000000027</c:v>
                </c:pt>
                <c:pt idx="822">
                  <c:v>95.042642999999998</c:v>
                </c:pt>
                <c:pt idx="823">
                  <c:v>95.151503000000005</c:v>
                </c:pt>
                <c:pt idx="824">
                  <c:v>95.265075999999979</c:v>
                </c:pt>
                <c:pt idx="825">
                  <c:v>95.378351999999637</c:v>
                </c:pt>
                <c:pt idx="826">
                  <c:v>95.486152000000004</c:v>
                </c:pt>
                <c:pt idx="827">
                  <c:v>95.584911000000005</c:v>
                </c:pt>
                <c:pt idx="828">
                  <c:v>95.673823999999982</c:v>
                </c:pt>
                <c:pt idx="829">
                  <c:v>95.755550999999983</c:v>
                </c:pt>
                <c:pt idx="830">
                  <c:v>95.836435999999978</c:v>
                </c:pt>
                <c:pt idx="831">
                  <c:v>95.921870000000013</c:v>
                </c:pt>
                <c:pt idx="832">
                  <c:v>96.010493999999994</c:v>
                </c:pt>
                <c:pt idx="833">
                  <c:v>96.09581</c:v>
                </c:pt>
                <c:pt idx="834">
                  <c:v>96.175195999999858</c:v>
                </c:pt>
                <c:pt idx="835">
                  <c:v>96.251987</c:v>
                </c:pt>
                <c:pt idx="836">
                  <c:v>96.327357999999919</c:v>
                </c:pt>
                <c:pt idx="837">
                  <c:v>96.397968000000006</c:v>
                </c:pt>
                <c:pt idx="838">
                  <c:v>96.462911000000005</c:v>
                </c:pt>
                <c:pt idx="839">
                  <c:v>96.52540999999998</c:v>
                </c:pt>
                <c:pt idx="840">
                  <c:v>96.586963999999995</c:v>
                </c:pt>
                <c:pt idx="841">
                  <c:v>96.648043000000001</c:v>
                </c:pt>
                <c:pt idx="842">
                  <c:v>96.712331999999989</c:v>
                </c:pt>
                <c:pt idx="843">
                  <c:v>96.781431999999981</c:v>
                </c:pt>
                <c:pt idx="844">
                  <c:v>96.846885999999998</c:v>
                </c:pt>
                <c:pt idx="845">
                  <c:v>96.897998000000001</c:v>
                </c:pt>
                <c:pt idx="846">
                  <c:v>96.937909000000261</c:v>
                </c:pt>
                <c:pt idx="847">
                  <c:v>96.982894999999999</c:v>
                </c:pt>
                <c:pt idx="848">
                  <c:v>97.044559000000277</c:v>
                </c:pt>
                <c:pt idx="849">
                  <c:v>97.12102299999998</c:v>
                </c:pt>
                <c:pt idx="850">
                  <c:v>97.205484999999982</c:v>
                </c:pt>
                <c:pt idx="851">
                  <c:v>97.292554999999993</c:v>
                </c:pt>
                <c:pt idx="852">
                  <c:v>97.374315999999979</c:v>
                </c:pt>
                <c:pt idx="853">
                  <c:v>97.441513000000427</c:v>
                </c:pt>
                <c:pt idx="854">
                  <c:v>97.493994000000228</c:v>
                </c:pt>
                <c:pt idx="855">
                  <c:v>97.542625000000228</c:v>
                </c:pt>
                <c:pt idx="856">
                  <c:v>97.595884999999981</c:v>
                </c:pt>
                <c:pt idx="857">
                  <c:v>97.649753000000004</c:v>
                </c:pt>
                <c:pt idx="858">
                  <c:v>97.694316999999998</c:v>
                </c:pt>
                <c:pt idx="859">
                  <c:v>97.727727999999999</c:v>
                </c:pt>
                <c:pt idx="860">
                  <c:v>97.758624000000026</c:v>
                </c:pt>
                <c:pt idx="861">
                  <c:v>97.793994999999995</c:v>
                </c:pt>
                <c:pt idx="862">
                  <c:v>97.829218999999981</c:v>
                </c:pt>
                <c:pt idx="863">
                  <c:v>97.85359099999998</c:v>
                </c:pt>
                <c:pt idx="864">
                  <c:v>97.864880999999983</c:v>
                </c:pt>
                <c:pt idx="865">
                  <c:v>97.876812999999771</c:v>
                </c:pt>
                <c:pt idx="866">
                  <c:v>97.909217000000027</c:v>
                </c:pt>
                <c:pt idx="867">
                  <c:v>97.964539000000244</c:v>
                </c:pt>
                <c:pt idx="868">
                  <c:v>98.019133999999994</c:v>
                </c:pt>
                <c:pt idx="869">
                  <c:v>98.050064000000006</c:v>
                </c:pt>
                <c:pt idx="870">
                  <c:v>98.064812000000003</c:v>
                </c:pt>
                <c:pt idx="871">
                  <c:v>98.090075999999982</c:v>
                </c:pt>
                <c:pt idx="872">
                  <c:v>98.133409999999998</c:v>
                </c:pt>
                <c:pt idx="873">
                  <c:v>98.171203000000006</c:v>
                </c:pt>
                <c:pt idx="874">
                  <c:v>98.180966999999981</c:v>
                </c:pt>
                <c:pt idx="875">
                  <c:v>98.168109000000001</c:v>
                </c:pt>
                <c:pt idx="876">
                  <c:v>98.153506999999948</c:v>
                </c:pt>
                <c:pt idx="877">
                  <c:v>98.149062999999998</c:v>
                </c:pt>
                <c:pt idx="878">
                  <c:v>98.151814999999999</c:v>
                </c:pt>
                <c:pt idx="879">
                  <c:v>98.154653999999994</c:v>
                </c:pt>
                <c:pt idx="880">
                  <c:v>98.156010999999978</c:v>
                </c:pt>
                <c:pt idx="881">
                  <c:v>98.160157999999981</c:v>
                </c:pt>
                <c:pt idx="882">
                  <c:v>98.173964999999981</c:v>
                </c:pt>
                <c:pt idx="883">
                  <c:v>98.202771999999698</c:v>
                </c:pt>
                <c:pt idx="884">
                  <c:v>98.245143999999996</c:v>
                </c:pt>
                <c:pt idx="885">
                  <c:v>98.294861999999995</c:v>
                </c:pt>
                <c:pt idx="886">
                  <c:v>98.347888999999981</c:v>
                </c:pt>
                <c:pt idx="887">
                  <c:v>98.400362999999999</c:v>
                </c:pt>
                <c:pt idx="888">
                  <c:v>98.441638999999995</c:v>
                </c:pt>
                <c:pt idx="889">
                  <c:v>98.461398000000003</c:v>
                </c:pt>
                <c:pt idx="890">
                  <c:v>98.464670999999996</c:v>
                </c:pt>
                <c:pt idx="891">
                  <c:v>98.468447999999981</c:v>
                </c:pt>
                <c:pt idx="892">
                  <c:v>98.481388999999979</c:v>
                </c:pt>
                <c:pt idx="893">
                  <c:v>98.49598899999998</c:v>
                </c:pt>
                <c:pt idx="894">
                  <c:v>98.500927000000004</c:v>
                </c:pt>
                <c:pt idx="895">
                  <c:v>98.488979999999998</c:v>
                </c:pt>
                <c:pt idx="896">
                  <c:v>98.458995999999999</c:v>
                </c:pt>
                <c:pt idx="897">
                  <c:v>98.420968999999999</c:v>
                </c:pt>
                <c:pt idx="898">
                  <c:v>98.391965999999996</c:v>
                </c:pt>
                <c:pt idx="899">
                  <c:v>98.378059999999948</c:v>
                </c:pt>
                <c:pt idx="900">
                  <c:v>98.369519999999994</c:v>
                </c:pt>
                <c:pt idx="901">
                  <c:v>98.360679000000005</c:v>
                </c:pt>
                <c:pt idx="902">
                  <c:v>98.362874999999988</c:v>
                </c:pt>
                <c:pt idx="903">
                  <c:v>98.390591999999998</c:v>
                </c:pt>
                <c:pt idx="904">
                  <c:v>98.439436999999998</c:v>
                </c:pt>
                <c:pt idx="905">
                  <c:v>98.486093999999994</c:v>
                </c:pt>
                <c:pt idx="906">
                  <c:v>98.510565999999997</c:v>
                </c:pt>
                <c:pt idx="907">
                  <c:v>98.510003999999995</c:v>
                </c:pt>
                <c:pt idx="908">
                  <c:v>98.490851000000006</c:v>
                </c:pt>
                <c:pt idx="909">
                  <c:v>98.460542000000004</c:v>
                </c:pt>
                <c:pt idx="910">
                  <c:v>98.427042999999998</c:v>
                </c:pt>
                <c:pt idx="911">
                  <c:v>98.395953000000006</c:v>
                </c:pt>
                <c:pt idx="912">
                  <c:v>98.365959000000004</c:v>
                </c:pt>
                <c:pt idx="913">
                  <c:v>98.330772999999624</c:v>
                </c:pt>
                <c:pt idx="914">
                  <c:v>98.285685000000001</c:v>
                </c:pt>
                <c:pt idx="915">
                  <c:v>98.229381999999958</c:v>
                </c:pt>
                <c:pt idx="916">
                  <c:v>98.164019999999994</c:v>
                </c:pt>
                <c:pt idx="917">
                  <c:v>98.097737999999978</c:v>
                </c:pt>
                <c:pt idx="918">
                  <c:v>98.042349999999999</c:v>
                </c:pt>
                <c:pt idx="919">
                  <c:v>98.00350899999998</c:v>
                </c:pt>
                <c:pt idx="920">
                  <c:v>97.976844999999983</c:v>
                </c:pt>
                <c:pt idx="921">
                  <c:v>97.958275</c:v>
                </c:pt>
                <c:pt idx="922">
                  <c:v>97.952662000000004</c:v>
                </c:pt>
                <c:pt idx="923">
                  <c:v>97.965763999999993</c:v>
                </c:pt>
                <c:pt idx="924">
                  <c:v>97.989530999999999</c:v>
                </c:pt>
                <c:pt idx="925">
                  <c:v>98.004846999999998</c:v>
                </c:pt>
                <c:pt idx="926">
                  <c:v>97.998154999999997</c:v>
                </c:pt>
                <c:pt idx="927">
                  <c:v>97.966915000000213</c:v>
                </c:pt>
                <c:pt idx="928">
                  <c:v>97.912711000000002</c:v>
                </c:pt>
                <c:pt idx="929">
                  <c:v>97.837344000000002</c:v>
                </c:pt>
                <c:pt idx="930">
                  <c:v>97.744398000000004</c:v>
                </c:pt>
                <c:pt idx="931">
                  <c:v>97.640456</c:v>
                </c:pt>
                <c:pt idx="932">
                  <c:v>97.537762999999998</c:v>
                </c:pt>
                <c:pt idx="933">
                  <c:v>97.455456999999981</c:v>
                </c:pt>
                <c:pt idx="934">
                  <c:v>97.409846000000002</c:v>
                </c:pt>
                <c:pt idx="935">
                  <c:v>97.398666000000006</c:v>
                </c:pt>
                <c:pt idx="936">
                  <c:v>97.401718000000002</c:v>
                </c:pt>
                <c:pt idx="937">
                  <c:v>97.400192000000004</c:v>
                </c:pt>
                <c:pt idx="938">
                  <c:v>97.386446999999919</c:v>
                </c:pt>
                <c:pt idx="939">
                  <c:v>97.355131999999756</c:v>
                </c:pt>
                <c:pt idx="940">
                  <c:v>97.299419000000213</c:v>
                </c:pt>
                <c:pt idx="941">
                  <c:v>97.223348999999786</c:v>
                </c:pt>
                <c:pt idx="942">
                  <c:v>97.146934999999999</c:v>
                </c:pt>
                <c:pt idx="943">
                  <c:v>97.088915999999998</c:v>
                </c:pt>
                <c:pt idx="944">
                  <c:v>97.047237999999993</c:v>
                </c:pt>
                <c:pt idx="945">
                  <c:v>97.005279000000002</c:v>
                </c:pt>
                <c:pt idx="946">
                  <c:v>96.952743999999981</c:v>
                </c:pt>
                <c:pt idx="947">
                  <c:v>96.889649000000006</c:v>
                </c:pt>
                <c:pt idx="948">
                  <c:v>96.819336999999948</c:v>
                </c:pt>
                <c:pt idx="949">
                  <c:v>96.749868000000006</c:v>
                </c:pt>
                <c:pt idx="950">
                  <c:v>96.694263000000277</c:v>
                </c:pt>
                <c:pt idx="951">
                  <c:v>96.656946999999988</c:v>
                </c:pt>
                <c:pt idx="952">
                  <c:v>96.623640999999978</c:v>
                </c:pt>
                <c:pt idx="953">
                  <c:v>96.574340999999919</c:v>
                </c:pt>
                <c:pt idx="954">
                  <c:v>96.504194999999996</c:v>
                </c:pt>
                <c:pt idx="955">
                  <c:v>96.423574000000002</c:v>
                </c:pt>
                <c:pt idx="956">
                  <c:v>96.342652999999999</c:v>
                </c:pt>
                <c:pt idx="957">
                  <c:v>96.264227000000261</c:v>
                </c:pt>
                <c:pt idx="958">
                  <c:v>96.189655999999999</c:v>
                </c:pt>
                <c:pt idx="959">
                  <c:v>96.121126000000004</c:v>
                </c:pt>
                <c:pt idx="960">
                  <c:v>96.054381999999919</c:v>
                </c:pt>
                <c:pt idx="961">
                  <c:v>95.978450999999978</c:v>
                </c:pt>
                <c:pt idx="962">
                  <c:v>95.883685</c:v>
                </c:pt>
                <c:pt idx="963">
                  <c:v>95.763188</c:v>
                </c:pt>
                <c:pt idx="964">
                  <c:v>95.609853000000001</c:v>
                </c:pt>
                <c:pt idx="965">
                  <c:v>95.425668000000002</c:v>
                </c:pt>
                <c:pt idx="966">
                  <c:v>95.237280999999996</c:v>
                </c:pt>
                <c:pt idx="967">
                  <c:v>95.088287999999949</c:v>
                </c:pt>
                <c:pt idx="968">
                  <c:v>95.001316000000003</c:v>
                </c:pt>
                <c:pt idx="969">
                  <c:v>94.953772999999771</c:v>
                </c:pt>
                <c:pt idx="970">
                  <c:v>94.904602999999994</c:v>
                </c:pt>
                <c:pt idx="971">
                  <c:v>94.836190999999999</c:v>
                </c:pt>
                <c:pt idx="972">
                  <c:v>94.754412000000002</c:v>
                </c:pt>
                <c:pt idx="973">
                  <c:v>94.662555999999981</c:v>
                </c:pt>
                <c:pt idx="974">
                  <c:v>94.556011999999981</c:v>
                </c:pt>
                <c:pt idx="975">
                  <c:v>94.435404000000005</c:v>
                </c:pt>
                <c:pt idx="976">
                  <c:v>94.310327000000001</c:v>
                </c:pt>
                <c:pt idx="977">
                  <c:v>94.186409999999981</c:v>
                </c:pt>
                <c:pt idx="978">
                  <c:v>94.055715999999919</c:v>
                </c:pt>
                <c:pt idx="979">
                  <c:v>93.905274000000006</c:v>
                </c:pt>
                <c:pt idx="980">
                  <c:v>93.733407</c:v>
                </c:pt>
                <c:pt idx="981">
                  <c:v>93.552435999999958</c:v>
                </c:pt>
                <c:pt idx="982">
                  <c:v>93.372947999999624</c:v>
                </c:pt>
                <c:pt idx="983">
                  <c:v>93.190478999999698</c:v>
                </c:pt>
                <c:pt idx="984">
                  <c:v>92.993297000000027</c:v>
                </c:pt>
                <c:pt idx="985">
                  <c:v>92.781192000000004</c:v>
                </c:pt>
                <c:pt idx="986">
                  <c:v>92.569552999999999</c:v>
                </c:pt>
                <c:pt idx="987">
                  <c:v>92.374410999999981</c:v>
                </c:pt>
                <c:pt idx="988">
                  <c:v>92.197922000000005</c:v>
                </c:pt>
                <c:pt idx="989">
                  <c:v>92.029874999999919</c:v>
                </c:pt>
                <c:pt idx="990">
                  <c:v>91.857781999999958</c:v>
                </c:pt>
                <c:pt idx="991">
                  <c:v>91.671990999999949</c:v>
                </c:pt>
                <c:pt idx="992">
                  <c:v>91.466482999999982</c:v>
                </c:pt>
                <c:pt idx="993">
                  <c:v>91.242244000000127</c:v>
                </c:pt>
                <c:pt idx="994">
                  <c:v>91.008043000000001</c:v>
                </c:pt>
                <c:pt idx="995">
                  <c:v>90.771653000000214</c:v>
                </c:pt>
                <c:pt idx="996">
                  <c:v>90.53142300000026</c:v>
                </c:pt>
                <c:pt idx="997">
                  <c:v>90.281317999999999</c:v>
                </c:pt>
                <c:pt idx="998">
                  <c:v>90.019585000000006</c:v>
                </c:pt>
                <c:pt idx="999">
                  <c:v>89.74534199999998</c:v>
                </c:pt>
                <c:pt idx="1000">
                  <c:v>89.451811000000006</c:v>
                </c:pt>
                <c:pt idx="1001">
                  <c:v>89.130072999999669</c:v>
                </c:pt>
                <c:pt idx="1002">
                  <c:v>88.779761999999948</c:v>
                </c:pt>
                <c:pt idx="1003">
                  <c:v>88.411511000000274</c:v>
                </c:pt>
                <c:pt idx="1004">
                  <c:v>88.036567000000005</c:v>
                </c:pt>
                <c:pt idx="1005">
                  <c:v>87.656759999999949</c:v>
                </c:pt>
                <c:pt idx="1006">
                  <c:v>87.264959000000275</c:v>
                </c:pt>
                <c:pt idx="1007">
                  <c:v>86.851995000000002</c:v>
                </c:pt>
                <c:pt idx="1008">
                  <c:v>86.412763999999996</c:v>
                </c:pt>
                <c:pt idx="1009">
                  <c:v>85.948600999999996</c:v>
                </c:pt>
                <c:pt idx="1010">
                  <c:v>85.464338999999981</c:v>
                </c:pt>
                <c:pt idx="1011">
                  <c:v>84.961950000000243</c:v>
                </c:pt>
                <c:pt idx="1012">
                  <c:v>84.436929000000248</c:v>
                </c:pt>
                <c:pt idx="1013">
                  <c:v>83.881595000000004</c:v>
                </c:pt>
                <c:pt idx="1014">
                  <c:v>83.290526999999997</c:v>
                </c:pt>
                <c:pt idx="1015">
                  <c:v>82.660426999999999</c:v>
                </c:pt>
                <c:pt idx="1016">
                  <c:v>81.986722</c:v>
                </c:pt>
                <c:pt idx="1017">
                  <c:v>81.266137000000001</c:v>
                </c:pt>
                <c:pt idx="1018">
                  <c:v>80.502541000000008</c:v>
                </c:pt>
                <c:pt idx="1019">
                  <c:v>79.704107999999991</c:v>
                </c:pt>
                <c:pt idx="1020">
                  <c:v>78.873842999999624</c:v>
                </c:pt>
                <c:pt idx="1021">
                  <c:v>78.007484000000005</c:v>
                </c:pt>
                <c:pt idx="1022">
                  <c:v>77.100453999999999</c:v>
                </c:pt>
                <c:pt idx="1023">
                  <c:v>76.152094999999989</c:v>
                </c:pt>
                <c:pt idx="1024">
                  <c:v>75.164453000000023</c:v>
                </c:pt>
                <c:pt idx="1025">
                  <c:v>74.143077999999988</c:v>
                </c:pt>
                <c:pt idx="1026">
                  <c:v>73.098652000000001</c:v>
                </c:pt>
                <c:pt idx="1027">
                  <c:v>72.041333000000023</c:v>
                </c:pt>
                <c:pt idx="1028">
                  <c:v>70.972461999999979</c:v>
                </c:pt>
                <c:pt idx="1029">
                  <c:v>69.886902999999919</c:v>
                </c:pt>
                <c:pt idx="1030">
                  <c:v>68.783982000000009</c:v>
                </c:pt>
                <c:pt idx="1031">
                  <c:v>67.671348999999609</c:v>
                </c:pt>
                <c:pt idx="1032">
                  <c:v>66.558584999999979</c:v>
                </c:pt>
                <c:pt idx="1033">
                  <c:v>65.452399</c:v>
                </c:pt>
                <c:pt idx="1034">
                  <c:v>64.357719000000003</c:v>
                </c:pt>
                <c:pt idx="1035">
                  <c:v>63.277616000000002</c:v>
                </c:pt>
                <c:pt idx="1036">
                  <c:v>62.212668000000001</c:v>
                </c:pt>
                <c:pt idx="1037">
                  <c:v>61.168454000000011</c:v>
                </c:pt>
                <c:pt idx="1038">
                  <c:v>60.164565000000003</c:v>
                </c:pt>
                <c:pt idx="1039">
                  <c:v>59.228706000000138</c:v>
                </c:pt>
                <c:pt idx="1040">
                  <c:v>58.383290999999993</c:v>
                </c:pt>
                <c:pt idx="1041">
                  <c:v>57.648991000000002</c:v>
                </c:pt>
                <c:pt idx="1042">
                  <c:v>57.063549000000002</c:v>
                </c:pt>
                <c:pt idx="1043">
                  <c:v>56.686263000000004</c:v>
                </c:pt>
                <c:pt idx="1044">
                  <c:v>56.576304</c:v>
                </c:pt>
                <c:pt idx="1045">
                  <c:v>56.766699000000003</c:v>
                </c:pt>
                <c:pt idx="1046">
                  <c:v>57.250229000000004</c:v>
                </c:pt>
                <c:pt idx="1047">
                  <c:v>57.971897999999996</c:v>
                </c:pt>
                <c:pt idx="1048">
                  <c:v>58.828321000000003</c:v>
                </c:pt>
                <c:pt idx="1049">
                  <c:v>59.687696999999993</c:v>
                </c:pt>
                <c:pt idx="1050">
                  <c:v>60.426539000000012</c:v>
                </c:pt>
                <c:pt idx="1051">
                  <c:v>60.958368</c:v>
                </c:pt>
                <c:pt idx="1052">
                  <c:v>61.241869999999999</c:v>
                </c:pt>
                <c:pt idx="1053">
                  <c:v>61.27411200000013</c:v>
                </c:pt>
                <c:pt idx="1054">
                  <c:v>61.076266999999994</c:v>
                </c:pt>
                <c:pt idx="1055">
                  <c:v>60.676167</c:v>
                </c:pt>
                <c:pt idx="1056">
                  <c:v>60.098229000000003</c:v>
                </c:pt>
                <c:pt idx="1057">
                  <c:v>59.368569000000001</c:v>
                </c:pt>
                <c:pt idx="1058">
                  <c:v>58.522440000000003</c:v>
                </c:pt>
                <c:pt idx="1059">
                  <c:v>57.595937000000013</c:v>
                </c:pt>
                <c:pt idx="1060">
                  <c:v>56.611717000000006</c:v>
                </c:pt>
                <c:pt idx="1061">
                  <c:v>55.583247999999998</c:v>
                </c:pt>
                <c:pt idx="1062">
                  <c:v>54.532795000000107</c:v>
                </c:pt>
                <c:pt idx="1063">
                  <c:v>53.493042000000003</c:v>
                </c:pt>
                <c:pt idx="1064">
                  <c:v>52.487553999999996</c:v>
                </c:pt>
                <c:pt idx="1065">
                  <c:v>51.519400000000005</c:v>
                </c:pt>
                <c:pt idx="1066">
                  <c:v>50.580057000000004</c:v>
                </c:pt>
                <c:pt idx="1067">
                  <c:v>49.657744999999998</c:v>
                </c:pt>
                <c:pt idx="1068">
                  <c:v>48.735556000000138</c:v>
                </c:pt>
                <c:pt idx="1069">
                  <c:v>47.796421000000009</c:v>
                </c:pt>
                <c:pt idx="1070">
                  <c:v>46.837617999999999</c:v>
                </c:pt>
                <c:pt idx="1071">
                  <c:v>45.872001000000004</c:v>
                </c:pt>
                <c:pt idx="1072">
                  <c:v>44.910490999999993</c:v>
                </c:pt>
                <c:pt idx="1073">
                  <c:v>43.952304000000005</c:v>
                </c:pt>
                <c:pt idx="1074">
                  <c:v>42.996666999999995</c:v>
                </c:pt>
                <c:pt idx="1075">
                  <c:v>42.055264999999999</c:v>
                </c:pt>
                <c:pt idx="1076">
                  <c:v>41.150978000000002</c:v>
                </c:pt>
                <c:pt idx="1077">
                  <c:v>40.315195000000003</c:v>
                </c:pt>
                <c:pt idx="1078">
                  <c:v>39.590609000000001</c:v>
                </c:pt>
                <c:pt idx="1079">
                  <c:v>39.027419000000009</c:v>
                </c:pt>
                <c:pt idx="1080">
                  <c:v>38.673163000000002</c:v>
                </c:pt>
                <c:pt idx="1081">
                  <c:v>38.573263999999995</c:v>
                </c:pt>
                <c:pt idx="1082">
                  <c:v>38.775547000000003</c:v>
                </c:pt>
                <c:pt idx="1083">
                  <c:v>39.315479999999994</c:v>
                </c:pt>
                <c:pt idx="1084">
                  <c:v>40.191860000000005</c:v>
                </c:pt>
                <c:pt idx="1085">
                  <c:v>41.366537000000001</c:v>
                </c:pt>
                <c:pt idx="1086">
                  <c:v>42.786451</c:v>
                </c:pt>
                <c:pt idx="1087">
                  <c:v>44.393114000000011</c:v>
                </c:pt>
                <c:pt idx="1088">
                  <c:v>46.115770000000012</c:v>
                </c:pt>
                <c:pt idx="1089">
                  <c:v>47.875888999999994</c:v>
                </c:pt>
                <c:pt idx="1090">
                  <c:v>49.605352000000146</c:v>
                </c:pt>
                <c:pt idx="1091">
                  <c:v>51.255341000000001</c:v>
                </c:pt>
                <c:pt idx="1092">
                  <c:v>52.789900000000003</c:v>
                </c:pt>
                <c:pt idx="1093">
                  <c:v>54.182312000000145</c:v>
                </c:pt>
                <c:pt idx="1094">
                  <c:v>55.420959000000003</c:v>
                </c:pt>
                <c:pt idx="1095">
                  <c:v>56.512472000000002</c:v>
                </c:pt>
                <c:pt idx="1096">
                  <c:v>57.475516000000013</c:v>
                </c:pt>
                <c:pt idx="1097">
                  <c:v>58.336341000000004</c:v>
                </c:pt>
                <c:pt idx="1098">
                  <c:v>59.12579200000016</c:v>
                </c:pt>
                <c:pt idx="1099">
                  <c:v>59.874936999999996</c:v>
                </c:pt>
                <c:pt idx="1100">
                  <c:v>60.601572000000012</c:v>
                </c:pt>
                <c:pt idx="1101">
                  <c:v>61.313190999999996</c:v>
                </c:pt>
                <c:pt idx="1102">
                  <c:v>62.018073000000001</c:v>
                </c:pt>
                <c:pt idx="1103">
                  <c:v>62.727474000000001</c:v>
                </c:pt>
                <c:pt idx="1104">
                  <c:v>63.456004999999998</c:v>
                </c:pt>
                <c:pt idx="1105">
                  <c:v>64.215653000000245</c:v>
                </c:pt>
                <c:pt idx="1106">
                  <c:v>65.010402999999982</c:v>
                </c:pt>
                <c:pt idx="1107">
                  <c:v>65.831001999999998</c:v>
                </c:pt>
                <c:pt idx="1108">
                  <c:v>66.660912999999979</c:v>
                </c:pt>
                <c:pt idx="1109">
                  <c:v>67.492581000000001</c:v>
                </c:pt>
                <c:pt idx="1110">
                  <c:v>68.333662000000004</c:v>
                </c:pt>
                <c:pt idx="1111">
                  <c:v>69.190714</c:v>
                </c:pt>
                <c:pt idx="1112">
                  <c:v>70.050755999999978</c:v>
                </c:pt>
                <c:pt idx="1113">
                  <c:v>70.885077999999623</c:v>
                </c:pt>
                <c:pt idx="1114">
                  <c:v>71.665098999999756</c:v>
                </c:pt>
                <c:pt idx="1115">
                  <c:v>72.365161000000001</c:v>
                </c:pt>
                <c:pt idx="1116">
                  <c:v>72.954368000000002</c:v>
                </c:pt>
                <c:pt idx="1117">
                  <c:v>73.398547999999948</c:v>
                </c:pt>
                <c:pt idx="1118">
                  <c:v>73.673832999999647</c:v>
                </c:pt>
                <c:pt idx="1119">
                  <c:v>73.772601999999978</c:v>
                </c:pt>
                <c:pt idx="1120">
                  <c:v>73.69621699999999</c:v>
                </c:pt>
                <c:pt idx="1121">
                  <c:v>73.449832999999998</c:v>
                </c:pt>
                <c:pt idx="1122">
                  <c:v>73.048831999999948</c:v>
                </c:pt>
                <c:pt idx="1123">
                  <c:v>72.531042999999983</c:v>
                </c:pt>
                <c:pt idx="1124">
                  <c:v>71.965018000000001</c:v>
                </c:pt>
                <c:pt idx="1125">
                  <c:v>71.447698000000258</c:v>
                </c:pt>
                <c:pt idx="1126">
                  <c:v>71.081849000000005</c:v>
                </c:pt>
                <c:pt idx="1127">
                  <c:v>70.931809000000243</c:v>
                </c:pt>
                <c:pt idx="1128">
                  <c:v>70.985055000000003</c:v>
                </c:pt>
                <c:pt idx="1129">
                  <c:v>71.152139999999989</c:v>
                </c:pt>
                <c:pt idx="1130">
                  <c:v>71.304743000000002</c:v>
                </c:pt>
                <c:pt idx="1131">
                  <c:v>71.320059999999998</c:v>
                </c:pt>
                <c:pt idx="1132">
                  <c:v>71.107948999999948</c:v>
                </c:pt>
                <c:pt idx="1133">
                  <c:v>70.620856999999958</c:v>
                </c:pt>
                <c:pt idx="1134">
                  <c:v>69.849166999999994</c:v>
                </c:pt>
                <c:pt idx="1135">
                  <c:v>68.805109000000002</c:v>
                </c:pt>
                <c:pt idx="1136">
                  <c:v>67.509697000000003</c:v>
                </c:pt>
                <c:pt idx="1137">
                  <c:v>65.995741999999979</c:v>
                </c:pt>
                <c:pt idx="1138">
                  <c:v>64.317551000000023</c:v>
                </c:pt>
                <c:pt idx="1139">
                  <c:v>62.543345000000002</c:v>
                </c:pt>
                <c:pt idx="1140">
                  <c:v>60.728338000000214</c:v>
                </c:pt>
                <c:pt idx="1141">
                  <c:v>58.894286999999998</c:v>
                </c:pt>
                <c:pt idx="1142">
                  <c:v>57.032771000000011</c:v>
                </c:pt>
                <c:pt idx="1143">
                  <c:v>55.126735000000146</c:v>
                </c:pt>
                <c:pt idx="1144">
                  <c:v>53.180233000000001</c:v>
                </c:pt>
                <c:pt idx="1145">
                  <c:v>51.249710000000107</c:v>
                </c:pt>
                <c:pt idx="1146">
                  <c:v>49.459226999999998</c:v>
                </c:pt>
                <c:pt idx="1147">
                  <c:v>47.980339000000001</c:v>
                </c:pt>
                <c:pt idx="1148">
                  <c:v>46.988156000000011</c:v>
                </c:pt>
                <c:pt idx="1149">
                  <c:v>46.625980000000013</c:v>
                </c:pt>
                <c:pt idx="1150">
                  <c:v>46.987129000000003</c:v>
                </c:pt>
                <c:pt idx="1151">
                  <c:v>48.097428000000001</c:v>
                </c:pt>
                <c:pt idx="1152">
                  <c:v>49.903999000000006</c:v>
                </c:pt>
                <c:pt idx="1153">
                  <c:v>52.290932000000176</c:v>
                </c:pt>
                <c:pt idx="1154">
                  <c:v>55.112431000000001</c:v>
                </c:pt>
                <c:pt idx="1155">
                  <c:v>58.217930000000003</c:v>
                </c:pt>
                <c:pt idx="1156">
                  <c:v>61.467046999999994</c:v>
                </c:pt>
                <c:pt idx="1157">
                  <c:v>64.745967000000007</c:v>
                </c:pt>
                <c:pt idx="1158">
                  <c:v>67.975467999999978</c:v>
                </c:pt>
                <c:pt idx="1159">
                  <c:v>71.100733999999989</c:v>
                </c:pt>
                <c:pt idx="1160">
                  <c:v>74.078371999999618</c:v>
                </c:pt>
                <c:pt idx="1161">
                  <c:v>76.877679000000001</c:v>
                </c:pt>
                <c:pt idx="1162">
                  <c:v>79.486252000000007</c:v>
                </c:pt>
                <c:pt idx="1163">
                  <c:v>81.902937999999978</c:v>
                </c:pt>
                <c:pt idx="1164">
                  <c:v>84.126321999999988</c:v>
                </c:pt>
                <c:pt idx="1165">
                  <c:v>86.155187999999669</c:v>
                </c:pt>
                <c:pt idx="1166">
                  <c:v>87.996943000000243</c:v>
                </c:pt>
                <c:pt idx="1167">
                  <c:v>89.668132999999742</c:v>
                </c:pt>
                <c:pt idx="1168">
                  <c:v>91.186438999999623</c:v>
                </c:pt>
                <c:pt idx="1169">
                  <c:v>92.565928</c:v>
                </c:pt>
                <c:pt idx="1170">
                  <c:v>93.818804999999998</c:v>
                </c:pt>
                <c:pt idx="1171">
                  <c:v>94.957745000000003</c:v>
                </c:pt>
                <c:pt idx="1172">
                  <c:v>95.996458000000004</c:v>
                </c:pt>
                <c:pt idx="1173">
                  <c:v>96.949715000000026</c:v>
                </c:pt>
                <c:pt idx="1174">
                  <c:v>97.830904000000004</c:v>
                </c:pt>
                <c:pt idx="1175">
                  <c:v>98.647457000000003</c:v>
                </c:pt>
                <c:pt idx="1176">
                  <c:v>99.401231999999993</c:v>
                </c:pt>
                <c:pt idx="1177">
                  <c:v>100.095686</c:v>
                </c:pt>
                <c:pt idx="1178">
                  <c:v>100.74015300000035</c:v>
                </c:pt>
                <c:pt idx="1179">
                  <c:v>101.34457500000002</c:v>
                </c:pt>
                <c:pt idx="1180">
                  <c:v>101.91319000000021</c:v>
                </c:pt>
                <c:pt idx="1181">
                  <c:v>102.446781</c:v>
                </c:pt>
                <c:pt idx="1182">
                  <c:v>102.94839899999998</c:v>
                </c:pt>
                <c:pt idx="1183">
                  <c:v>103.422889</c:v>
                </c:pt>
                <c:pt idx="1184">
                  <c:v>103.87239999999979</c:v>
                </c:pt>
                <c:pt idx="1185">
                  <c:v>104.29616200000002</c:v>
                </c:pt>
                <c:pt idx="1186">
                  <c:v>104.69423399999999</c:v>
                </c:pt>
                <c:pt idx="1187">
                  <c:v>105.068912</c:v>
                </c:pt>
                <c:pt idx="1188">
                  <c:v>105.423046</c:v>
                </c:pt>
                <c:pt idx="1189">
                  <c:v>105.75869400000002</c:v>
                </c:pt>
                <c:pt idx="1190">
                  <c:v>106.076606</c:v>
                </c:pt>
                <c:pt idx="1191">
                  <c:v>106.376064</c:v>
                </c:pt>
                <c:pt idx="1192">
                  <c:v>106.65682799999998</c:v>
                </c:pt>
                <c:pt idx="1193">
                  <c:v>106.922139</c:v>
                </c:pt>
                <c:pt idx="1194">
                  <c:v>107.17758099999998</c:v>
                </c:pt>
                <c:pt idx="1195">
                  <c:v>107.425833</c:v>
                </c:pt>
                <c:pt idx="1196">
                  <c:v>107.66491400000002</c:v>
                </c:pt>
                <c:pt idx="1197">
                  <c:v>107.892246</c:v>
                </c:pt>
                <c:pt idx="1198">
                  <c:v>108.10699099999998</c:v>
                </c:pt>
                <c:pt idx="1199">
                  <c:v>108.30712699999999</c:v>
                </c:pt>
                <c:pt idx="1200">
                  <c:v>108.48891</c:v>
                </c:pt>
                <c:pt idx="1201">
                  <c:v>108.652603</c:v>
                </c:pt>
                <c:pt idx="1202">
                  <c:v>108.805525</c:v>
                </c:pt>
                <c:pt idx="1203">
                  <c:v>108.95566300000021</c:v>
                </c:pt>
                <c:pt idx="1204">
                  <c:v>109.10381799999998</c:v>
                </c:pt>
                <c:pt idx="1205">
                  <c:v>109.24418000000021</c:v>
                </c:pt>
                <c:pt idx="1206">
                  <c:v>109.37027599999998</c:v>
                </c:pt>
                <c:pt idx="1207">
                  <c:v>109.478281</c:v>
                </c:pt>
                <c:pt idx="1208">
                  <c:v>109.568111</c:v>
                </c:pt>
                <c:pt idx="1209">
                  <c:v>109.645495</c:v>
                </c:pt>
                <c:pt idx="1210">
                  <c:v>109.721712</c:v>
                </c:pt>
                <c:pt idx="1211">
                  <c:v>109.807757</c:v>
                </c:pt>
                <c:pt idx="1212">
                  <c:v>109.90804</c:v>
                </c:pt>
                <c:pt idx="1213">
                  <c:v>110.01995599999999</c:v>
                </c:pt>
                <c:pt idx="1214">
                  <c:v>110.137117</c:v>
                </c:pt>
                <c:pt idx="1215">
                  <c:v>110.251986</c:v>
                </c:pt>
                <c:pt idx="1216">
                  <c:v>110.35880599999979</c:v>
                </c:pt>
                <c:pt idx="1217">
                  <c:v>110.456835</c:v>
                </c:pt>
                <c:pt idx="1218">
                  <c:v>110.54945400000021</c:v>
                </c:pt>
                <c:pt idx="1219">
                  <c:v>110.63886999999998</c:v>
                </c:pt>
                <c:pt idx="1220">
                  <c:v>110.723949</c:v>
                </c:pt>
                <c:pt idx="1221">
                  <c:v>110.803816</c:v>
                </c:pt>
                <c:pt idx="1222">
                  <c:v>110.87973199999963</c:v>
                </c:pt>
                <c:pt idx="1223">
                  <c:v>110.951702</c:v>
                </c:pt>
                <c:pt idx="1224">
                  <c:v>111.01714800000002</c:v>
                </c:pt>
                <c:pt idx="1225">
                  <c:v>111.075603</c:v>
                </c:pt>
                <c:pt idx="1226">
                  <c:v>111.13108800000001</c:v>
                </c:pt>
                <c:pt idx="1227">
                  <c:v>111.18658600000001</c:v>
                </c:pt>
                <c:pt idx="1228">
                  <c:v>111.23914600000002</c:v>
                </c:pt>
                <c:pt idx="1229">
                  <c:v>111.28368</c:v>
                </c:pt>
                <c:pt idx="1230">
                  <c:v>111.31896500000002</c:v>
                </c:pt>
                <c:pt idx="1231">
                  <c:v>111.346783</c:v>
                </c:pt>
                <c:pt idx="1232">
                  <c:v>111.367902</c:v>
                </c:pt>
                <c:pt idx="1233">
                  <c:v>111.38269099999998</c:v>
                </c:pt>
                <c:pt idx="1234">
                  <c:v>111.39364399999999</c:v>
                </c:pt>
                <c:pt idx="1235">
                  <c:v>111.40332500000002</c:v>
                </c:pt>
                <c:pt idx="1236">
                  <c:v>111.41087300000002</c:v>
                </c:pt>
                <c:pt idx="1237">
                  <c:v>111.41384100000002</c:v>
                </c:pt>
                <c:pt idx="1238">
                  <c:v>111.41279</c:v>
                </c:pt>
                <c:pt idx="1239">
                  <c:v>111.41129500000037</c:v>
                </c:pt>
                <c:pt idx="1240">
                  <c:v>111.41190600000022</c:v>
                </c:pt>
                <c:pt idx="1241">
                  <c:v>111.41435500000021</c:v>
                </c:pt>
                <c:pt idx="1242">
                  <c:v>111.41718700000021</c:v>
                </c:pt>
                <c:pt idx="1243">
                  <c:v>111.419177</c:v>
                </c:pt>
                <c:pt idx="1244">
                  <c:v>111.41950199999999</c:v>
                </c:pt>
                <c:pt idx="1245">
                  <c:v>111.41783500000012</c:v>
                </c:pt>
                <c:pt idx="1246">
                  <c:v>111.41379499999999</c:v>
                </c:pt>
                <c:pt idx="1247">
                  <c:v>111.40586999999999</c:v>
                </c:pt>
                <c:pt idx="1248">
                  <c:v>111.39229400000002</c:v>
                </c:pt>
                <c:pt idx="1249">
                  <c:v>111.373583</c:v>
                </c:pt>
                <c:pt idx="1250">
                  <c:v>111.35264799999995</c:v>
                </c:pt>
                <c:pt idx="1251">
                  <c:v>111.33211300000002</c:v>
                </c:pt>
                <c:pt idx="1252">
                  <c:v>111.313548</c:v>
                </c:pt>
                <c:pt idx="1253">
                  <c:v>111.29915600000002</c:v>
                </c:pt>
                <c:pt idx="1254">
                  <c:v>111.290475</c:v>
                </c:pt>
                <c:pt idx="1255">
                  <c:v>111.284074</c:v>
                </c:pt>
                <c:pt idx="1256">
                  <c:v>111.271939</c:v>
                </c:pt>
                <c:pt idx="1257">
                  <c:v>111.24834300000002</c:v>
                </c:pt>
                <c:pt idx="1258">
                  <c:v>111.21411700000021</c:v>
                </c:pt>
                <c:pt idx="1259">
                  <c:v>111.17286799999972</c:v>
                </c:pt>
                <c:pt idx="1260">
                  <c:v>111.126023</c:v>
                </c:pt>
                <c:pt idx="1261">
                  <c:v>111.073503</c:v>
                </c:pt>
                <c:pt idx="1262">
                  <c:v>111.01646100000002</c:v>
                </c:pt>
                <c:pt idx="1263">
                  <c:v>110.95711799999999</c:v>
                </c:pt>
                <c:pt idx="1264">
                  <c:v>110.89828300000002</c:v>
                </c:pt>
                <c:pt idx="1265">
                  <c:v>110.84507699999995</c:v>
                </c:pt>
                <c:pt idx="1266">
                  <c:v>110.80465500000012</c:v>
                </c:pt>
                <c:pt idx="1267">
                  <c:v>110.782121</c:v>
                </c:pt>
                <c:pt idx="1268">
                  <c:v>110.77843699999978</c:v>
                </c:pt>
                <c:pt idx="1269">
                  <c:v>110.79306699999999</c:v>
                </c:pt>
                <c:pt idx="1270">
                  <c:v>110.82510099999998</c:v>
                </c:pt>
                <c:pt idx="1271">
                  <c:v>110.869974</c:v>
                </c:pt>
                <c:pt idx="1272">
                  <c:v>110.91928100000021</c:v>
                </c:pt>
                <c:pt idx="1273">
                  <c:v>110.96752900000043</c:v>
                </c:pt>
                <c:pt idx="1274">
                  <c:v>111.016492</c:v>
                </c:pt>
                <c:pt idx="1275">
                  <c:v>111.069897</c:v>
                </c:pt>
                <c:pt idx="1276">
                  <c:v>111.12673799999963</c:v>
                </c:pt>
                <c:pt idx="1277">
                  <c:v>111.183103</c:v>
                </c:pt>
                <c:pt idx="1278">
                  <c:v>111.237346</c:v>
                </c:pt>
                <c:pt idx="1279">
                  <c:v>111.288927</c:v>
                </c:pt>
                <c:pt idx="1280">
                  <c:v>111.33437199999995</c:v>
                </c:pt>
                <c:pt idx="1281">
                  <c:v>111.369945</c:v>
                </c:pt>
                <c:pt idx="1282">
                  <c:v>111.39849700000001</c:v>
                </c:pt>
                <c:pt idx="1283">
                  <c:v>111.42932399999999</c:v>
                </c:pt>
                <c:pt idx="1284">
                  <c:v>111.469398</c:v>
                </c:pt>
                <c:pt idx="1285">
                  <c:v>111.516248</c:v>
                </c:pt>
                <c:pt idx="1286">
                  <c:v>111.559968</c:v>
                </c:pt>
                <c:pt idx="1287">
                  <c:v>111.59106400000024</c:v>
                </c:pt>
                <c:pt idx="1288">
                  <c:v>111.606723</c:v>
                </c:pt>
                <c:pt idx="1289">
                  <c:v>111.61126299999999</c:v>
                </c:pt>
                <c:pt idx="1290">
                  <c:v>111.61132400000002</c:v>
                </c:pt>
                <c:pt idx="1291">
                  <c:v>111.610466</c:v>
                </c:pt>
                <c:pt idx="1292">
                  <c:v>111.608324</c:v>
                </c:pt>
                <c:pt idx="1293">
                  <c:v>111.603617</c:v>
                </c:pt>
                <c:pt idx="1294">
                  <c:v>111.59552300000021</c:v>
                </c:pt>
                <c:pt idx="1295">
                  <c:v>111.58225899999998</c:v>
                </c:pt>
                <c:pt idx="1296">
                  <c:v>111.56149400000002</c:v>
                </c:pt>
                <c:pt idx="1297">
                  <c:v>111.533506</c:v>
                </c:pt>
                <c:pt idx="1298">
                  <c:v>111.50162500000027</c:v>
                </c:pt>
                <c:pt idx="1299">
                  <c:v>111.46847099999998</c:v>
                </c:pt>
                <c:pt idx="1300">
                  <c:v>111.43456000000029</c:v>
                </c:pt>
                <c:pt idx="1301">
                  <c:v>111.40204199999998</c:v>
                </c:pt>
                <c:pt idx="1302">
                  <c:v>111.37633599999974</c:v>
                </c:pt>
                <c:pt idx="1303">
                  <c:v>111.360719</c:v>
                </c:pt>
                <c:pt idx="1304">
                  <c:v>111.351089</c:v>
                </c:pt>
                <c:pt idx="1305">
                  <c:v>111.33963300000002</c:v>
                </c:pt>
                <c:pt idx="1306">
                  <c:v>111.323111</c:v>
                </c:pt>
                <c:pt idx="1307">
                  <c:v>111.304768</c:v>
                </c:pt>
                <c:pt idx="1308">
                  <c:v>111.288096</c:v>
                </c:pt>
                <c:pt idx="1309">
                  <c:v>111.27126900000025</c:v>
                </c:pt>
                <c:pt idx="1310">
                  <c:v>111.24929700000021</c:v>
                </c:pt>
                <c:pt idx="1311">
                  <c:v>111.220799</c:v>
                </c:pt>
                <c:pt idx="1312">
                  <c:v>111.190765</c:v>
                </c:pt>
                <c:pt idx="1313">
                  <c:v>111.16512899999998</c:v>
                </c:pt>
                <c:pt idx="1314">
                  <c:v>111.14280100000001</c:v>
                </c:pt>
                <c:pt idx="1315">
                  <c:v>111.11548599999998</c:v>
                </c:pt>
                <c:pt idx="1316">
                  <c:v>111.076933</c:v>
                </c:pt>
                <c:pt idx="1317">
                  <c:v>111.030383</c:v>
                </c:pt>
                <c:pt idx="1318">
                  <c:v>110.98449599999999</c:v>
                </c:pt>
                <c:pt idx="1319">
                  <c:v>110.94372400000024</c:v>
                </c:pt>
                <c:pt idx="1320">
                  <c:v>110.906006</c:v>
                </c:pt>
                <c:pt idx="1321">
                  <c:v>110.868459</c:v>
                </c:pt>
                <c:pt idx="1322">
                  <c:v>110.830687</c:v>
                </c:pt>
                <c:pt idx="1323">
                  <c:v>110.792545</c:v>
                </c:pt>
                <c:pt idx="1324">
                  <c:v>110.753688</c:v>
                </c:pt>
                <c:pt idx="1325">
                  <c:v>110.71700300000032</c:v>
                </c:pt>
                <c:pt idx="1326">
                  <c:v>110.68857799999967</c:v>
                </c:pt>
                <c:pt idx="1327">
                  <c:v>110.67192900000002</c:v>
                </c:pt>
                <c:pt idx="1328">
                  <c:v>110.664704</c:v>
                </c:pt>
                <c:pt idx="1329">
                  <c:v>110.66257799999978</c:v>
                </c:pt>
                <c:pt idx="1330">
                  <c:v>110.664</c:v>
                </c:pt>
                <c:pt idx="1331">
                  <c:v>110.669809</c:v>
                </c:pt>
                <c:pt idx="1332">
                  <c:v>110.68071399999998</c:v>
                </c:pt>
                <c:pt idx="1333">
                  <c:v>110.69662599999999</c:v>
                </c:pt>
                <c:pt idx="1334">
                  <c:v>110.71619200000002</c:v>
                </c:pt>
                <c:pt idx="1335">
                  <c:v>110.73561900000021</c:v>
                </c:pt>
                <c:pt idx="1336">
                  <c:v>110.749888</c:v>
                </c:pt>
                <c:pt idx="1337">
                  <c:v>110.756208</c:v>
                </c:pt>
                <c:pt idx="1338">
                  <c:v>110.75486400000021</c:v>
                </c:pt>
                <c:pt idx="1339">
                  <c:v>110.74681699999999</c:v>
                </c:pt>
                <c:pt idx="1340">
                  <c:v>110.73296900000012</c:v>
                </c:pt>
                <c:pt idx="1341">
                  <c:v>110.715711</c:v>
                </c:pt>
                <c:pt idx="1342">
                  <c:v>110.698024</c:v>
                </c:pt>
                <c:pt idx="1343">
                  <c:v>110.68037299999963</c:v>
                </c:pt>
                <c:pt idx="1344">
                  <c:v>110.661131</c:v>
                </c:pt>
                <c:pt idx="1345">
                  <c:v>110.64016900000021</c:v>
                </c:pt>
                <c:pt idx="1346">
                  <c:v>110.618636</c:v>
                </c:pt>
                <c:pt idx="1347">
                  <c:v>110.59490300000022</c:v>
                </c:pt>
                <c:pt idx="1348">
                  <c:v>110.564978</c:v>
                </c:pt>
                <c:pt idx="1349">
                  <c:v>110.52855799999998</c:v>
                </c:pt>
                <c:pt idx="1350">
                  <c:v>110.49132100000021</c:v>
                </c:pt>
                <c:pt idx="1351">
                  <c:v>110.45952100000002</c:v>
                </c:pt>
                <c:pt idx="1352">
                  <c:v>110.43510300000021</c:v>
                </c:pt>
                <c:pt idx="1353">
                  <c:v>110.41718000000022</c:v>
                </c:pt>
                <c:pt idx="1354">
                  <c:v>110.40490800000002</c:v>
                </c:pt>
                <c:pt idx="1355">
                  <c:v>110.39731500000002</c:v>
                </c:pt>
                <c:pt idx="1356">
                  <c:v>110.39323300000002</c:v>
                </c:pt>
                <c:pt idx="1357">
                  <c:v>110.39283099999979</c:v>
                </c:pt>
                <c:pt idx="1358">
                  <c:v>110.39633499999998</c:v>
                </c:pt>
                <c:pt idx="1359">
                  <c:v>110.40015099999999</c:v>
                </c:pt>
                <c:pt idx="1360">
                  <c:v>110.397831</c:v>
                </c:pt>
                <c:pt idx="1361">
                  <c:v>110.38651400000002</c:v>
                </c:pt>
                <c:pt idx="1362">
                  <c:v>110.36923</c:v>
                </c:pt>
                <c:pt idx="1363">
                  <c:v>110.349495</c:v>
                </c:pt>
                <c:pt idx="1364">
                  <c:v>110.32739199999995</c:v>
                </c:pt>
                <c:pt idx="1365">
                  <c:v>110.30278399999995</c:v>
                </c:pt>
                <c:pt idx="1366">
                  <c:v>110.27824799999998</c:v>
                </c:pt>
                <c:pt idx="1367">
                  <c:v>110.25594</c:v>
                </c:pt>
                <c:pt idx="1368">
                  <c:v>110.23492899999999</c:v>
                </c:pt>
                <c:pt idx="1369">
                  <c:v>110.215006</c:v>
                </c:pt>
                <c:pt idx="1370">
                  <c:v>110.20065700000002</c:v>
                </c:pt>
                <c:pt idx="1371">
                  <c:v>110.19804600000001</c:v>
                </c:pt>
                <c:pt idx="1372">
                  <c:v>110.20984300000002</c:v>
                </c:pt>
                <c:pt idx="1373">
                  <c:v>110.235581</c:v>
                </c:pt>
                <c:pt idx="1374">
                  <c:v>110.27501599999998</c:v>
                </c:pt>
                <c:pt idx="1375">
                  <c:v>110.32789799999998</c:v>
                </c:pt>
                <c:pt idx="1376">
                  <c:v>110.39128599999999</c:v>
                </c:pt>
                <c:pt idx="1377">
                  <c:v>110.459756</c:v>
                </c:pt>
                <c:pt idx="1378">
                  <c:v>110.52829199999998</c:v>
                </c:pt>
                <c:pt idx="1379">
                  <c:v>110.59368400000002</c:v>
                </c:pt>
                <c:pt idx="1380">
                  <c:v>110.65366</c:v>
                </c:pt>
                <c:pt idx="1381">
                  <c:v>110.705995</c:v>
                </c:pt>
                <c:pt idx="1382">
                  <c:v>110.74861000000021</c:v>
                </c:pt>
                <c:pt idx="1383">
                  <c:v>110.780485</c:v>
                </c:pt>
                <c:pt idx="1384">
                  <c:v>110.80267499999998</c:v>
                </c:pt>
                <c:pt idx="1385">
                  <c:v>110.81747900000002</c:v>
                </c:pt>
                <c:pt idx="1386">
                  <c:v>110.825593</c:v>
                </c:pt>
                <c:pt idx="1387">
                  <c:v>110.82545699999979</c:v>
                </c:pt>
                <c:pt idx="1388">
                  <c:v>110.81710600000002</c:v>
                </c:pt>
                <c:pt idx="1389">
                  <c:v>110.80467299999998</c:v>
                </c:pt>
                <c:pt idx="1390">
                  <c:v>110.79206600000002</c:v>
                </c:pt>
                <c:pt idx="1391">
                  <c:v>110.777834</c:v>
                </c:pt>
                <c:pt idx="1392">
                  <c:v>110.75813699999998</c:v>
                </c:pt>
                <c:pt idx="1393">
                  <c:v>110.73355400000021</c:v>
                </c:pt>
                <c:pt idx="1394">
                  <c:v>110.708522</c:v>
                </c:pt>
                <c:pt idx="1395">
                  <c:v>110.684763</c:v>
                </c:pt>
                <c:pt idx="1396">
                  <c:v>110.66058799999998</c:v>
                </c:pt>
                <c:pt idx="1397">
                  <c:v>110.637247</c:v>
                </c:pt>
                <c:pt idx="1398">
                  <c:v>110.620679</c:v>
                </c:pt>
                <c:pt idx="1399">
                  <c:v>110.615252</c:v>
                </c:pt>
                <c:pt idx="1400">
                  <c:v>110.620255</c:v>
                </c:pt>
                <c:pt idx="1401">
                  <c:v>110.63443599999998</c:v>
                </c:pt>
                <c:pt idx="1402">
                  <c:v>110.659583</c:v>
                </c:pt>
                <c:pt idx="1403">
                  <c:v>110.69685200000001</c:v>
                </c:pt>
                <c:pt idx="1404">
                  <c:v>110.74310000000021</c:v>
                </c:pt>
                <c:pt idx="1405">
                  <c:v>110.79391800000002</c:v>
                </c:pt>
                <c:pt idx="1406">
                  <c:v>110.84786000000021</c:v>
                </c:pt>
                <c:pt idx="1407">
                  <c:v>110.90493400000021</c:v>
                </c:pt>
                <c:pt idx="1408">
                  <c:v>110.96259900000021</c:v>
                </c:pt>
                <c:pt idx="1409">
                  <c:v>111.01552500000012</c:v>
                </c:pt>
                <c:pt idx="1410">
                  <c:v>111.058519</c:v>
                </c:pt>
                <c:pt idx="1411">
                  <c:v>111.08919899999998</c:v>
                </c:pt>
                <c:pt idx="1412">
                  <c:v>111.109509</c:v>
                </c:pt>
                <c:pt idx="1413">
                  <c:v>111.124933</c:v>
                </c:pt>
                <c:pt idx="1414">
                  <c:v>111.139989</c:v>
                </c:pt>
                <c:pt idx="1415">
                  <c:v>111.153961</c:v>
                </c:pt>
                <c:pt idx="1416">
                  <c:v>111.1628379999997</c:v>
                </c:pt>
                <c:pt idx="1417">
                  <c:v>111.164879</c:v>
                </c:pt>
                <c:pt idx="1418">
                  <c:v>111.161495</c:v>
                </c:pt>
                <c:pt idx="1419">
                  <c:v>111.153217</c:v>
                </c:pt>
                <c:pt idx="1420">
                  <c:v>111.13856800000001</c:v>
                </c:pt>
                <c:pt idx="1421">
                  <c:v>111.11741499999999</c:v>
                </c:pt>
                <c:pt idx="1422">
                  <c:v>111.092051</c:v>
                </c:pt>
                <c:pt idx="1423">
                  <c:v>111.06415699999999</c:v>
                </c:pt>
                <c:pt idx="1424">
                  <c:v>111.033552</c:v>
                </c:pt>
                <c:pt idx="1425">
                  <c:v>111.00026300000025</c:v>
                </c:pt>
                <c:pt idx="1426">
                  <c:v>110.96481300000038</c:v>
                </c:pt>
                <c:pt idx="1427">
                  <c:v>110.926618</c:v>
                </c:pt>
                <c:pt idx="1428">
                  <c:v>110.88590000000001</c:v>
                </c:pt>
                <c:pt idx="1429">
                  <c:v>110.84769799999999</c:v>
                </c:pt>
                <c:pt idx="1430">
                  <c:v>110.820283</c:v>
                </c:pt>
                <c:pt idx="1431">
                  <c:v>110.80880000000001</c:v>
                </c:pt>
                <c:pt idx="1432">
                  <c:v>110.81335900000002</c:v>
                </c:pt>
                <c:pt idx="1433">
                  <c:v>110.83267600000001</c:v>
                </c:pt>
                <c:pt idx="1434">
                  <c:v>110.864847</c:v>
                </c:pt>
                <c:pt idx="1435">
                  <c:v>110.90403900000021</c:v>
                </c:pt>
                <c:pt idx="1436">
                  <c:v>110.94185100000021</c:v>
                </c:pt>
                <c:pt idx="1437">
                  <c:v>110.97446300000021</c:v>
                </c:pt>
                <c:pt idx="1438">
                  <c:v>111.00466400000032</c:v>
                </c:pt>
                <c:pt idx="1439">
                  <c:v>111.035234</c:v>
                </c:pt>
                <c:pt idx="1440">
                  <c:v>111.06444399999999</c:v>
                </c:pt>
                <c:pt idx="1441">
                  <c:v>111.08979100000001</c:v>
                </c:pt>
                <c:pt idx="1442">
                  <c:v>111.11179799999998</c:v>
                </c:pt>
                <c:pt idx="1443">
                  <c:v>111.13137500000001</c:v>
                </c:pt>
                <c:pt idx="1444">
                  <c:v>111.146981</c:v>
                </c:pt>
                <c:pt idx="1445">
                  <c:v>111.15732</c:v>
                </c:pt>
                <c:pt idx="1446">
                  <c:v>111.16412000000012</c:v>
                </c:pt>
                <c:pt idx="1447">
                  <c:v>111.169668</c:v>
                </c:pt>
                <c:pt idx="1448">
                  <c:v>111.17386999999998</c:v>
                </c:pt>
                <c:pt idx="1449">
                  <c:v>111.17602100000001</c:v>
                </c:pt>
                <c:pt idx="1450">
                  <c:v>111.177257</c:v>
                </c:pt>
                <c:pt idx="1451">
                  <c:v>111.17883199999957</c:v>
                </c:pt>
                <c:pt idx="1452">
                  <c:v>111.17937699999963</c:v>
                </c:pt>
                <c:pt idx="1453">
                  <c:v>111.17570299999959</c:v>
                </c:pt>
                <c:pt idx="1454">
                  <c:v>111.165639</c:v>
                </c:pt>
                <c:pt idx="1455">
                  <c:v>111.14960600000002</c:v>
                </c:pt>
                <c:pt idx="1456">
                  <c:v>111.13068699999998</c:v>
                </c:pt>
                <c:pt idx="1457">
                  <c:v>111.11287099999979</c:v>
                </c:pt>
                <c:pt idx="1458">
                  <c:v>111.09711100000021</c:v>
                </c:pt>
                <c:pt idx="1459">
                  <c:v>111.07933699999975</c:v>
                </c:pt>
                <c:pt idx="1460">
                  <c:v>111.054917</c:v>
                </c:pt>
                <c:pt idx="1461">
                  <c:v>111.0249</c:v>
                </c:pt>
                <c:pt idx="1462">
                  <c:v>110.995188</c:v>
                </c:pt>
                <c:pt idx="1463">
                  <c:v>110.96959200000002</c:v>
                </c:pt>
                <c:pt idx="1464">
                  <c:v>110.94651800000021</c:v>
                </c:pt>
                <c:pt idx="1465">
                  <c:v>110.92239499999998</c:v>
                </c:pt>
                <c:pt idx="1466">
                  <c:v>110.89522599999999</c:v>
                </c:pt>
                <c:pt idx="1467">
                  <c:v>110.864881</c:v>
                </c:pt>
                <c:pt idx="1468">
                  <c:v>110.83359900000002</c:v>
                </c:pt>
                <c:pt idx="1469">
                  <c:v>110.806681</c:v>
                </c:pt>
                <c:pt idx="1470">
                  <c:v>110.78903200000001</c:v>
                </c:pt>
                <c:pt idx="1471">
                  <c:v>110.77988000000001</c:v>
                </c:pt>
                <c:pt idx="1472">
                  <c:v>110.773644</c:v>
                </c:pt>
                <c:pt idx="1473">
                  <c:v>110.76680899999998</c:v>
                </c:pt>
                <c:pt idx="1474">
                  <c:v>110.761475</c:v>
                </c:pt>
                <c:pt idx="1475">
                  <c:v>110.76172500000021</c:v>
                </c:pt>
                <c:pt idx="1476">
                  <c:v>110.769171</c:v>
                </c:pt>
                <c:pt idx="1477">
                  <c:v>110.78202</c:v>
                </c:pt>
                <c:pt idx="1478">
                  <c:v>110.79554899999998</c:v>
                </c:pt>
                <c:pt idx="1479">
                  <c:v>110.80368799999998</c:v>
                </c:pt>
                <c:pt idx="1480">
                  <c:v>110.80337199999977</c:v>
                </c:pt>
                <c:pt idx="1481">
                  <c:v>110.79746700000021</c:v>
                </c:pt>
                <c:pt idx="1482">
                  <c:v>110.79073799999998</c:v>
                </c:pt>
                <c:pt idx="1483">
                  <c:v>110.78376999999999</c:v>
                </c:pt>
                <c:pt idx="1484">
                  <c:v>110.77423</c:v>
                </c:pt>
                <c:pt idx="1485">
                  <c:v>110.76270599999998</c:v>
                </c:pt>
                <c:pt idx="1486">
                  <c:v>110.752289</c:v>
                </c:pt>
                <c:pt idx="1487">
                  <c:v>110.74260900000021</c:v>
                </c:pt>
                <c:pt idx="1488">
                  <c:v>110.72968899999998</c:v>
                </c:pt>
                <c:pt idx="1489">
                  <c:v>110.71273100000001</c:v>
                </c:pt>
                <c:pt idx="1490">
                  <c:v>110.696118</c:v>
                </c:pt>
                <c:pt idx="1491">
                  <c:v>110.68301599999998</c:v>
                </c:pt>
                <c:pt idx="1492">
                  <c:v>110.67109099999998</c:v>
                </c:pt>
                <c:pt idx="1493">
                  <c:v>110.656504</c:v>
                </c:pt>
                <c:pt idx="1494">
                  <c:v>110.63857799999975</c:v>
                </c:pt>
                <c:pt idx="1495">
                  <c:v>110.61854200000001</c:v>
                </c:pt>
                <c:pt idx="1496">
                  <c:v>110.596574</c:v>
                </c:pt>
                <c:pt idx="1497">
                  <c:v>110.57207599999977</c:v>
                </c:pt>
                <c:pt idx="1498">
                  <c:v>110.54503099999998</c:v>
                </c:pt>
                <c:pt idx="1499">
                  <c:v>110.516142</c:v>
                </c:pt>
                <c:pt idx="1500">
                  <c:v>110.48728300000032</c:v>
                </c:pt>
                <c:pt idx="1501">
                  <c:v>110.46182000000024</c:v>
                </c:pt>
                <c:pt idx="1502">
                  <c:v>110.44240600000002</c:v>
                </c:pt>
                <c:pt idx="1503">
                  <c:v>110.42888499999998</c:v>
                </c:pt>
                <c:pt idx="1504">
                  <c:v>110.42053300000002</c:v>
                </c:pt>
                <c:pt idx="1505">
                  <c:v>110.41896699999999</c:v>
                </c:pt>
                <c:pt idx="1506">
                  <c:v>110.425282</c:v>
                </c:pt>
                <c:pt idx="1507">
                  <c:v>110.435518</c:v>
                </c:pt>
                <c:pt idx="1508">
                  <c:v>110.44358000000021</c:v>
                </c:pt>
                <c:pt idx="1509">
                  <c:v>110.44848900000002</c:v>
                </c:pt>
                <c:pt idx="1510">
                  <c:v>110.45412899999999</c:v>
                </c:pt>
                <c:pt idx="1511">
                  <c:v>110.46199799999999</c:v>
                </c:pt>
                <c:pt idx="1512">
                  <c:v>110.46922300000043</c:v>
                </c:pt>
                <c:pt idx="1513">
                  <c:v>110.47416500000021</c:v>
                </c:pt>
                <c:pt idx="1514">
                  <c:v>110.47879599999995</c:v>
                </c:pt>
                <c:pt idx="1515">
                  <c:v>110.484182</c:v>
                </c:pt>
                <c:pt idx="1516">
                  <c:v>110.48816900000021</c:v>
                </c:pt>
                <c:pt idx="1517">
                  <c:v>110.48926200000002</c:v>
                </c:pt>
                <c:pt idx="1518">
                  <c:v>110.48884</c:v>
                </c:pt>
                <c:pt idx="1519">
                  <c:v>110.487792</c:v>
                </c:pt>
                <c:pt idx="1520">
                  <c:v>110.48436700000002</c:v>
                </c:pt>
                <c:pt idx="1521">
                  <c:v>110.477068</c:v>
                </c:pt>
                <c:pt idx="1522">
                  <c:v>110.46702900000039</c:v>
                </c:pt>
                <c:pt idx="1523">
                  <c:v>110.456671</c:v>
                </c:pt>
                <c:pt idx="1524">
                  <c:v>110.44864300000027</c:v>
                </c:pt>
                <c:pt idx="1525">
                  <c:v>110.44617000000002</c:v>
                </c:pt>
                <c:pt idx="1526">
                  <c:v>110.450773</c:v>
                </c:pt>
                <c:pt idx="1527">
                  <c:v>110.458652</c:v>
                </c:pt>
                <c:pt idx="1528">
                  <c:v>110.46268000000002</c:v>
                </c:pt>
                <c:pt idx="1529">
                  <c:v>110.45949</c:v>
                </c:pt>
                <c:pt idx="1530">
                  <c:v>110.45233399999998</c:v>
                </c:pt>
                <c:pt idx="1531">
                  <c:v>110.446791</c:v>
                </c:pt>
                <c:pt idx="1532">
                  <c:v>110.44603499999999</c:v>
                </c:pt>
                <c:pt idx="1533">
                  <c:v>110.44999799999999</c:v>
                </c:pt>
                <c:pt idx="1534">
                  <c:v>110.455715</c:v>
                </c:pt>
                <c:pt idx="1535">
                  <c:v>110.45819400000002</c:v>
                </c:pt>
                <c:pt idx="1536">
                  <c:v>110.45435999999999</c:v>
                </c:pt>
                <c:pt idx="1537">
                  <c:v>110.44685100000002</c:v>
                </c:pt>
                <c:pt idx="1538">
                  <c:v>110.44128600000032</c:v>
                </c:pt>
                <c:pt idx="1539">
                  <c:v>110.439441</c:v>
                </c:pt>
                <c:pt idx="1540">
                  <c:v>110.43797400000012</c:v>
                </c:pt>
                <c:pt idx="1541">
                  <c:v>110.433887</c:v>
                </c:pt>
                <c:pt idx="1542">
                  <c:v>110.42788299999998</c:v>
                </c:pt>
                <c:pt idx="1543">
                  <c:v>110.422183</c:v>
                </c:pt>
                <c:pt idx="1544">
                  <c:v>110.41816400000027</c:v>
                </c:pt>
                <c:pt idx="1545">
                  <c:v>110.41639900000021</c:v>
                </c:pt>
                <c:pt idx="1546">
                  <c:v>110.41603300000021</c:v>
                </c:pt>
                <c:pt idx="1547">
                  <c:v>110.41377300000002</c:v>
                </c:pt>
                <c:pt idx="1548">
                  <c:v>110.40630899999998</c:v>
                </c:pt>
                <c:pt idx="1549">
                  <c:v>110.39411600000012</c:v>
                </c:pt>
                <c:pt idx="1550">
                  <c:v>110.38091</c:v>
                </c:pt>
                <c:pt idx="1551">
                  <c:v>110.369581</c:v>
                </c:pt>
                <c:pt idx="1552">
                  <c:v>110.360968</c:v>
                </c:pt>
                <c:pt idx="1553">
                  <c:v>110.3556</c:v>
                </c:pt>
                <c:pt idx="1554">
                  <c:v>110.35295600000001</c:v>
                </c:pt>
                <c:pt idx="1555">
                  <c:v>110.34954900000002</c:v>
                </c:pt>
                <c:pt idx="1556">
                  <c:v>110.342034</c:v>
                </c:pt>
                <c:pt idx="1557">
                  <c:v>110.33217099999995</c:v>
                </c:pt>
                <c:pt idx="1558">
                  <c:v>110.32423199999998</c:v>
                </c:pt>
                <c:pt idx="1559">
                  <c:v>110.317752</c:v>
                </c:pt>
                <c:pt idx="1560">
                  <c:v>110.308553</c:v>
                </c:pt>
                <c:pt idx="1561">
                  <c:v>110.29726900000043</c:v>
                </c:pt>
                <c:pt idx="1562">
                  <c:v>110.29002100000002</c:v>
                </c:pt>
                <c:pt idx="1563">
                  <c:v>110.28871700000001</c:v>
                </c:pt>
                <c:pt idx="1564">
                  <c:v>110.28738199999998</c:v>
                </c:pt>
                <c:pt idx="1565">
                  <c:v>110.28115300000024</c:v>
                </c:pt>
                <c:pt idx="1566">
                  <c:v>110.27282999999998</c:v>
                </c:pt>
                <c:pt idx="1567">
                  <c:v>110.26696400000021</c:v>
                </c:pt>
                <c:pt idx="1568">
                  <c:v>110.26287499999998</c:v>
                </c:pt>
                <c:pt idx="1569">
                  <c:v>110.25752500000021</c:v>
                </c:pt>
                <c:pt idx="1570">
                  <c:v>110.250783</c:v>
                </c:pt>
                <c:pt idx="1571">
                  <c:v>110.24393400000002</c:v>
                </c:pt>
                <c:pt idx="1572">
                  <c:v>110.23649399999999</c:v>
                </c:pt>
                <c:pt idx="1573">
                  <c:v>110.227682</c:v>
                </c:pt>
                <c:pt idx="1574">
                  <c:v>110.21788900000021</c:v>
                </c:pt>
                <c:pt idx="1575">
                  <c:v>110.20644299999998</c:v>
                </c:pt>
                <c:pt idx="1576">
                  <c:v>110.19116500000021</c:v>
                </c:pt>
                <c:pt idx="1577">
                  <c:v>110.17197099999979</c:v>
                </c:pt>
                <c:pt idx="1578">
                  <c:v>110.15172099999998</c:v>
                </c:pt>
                <c:pt idx="1579">
                  <c:v>110.13239799999974</c:v>
                </c:pt>
                <c:pt idx="1580">
                  <c:v>110.114135</c:v>
                </c:pt>
                <c:pt idx="1581">
                  <c:v>110.09876</c:v>
                </c:pt>
                <c:pt idx="1582">
                  <c:v>110.089417</c:v>
                </c:pt>
                <c:pt idx="1583">
                  <c:v>110.08491900000021</c:v>
                </c:pt>
                <c:pt idx="1584">
                  <c:v>110.07908399999998</c:v>
                </c:pt>
                <c:pt idx="1585">
                  <c:v>110.067887</c:v>
                </c:pt>
                <c:pt idx="1586">
                  <c:v>110.053298</c:v>
                </c:pt>
                <c:pt idx="1587">
                  <c:v>110.03833799999977</c:v>
                </c:pt>
                <c:pt idx="1588">
                  <c:v>110.022595</c:v>
                </c:pt>
                <c:pt idx="1589">
                  <c:v>110.004733</c:v>
                </c:pt>
                <c:pt idx="1590">
                  <c:v>109.98580800000001</c:v>
                </c:pt>
                <c:pt idx="1591">
                  <c:v>109.96789600000002</c:v>
                </c:pt>
                <c:pt idx="1592">
                  <c:v>109.95199100000002</c:v>
                </c:pt>
                <c:pt idx="1593">
                  <c:v>109.93851300000021</c:v>
                </c:pt>
                <c:pt idx="1594">
                  <c:v>109.92713500000002</c:v>
                </c:pt>
                <c:pt idx="1595">
                  <c:v>109.91514599999999</c:v>
                </c:pt>
                <c:pt idx="1596">
                  <c:v>109.89931</c:v>
                </c:pt>
                <c:pt idx="1597">
                  <c:v>109.880493</c:v>
                </c:pt>
                <c:pt idx="1598">
                  <c:v>109.86257099999995</c:v>
                </c:pt>
                <c:pt idx="1599">
                  <c:v>109.84653400000002</c:v>
                </c:pt>
                <c:pt idx="1600">
                  <c:v>109.82987599999979</c:v>
                </c:pt>
                <c:pt idx="1601">
                  <c:v>109.812</c:v>
                </c:pt>
                <c:pt idx="1602">
                  <c:v>109.795641</c:v>
                </c:pt>
                <c:pt idx="1603">
                  <c:v>109.780809</c:v>
                </c:pt>
                <c:pt idx="1604">
                  <c:v>109.76297099999998</c:v>
                </c:pt>
                <c:pt idx="1605">
                  <c:v>109.73821700000002</c:v>
                </c:pt>
                <c:pt idx="1606">
                  <c:v>109.707071</c:v>
                </c:pt>
                <c:pt idx="1607">
                  <c:v>109.674184</c:v>
                </c:pt>
                <c:pt idx="1608">
                  <c:v>109.639326</c:v>
                </c:pt>
                <c:pt idx="1609">
                  <c:v>109.60075000000001</c:v>
                </c:pt>
                <c:pt idx="1610">
                  <c:v>109.56000299999998</c:v>
                </c:pt>
                <c:pt idx="1611">
                  <c:v>109.513852</c:v>
                </c:pt>
                <c:pt idx="1612">
                  <c:v>109.455206</c:v>
                </c:pt>
                <c:pt idx="1613">
                  <c:v>109.38106000000002</c:v>
                </c:pt>
                <c:pt idx="1614">
                  <c:v>109.29246999999999</c:v>
                </c:pt>
                <c:pt idx="1615">
                  <c:v>109.19320399999999</c:v>
                </c:pt>
                <c:pt idx="1616">
                  <c:v>109.08729300000023</c:v>
                </c:pt>
                <c:pt idx="1617">
                  <c:v>108.97513199999995</c:v>
                </c:pt>
                <c:pt idx="1618">
                  <c:v>108.85878699999967</c:v>
                </c:pt>
                <c:pt idx="1619">
                  <c:v>108.743335</c:v>
                </c:pt>
                <c:pt idx="1620">
                  <c:v>108.63417699999998</c:v>
                </c:pt>
                <c:pt idx="1621">
                  <c:v>108.536717</c:v>
                </c:pt>
                <c:pt idx="1622">
                  <c:v>108.45688199999998</c:v>
                </c:pt>
                <c:pt idx="1623">
                  <c:v>108.399356</c:v>
                </c:pt>
                <c:pt idx="1624">
                  <c:v>108.3638</c:v>
                </c:pt>
                <c:pt idx="1625">
                  <c:v>108.34612799999999</c:v>
                </c:pt>
                <c:pt idx="1626">
                  <c:v>108.34682599999999</c:v>
                </c:pt>
                <c:pt idx="1627">
                  <c:v>108.36512900000002</c:v>
                </c:pt>
                <c:pt idx="1628">
                  <c:v>108.39359300000002</c:v>
                </c:pt>
                <c:pt idx="1629">
                  <c:v>108.41470400000021</c:v>
                </c:pt>
                <c:pt idx="1630">
                  <c:v>108.41453600000021</c:v>
                </c:pt>
                <c:pt idx="1631">
                  <c:v>108.393539</c:v>
                </c:pt>
                <c:pt idx="1632">
                  <c:v>108.35774199999985</c:v>
                </c:pt>
                <c:pt idx="1633">
                  <c:v>108.30493199999998</c:v>
                </c:pt>
                <c:pt idx="1634">
                  <c:v>108.238889</c:v>
                </c:pt>
                <c:pt idx="1635">
                  <c:v>108.17791200000001</c:v>
                </c:pt>
                <c:pt idx="1636">
                  <c:v>108.131339</c:v>
                </c:pt>
                <c:pt idx="1637">
                  <c:v>108.08577299999963</c:v>
                </c:pt>
                <c:pt idx="1638">
                  <c:v>108.04842400000021</c:v>
                </c:pt>
                <c:pt idx="1639">
                  <c:v>108.040736</c:v>
                </c:pt>
                <c:pt idx="1640">
                  <c:v>108.05256999999999</c:v>
                </c:pt>
                <c:pt idx="1641">
                  <c:v>108.07514599999998</c:v>
                </c:pt>
                <c:pt idx="1642">
                  <c:v>108.101697</c:v>
                </c:pt>
                <c:pt idx="1643">
                  <c:v>108.136965</c:v>
                </c:pt>
                <c:pt idx="1644">
                  <c:v>108.20029000000002</c:v>
                </c:pt>
                <c:pt idx="1645">
                  <c:v>108.264782</c:v>
                </c:pt>
                <c:pt idx="1646">
                  <c:v>108.326215</c:v>
                </c:pt>
                <c:pt idx="1647">
                  <c:v>108.37169900000002</c:v>
                </c:pt>
                <c:pt idx="1648">
                  <c:v>108.361728</c:v>
                </c:pt>
                <c:pt idx="1649">
                  <c:v>108.26599899999998</c:v>
                </c:pt>
                <c:pt idx="1650">
                  <c:v>108.123212</c:v>
                </c:pt>
                <c:pt idx="1651">
                  <c:v>108.0454</c:v>
                </c:pt>
                <c:pt idx="1652">
                  <c:v>108.03614</c:v>
                </c:pt>
                <c:pt idx="1653">
                  <c:v>108.01765700000021</c:v>
                </c:pt>
                <c:pt idx="1654">
                  <c:v>107.93514500000002</c:v>
                </c:pt>
                <c:pt idx="1655">
                  <c:v>107.77673699999978</c:v>
                </c:pt>
                <c:pt idx="1656">
                  <c:v>107.62220699999995</c:v>
                </c:pt>
                <c:pt idx="1657">
                  <c:v>107.54526500000021</c:v>
                </c:pt>
                <c:pt idx="1658">
                  <c:v>107.59072500000002</c:v>
                </c:pt>
                <c:pt idx="1659">
                  <c:v>107.68822299999998</c:v>
                </c:pt>
                <c:pt idx="1660">
                  <c:v>107.748845</c:v>
                </c:pt>
                <c:pt idx="1661">
                  <c:v>107.77650300000002</c:v>
                </c:pt>
                <c:pt idx="1662">
                  <c:v>107.788821</c:v>
                </c:pt>
                <c:pt idx="1663">
                  <c:v>107.80672</c:v>
                </c:pt>
                <c:pt idx="1664">
                  <c:v>107.80933699999979</c:v>
                </c:pt>
                <c:pt idx="1665">
                  <c:v>107.79929799999999</c:v>
                </c:pt>
                <c:pt idx="1666">
                  <c:v>107.776634</c:v>
                </c:pt>
                <c:pt idx="1667">
                  <c:v>107.76760899999999</c:v>
                </c:pt>
                <c:pt idx="1668">
                  <c:v>107.76106000000021</c:v>
                </c:pt>
                <c:pt idx="1669">
                  <c:v>107.76451600000021</c:v>
                </c:pt>
                <c:pt idx="1670">
                  <c:v>107.749942</c:v>
                </c:pt>
                <c:pt idx="1671">
                  <c:v>107.74928700000002</c:v>
                </c:pt>
                <c:pt idx="1672">
                  <c:v>107.74351000000021</c:v>
                </c:pt>
                <c:pt idx="1673">
                  <c:v>107.74928500000021</c:v>
                </c:pt>
                <c:pt idx="1674">
                  <c:v>107.76506400000002</c:v>
                </c:pt>
                <c:pt idx="1675">
                  <c:v>107.78044199999998</c:v>
                </c:pt>
                <c:pt idx="1676">
                  <c:v>107.79711200000021</c:v>
                </c:pt>
                <c:pt idx="1677">
                  <c:v>107.79386700000002</c:v>
                </c:pt>
                <c:pt idx="1678">
                  <c:v>107.793717</c:v>
                </c:pt>
                <c:pt idx="1679">
                  <c:v>107.8033729999997</c:v>
                </c:pt>
                <c:pt idx="1680">
                  <c:v>107.81917799999998</c:v>
                </c:pt>
                <c:pt idx="1681">
                  <c:v>107.84072300000012</c:v>
                </c:pt>
                <c:pt idx="1682">
                  <c:v>107.84379199999998</c:v>
                </c:pt>
                <c:pt idx="1683">
                  <c:v>107.84891300000002</c:v>
                </c:pt>
                <c:pt idx="1684">
                  <c:v>107.83593699999979</c:v>
                </c:pt>
                <c:pt idx="1685">
                  <c:v>107.82851199999998</c:v>
                </c:pt>
                <c:pt idx="1686">
                  <c:v>107.798092</c:v>
                </c:pt>
                <c:pt idx="1687">
                  <c:v>107.76442500000023</c:v>
                </c:pt>
                <c:pt idx="1688">
                  <c:v>107.707548</c:v>
                </c:pt>
                <c:pt idx="1689">
                  <c:v>107.65894799999975</c:v>
                </c:pt>
                <c:pt idx="1690">
                  <c:v>107.608611</c:v>
                </c:pt>
                <c:pt idx="1691">
                  <c:v>107.576954</c:v>
                </c:pt>
                <c:pt idx="1692">
                  <c:v>107.54392600000021</c:v>
                </c:pt>
                <c:pt idx="1693">
                  <c:v>107.519417</c:v>
                </c:pt>
                <c:pt idx="1694">
                  <c:v>107.487717</c:v>
                </c:pt>
                <c:pt idx="1695">
                  <c:v>107.458907</c:v>
                </c:pt>
                <c:pt idx="1696">
                  <c:v>107.42052500000021</c:v>
                </c:pt>
                <c:pt idx="1697">
                  <c:v>107.39163499999999</c:v>
                </c:pt>
                <c:pt idx="1698">
                  <c:v>107.36116800000002</c:v>
                </c:pt>
                <c:pt idx="1699">
                  <c:v>107.33968</c:v>
                </c:pt>
                <c:pt idx="1700">
                  <c:v>107.304827</c:v>
                </c:pt>
                <c:pt idx="1701">
                  <c:v>107.28373000000001</c:v>
                </c:pt>
                <c:pt idx="1702">
                  <c:v>107.26350499999999</c:v>
                </c:pt>
                <c:pt idx="1703">
                  <c:v>107.263487</c:v>
                </c:pt>
                <c:pt idx="1704">
                  <c:v>107.26429600000021</c:v>
                </c:pt>
                <c:pt idx="1705">
                  <c:v>107.27316999999999</c:v>
                </c:pt>
                <c:pt idx="1706">
                  <c:v>107.28399899999998</c:v>
                </c:pt>
                <c:pt idx="1707">
                  <c:v>107.301483</c:v>
                </c:pt>
                <c:pt idx="1708">
                  <c:v>107.32276199999978</c:v>
                </c:pt>
                <c:pt idx="1709">
                  <c:v>107.34757</c:v>
                </c:pt>
                <c:pt idx="1710">
                  <c:v>107.38116500000002</c:v>
                </c:pt>
                <c:pt idx="1711">
                  <c:v>107.41953100000002</c:v>
                </c:pt>
                <c:pt idx="1712">
                  <c:v>107.46367400000021</c:v>
                </c:pt>
                <c:pt idx="1713">
                  <c:v>107.50765300000029</c:v>
                </c:pt>
                <c:pt idx="1714">
                  <c:v>107.552109</c:v>
                </c:pt>
                <c:pt idx="1715">
                  <c:v>107.587435</c:v>
                </c:pt>
                <c:pt idx="1716">
                  <c:v>107.614374</c:v>
                </c:pt>
                <c:pt idx="1717">
                  <c:v>107.63688099999995</c:v>
                </c:pt>
                <c:pt idx="1718">
                  <c:v>107.662622</c:v>
                </c:pt>
                <c:pt idx="1719">
                  <c:v>107.68370400000001</c:v>
                </c:pt>
                <c:pt idx="1720">
                  <c:v>107.691473</c:v>
                </c:pt>
                <c:pt idx="1721">
                  <c:v>107.68861800000001</c:v>
                </c:pt>
                <c:pt idx="1722">
                  <c:v>107.686421</c:v>
                </c:pt>
                <c:pt idx="1723">
                  <c:v>107.69094</c:v>
                </c:pt>
                <c:pt idx="1724">
                  <c:v>107.698601</c:v>
                </c:pt>
                <c:pt idx="1725">
                  <c:v>107.71327700000002</c:v>
                </c:pt>
                <c:pt idx="1726">
                  <c:v>107.73533500000001</c:v>
                </c:pt>
                <c:pt idx="1727">
                  <c:v>107.761746</c:v>
                </c:pt>
                <c:pt idx="1728">
                  <c:v>107.78219300000002</c:v>
                </c:pt>
                <c:pt idx="1729">
                  <c:v>107.79709000000021</c:v>
                </c:pt>
                <c:pt idx="1730">
                  <c:v>107.813883</c:v>
                </c:pt>
                <c:pt idx="1731">
                  <c:v>107.835567</c:v>
                </c:pt>
                <c:pt idx="1732">
                  <c:v>107.857822</c:v>
                </c:pt>
                <c:pt idx="1733">
                  <c:v>107.87858099999978</c:v>
                </c:pt>
                <c:pt idx="1734">
                  <c:v>107.90047</c:v>
                </c:pt>
                <c:pt idx="1735">
                  <c:v>107.92543999999998</c:v>
                </c:pt>
                <c:pt idx="1736">
                  <c:v>107.950575</c:v>
                </c:pt>
                <c:pt idx="1737">
                  <c:v>107.97617200000001</c:v>
                </c:pt>
                <c:pt idx="1738">
                  <c:v>108.00615500000002</c:v>
                </c:pt>
                <c:pt idx="1739">
                  <c:v>108.04020500000021</c:v>
                </c:pt>
                <c:pt idx="1740">
                  <c:v>108.07998499999998</c:v>
                </c:pt>
                <c:pt idx="1741">
                  <c:v>108.12591099999995</c:v>
                </c:pt>
                <c:pt idx="1742">
                  <c:v>108.18144599999998</c:v>
                </c:pt>
                <c:pt idx="1743">
                  <c:v>108.240436</c:v>
                </c:pt>
                <c:pt idx="1744">
                  <c:v>108.29360800000002</c:v>
                </c:pt>
                <c:pt idx="1745">
                  <c:v>108.33821900000002</c:v>
                </c:pt>
                <c:pt idx="1746">
                  <c:v>108.374106</c:v>
                </c:pt>
                <c:pt idx="1747">
                  <c:v>108.40148400000002</c:v>
                </c:pt>
                <c:pt idx="1748">
                  <c:v>108.41644900000021</c:v>
                </c:pt>
                <c:pt idx="1749">
                  <c:v>108.42486599999999</c:v>
                </c:pt>
                <c:pt idx="1750">
                  <c:v>108.432816</c:v>
                </c:pt>
                <c:pt idx="1751">
                  <c:v>108.44249000000002</c:v>
                </c:pt>
                <c:pt idx="1752">
                  <c:v>108.44970400000012</c:v>
                </c:pt>
                <c:pt idx="1753">
                  <c:v>108.456068</c:v>
                </c:pt>
                <c:pt idx="1754">
                  <c:v>108.46656299999999</c:v>
                </c:pt>
                <c:pt idx="1755">
                  <c:v>108.48101900000025</c:v>
                </c:pt>
                <c:pt idx="1756">
                  <c:v>108.49393600000002</c:v>
                </c:pt>
                <c:pt idx="1757">
                  <c:v>108.50336799999998</c:v>
                </c:pt>
                <c:pt idx="1758">
                  <c:v>108.512647</c:v>
                </c:pt>
                <c:pt idx="1759">
                  <c:v>108.52258599999998</c:v>
                </c:pt>
                <c:pt idx="1760">
                  <c:v>108.53103400000002</c:v>
                </c:pt>
                <c:pt idx="1761">
                  <c:v>108.53724800000002</c:v>
                </c:pt>
                <c:pt idx="1762">
                  <c:v>108.54154699999999</c:v>
                </c:pt>
                <c:pt idx="1763">
                  <c:v>108.54022500000038</c:v>
                </c:pt>
                <c:pt idx="1764">
                  <c:v>108.530908</c:v>
                </c:pt>
                <c:pt idx="1765">
                  <c:v>108.51938699999998</c:v>
                </c:pt>
                <c:pt idx="1766">
                  <c:v>108.51453100000002</c:v>
                </c:pt>
                <c:pt idx="1767">
                  <c:v>108.516361</c:v>
                </c:pt>
                <c:pt idx="1768">
                  <c:v>108.51807700000001</c:v>
                </c:pt>
                <c:pt idx="1769">
                  <c:v>108.51750000000021</c:v>
                </c:pt>
                <c:pt idx="1770">
                  <c:v>108.51769600000021</c:v>
                </c:pt>
                <c:pt idx="1771">
                  <c:v>108.51816599999999</c:v>
                </c:pt>
                <c:pt idx="1772">
                  <c:v>108.51486300000032</c:v>
                </c:pt>
                <c:pt idx="1773">
                  <c:v>108.50918799999998</c:v>
                </c:pt>
                <c:pt idx="1774">
                  <c:v>108.50672299999998</c:v>
                </c:pt>
                <c:pt idx="1775">
                  <c:v>108.50782900000021</c:v>
                </c:pt>
                <c:pt idx="1776">
                  <c:v>108.506986</c:v>
                </c:pt>
                <c:pt idx="1777">
                  <c:v>108.50277399999995</c:v>
                </c:pt>
                <c:pt idx="1778">
                  <c:v>108.49897900000002</c:v>
                </c:pt>
                <c:pt idx="1779">
                  <c:v>108.496706</c:v>
                </c:pt>
                <c:pt idx="1780">
                  <c:v>108.49249300000002</c:v>
                </c:pt>
                <c:pt idx="1781">
                  <c:v>108.48518199999998</c:v>
                </c:pt>
                <c:pt idx="1782">
                  <c:v>108.47675599999998</c:v>
                </c:pt>
                <c:pt idx="1783">
                  <c:v>108.466998</c:v>
                </c:pt>
                <c:pt idx="1784">
                  <c:v>108.454871</c:v>
                </c:pt>
                <c:pt idx="1785">
                  <c:v>108.44428000000035</c:v>
                </c:pt>
                <c:pt idx="1786">
                  <c:v>108.440737</c:v>
                </c:pt>
                <c:pt idx="1787">
                  <c:v>108.442452</c:v>
                </c:pt>
                <c:pt idx="1788">
                  <c:v>108.442052</c:v>
                </c:pt>
                <c:pt idx="1789">
                  <c:v>108.43600499999999</c:v>
                </c:pt>
                <c:pt idx="1790">
                  <c:v>108.426047</c:v>
                </c:pt>
                <c:pt idx="1791">
                  <c:v>108.41310500000021</c:v>
                </c:pt>
                <c:pt idx="1792">
                  <c:v>108.39779299999998</c:v>
                </c:pt>
                <c:pt idx="1793">
                  <c:v>108.38532600000001</c:v>
                </c:pt>
                <c:pt idx="1794">
                  <c:v>108.381457</c:v>
                </c:pt>
                <c:pt idx="1795">
                  <c:v>108.38386800000001</c:v>
                </c:pt>
                <c:pt idx="1796">
                  <c:v>108.38465600000002</c:v>
                </c:pt>
                <c:pt idx="1797">
                  <c:v>108.38052</c:v>
                </c:pt>
                <c:pt idx="1798">
                  <c:v>108.37332099999998</c:v>
                </c:pt>
                <c:pt idx="1799">
                  <c:v>108.362414</c:v>
                </c:pt>
                <c:pt idx="1800">
                  <c:v>108.345181</c:v>
                </c:pt>
                <c:pt idx="1801">
                  <c:v>108.32491300000002</c:v>
                </c:pt>
                <c:pt idx="1802">
                  <c:v>108.309566</c:v>
                </c:pt>
                <c:pt idx="1803">
                  <c:v>108.301275</c:v>
                </c:pt>
                <c:pt idx="1804">
                  <c:v>108.29391900000023</c:v>
                </c:pt>
                <c:pt idx="1805">
                  <c:v>108.28215299999998</c:v>
                </c:pt>
                <c:pt idx="1806">
                  <c:v>108.26700500000021</c:v>
                </c:pt>
                <c:pt idx="1807">
                  <c:v>108.25153299999998</c:v>
                </c:pt>
                <c:pt idx="1808">
                  <c:v>108.23692300000027</c:v>
                </c:pt>
                <c:pt idx="1809">
                  <c:v>108.223939</c:v>
                </c:pt>
                <c:pt idx="1810">
                  <c:v>108.21363900000021</c:v>
                </c:pt>
                <c:pt idx="1811">
                  <c:v>108.20508599999998</c:v>
                </c:pt>
                <c:pt idx="1812">
                  <c:v>108.196116</c:v>
                </c:pt>
                <c:pt idx="1813">
                  <c:v>108.18654600000001</c:v>
                </c:pt>
                <c:pt idx="1814">
                  <c:v>108.17679099999972</c:v>
                </c:pt>
                <c:pt idx="1815">
                  <c:v>108.164334</c:v>
                </c:pt>
                <c:pt idx="1816">
                  <c:v>108.146592</c:v>
                </c:pt>
                <c:pt idx="1817">
                  <c:v>108.12644099999979</c:v>
                </c:pt>
                <c:pt idx="1818">
                  <c:v>108.109459</c:v>
                </c:pt>
                <c:pt idx="1819">
                  <c:v>108.096442</c:v>
                </c:pt>
                <c:pt idx="1820">
                  <c:v>108.08416699999999</c:v>
                </c:pt>
                <c:pt idx="1821">
                  <c:v>108.07192499999999</c:v>
                </c:pt>
                <c:pt idx="1822">
                  <c:v>108.060767</c:v>
                </c:pt>
                <c:pt idx="1823">
                  <c:v>108.048042</c:v>
                </c:pt>
                <c:pt idx="1824">
                  <c:v>108.03038699999998</c:v>
                </c:pt>
                <c:pt idx="1825">
                  <c:v>108.01122800000023</c:v>
                </c:pt>
                <c:pt idx="1826">
                  <c:v>107.99771400000022</c:v>
                </c:pt>
                <c:pt idx="1827">
                  <c:v>107.99000900000021</c:v>
                </c:pt>
                <c:pt idx="1828">
                  <c:v>107.98139</c:v>
                </c:pt>
                <c:pt idx="1829">
                  <c:v>107.968491</c:v>
                </c:pt>
                <c:pt idx="1830">
                  <c:v>107.95402300000035</c:v>
                </c:pt>
                <c:pt idx="1831">
                  <c:v>107.93995099999999</c:v>
                </c:pt>
                <c:pt idx="1832">
                  <c:v>107.92451900000025</c:v>
                </c:pt>
                <c:pt idx="1833">
                  <c:v>107.906901</c:v>
                </c:pt>
                <c:pt idx="1834">
                  <c:v>107.88862899999998</c:v>
                </c:pt>
                <c:pt idx="1835">
                  <c:v>107.87017799999977</c:v>
                </c:pt>
                <c:pt idx="1836">
                  <c:v>107.851579</c:v>
                </c:pt>
                <c:pt idx="1837">
                  <c:v>107.834784</c:v>
                </c:pt>
                <c:pt idx="1838">
                  <c:v>107.81938199999998</c:v>
                </c:pt>
                <c:pt idx="1839">
                  <c:v>107.798618</c:v>
                </c:pt>
                <c:pt idx="1840">
                  <c:v>107.767537</c:v>
                </c:pt>
                <c:pt idx="1841">
                  <c:v>107.73227300000002</c:v>
                </c:pt>
                <c:pt idx="1842">
                  <c:v>107.70297799999985</c:v>
                </c:pt>
                <c:pt idx="1843">
                  <c:v>107.67992999999998</c:v>
                </c:pt>
                <c:pt idx="1844">
                  <c:v>107.65572599999985</c:v>
                </c:pt>
                <c:pt idx="1845">
                  <c:v>107.629124</c:v>
                </c:pt>
                <c:pt idx="1846">
                  <c:v>107.60637299999964</c:v>
                </c:pt>
                <c:pt idx="1847">
                  <c:v>107.589904</c:v>
                </c:pt>
                <c:pt idx="1848">
                  <c:v>107.57584499999979</c:v>
                </c:pt>
                <c:pt idx="1849">
                  <c:v>107.56274599999998</c:v>
                </c:pt>
                <c:pt idx="1850">
                  <c:v>107.553605</c:v>
                </c:pt>
                <c:pt idx="1851">
                  <c:v>107.548406</c:v>
                </c:pt>
                <c:pt idx="1852">
                  <c:v>107.543137</c:v>
                </c:pt>
                <c:pt idx="1853">
                  <c:v>107.538205</c:v>
                </c:pt>
                <c:pt idx="1854">
                  <c:v>107.53847500000001</c:v>
                </c:pt>
                <c:pt idx="1855">
                  <c:v>107.54268300000012</c:v>
                </c:pt>
                <c:pt idx="1856">
                  <c:v>107.54292400000021</c:v>
                </c:pt>
                <c:pt idx="1857">
                  <c:v>107.53700000000002</c:v>
                </c:pt>
                <c:pt idx="1858">
                  <c:v>107.53098799999998</c:v>
                </c:pt>
                <c:pt idx="1859">
                  <c:v>107.53012699999999</c:v>
                </c:pt>
                <c:pt idx="1860">
                  <c:v>107.533309</c:v>
                </c:pt>
                <c:pt idx="1861">
                  <c:v>107.538101</c:v>
                </c:pt>
                <c:pt idx="1862">
                  <c:v>107.54485600000002</c:v>
                </c:pt>
                <c:pt idx="1863">
                  <c:v>107.55420900000021</c:v>
                </c:pt>
                <c:pt idx="1864">
                  <c:v>107.565297</c:v>
                </c:pt>
                <c:pt idx="1865">
                  <c:v>107.57759900000002</c:v>
                </c:pt>
                <c:pt idx="1866">
                  <c:v>107.59022299999999</c:v>
                </c:pt>
                <c:pt idx="1867">
                  <c:v>107.59939300000002</c:v>
                </c:pt>
                <c:pt idx="1868">
                  <c:v>107.601494</c:v>
                </c:pt>
                <c:pt idx="1869">
                  <c:v>107.59786600000002</c:v>
                </c:pt>
                <c:pt idx="1870">
                  <c:v>107.592839</c:v>
                </c:pt>
                <c:pt idx="1871">
                  <c:v>107.58796599999999</c:v>
                </c:pt>
                <c:pt idx="1872">
                  <c:v>107.58234199999978</c:v>
                </c:pt>
                <c:pt idx="1873">
                  <c:v>107.57772999999999</c:v>
                </c:pt>
                <c:pt idx="1874">
                  <c:v>107.57821800000001</c:v>
                </c:pt>
                <c:pt idx="1875">
                  <c:v>107.58421500000021</c:v>
                </c:pt>
                <c:pt idx="1876">
                  <c:v>107.59106900000029</c:v>
                </c:pt>
                <c:pt idx="1877">
                  <c:v>107.59442700000002</c:v>
                </c:pt>
                <c:pt idx="1878">
                  <c:v>107.593885</c:v>
                </c:pt>
                <c:pt idx="1879">
                  <c:v>107.591492</c:v>
                </c:pt>
                <c:pt idx="1880">
                  <c:v>107.58936799999998</c:v>
                </c:pt>
                <c:pt idx="1881">
                  <c:v>107.587538</c:v>
                </c:pt>
                <c:pt idx="1882">
                  <c:v>107.584141</c:v>
                </c:pt>
                <c:pt idx="1883">
                  <c:v>107.57963199999998</c:v>
                </c:pt>
                <c:pt idx="1884">
                  <c:v>107.57943699999979</c:v>
                </c:pt>
                <c:pt idx="1885">
                  <c:v>107.58799399999999</c:v>
                </c:pt>
                <c:pt idx="1886">
                  <c:v>107.60082</c:v>
                </c:pt>
                <c:pt idx="1887">
                  <c:v>107.608369</c:v>
                </c:pt>
                <c:pt idx="1888">
                  <c:v>107.60759400000002</c:v>
                </c:pt>
                <c:pt idx="1889">
                  <c:v>107.603562</c:v>
                </c:pt>
                <c:pt idx="1890">
                  <c:v>107.600303</c:v>
                </c:pt>
                <c:pt idx="1891">
                  <c:v>107.596476</c:v>
                </c:pt>
                <c:pt idx="1892">
                  <c:v>107.59140499999999</c:v>
                </c:pt>
                <c:pt idx="1893">
                  <c:v>107.587395</c:v>
                </c:pt>
                <c:pt idx="1894">
                  <c:v>107.58397799999995</c:v>
                </c:pt>
                <c:pt idx="1895">
                  <c:v>107.57800099999979</c:v>
                </c:pt>
                <c:pt idx="1896">
                  <c:v>107.569703</c:v>
                </c:pt>
                <c:pt idx="1897">
                  <c:v>107.562602</c:v>
                </c:pt>
                <c:pt idx="1898">
                  <c:v>107.55783799999998</c:v>
                </c:pt>
                <c:pt idx="1899">
                  <c:v>107.552549</c:v>
                </c:pt>
                <c:pt idx="1900">
                  <c:v>107.54590399999999</c:v>
                </c:pt>
                <c:pt idx="1901">
                  <c:v>107.54003899999998</c:v>
                </c:pt>
                <c:pt idx="1902">
                  <c:v>107.535106</c:v>
                </c:pt>
                <c:pt idx="1903">
                  <c:v>107.52944799999995</c:v>
                </c:pt>
                <c:pt idx="1904">
                  <c:v>107.52214199999995</c:v>
                </c:pt>
                <c:pt idx="1905">
                  <c:v>107.51406100000021</c:v>
                </c:pt>
                <c:pt idx="1906">
                  <c:v>107.504097</c:v>
                </c:pt>
                <c:pt idx="1907">
                  <c:v>107.49002900000038</c:v>
                </c:pt>
                <c:pt idx="1908">
                  <c:v>107.47450300000021</c:v>
                </c:pt>
                <c:pt idx="1909">
                  <c:v>107.46464000000023</c:v>
                </c:pt>
                <c:pt idx="1910">
                  <c:v>107.46303300000002</c:v>
                </c:pt>
                <c:pt idx="1911">
                  <c:v>107.464037</c:v>
                </c:pt>
                <c:pt idx="1912">
                  <c:v>107.46132299999999</c:v>
                </c:pt>
                <c:pt idx="1913">
                  <c:v>107.45499300000021</c:v>
                </c:pt>
                <c:pt idx="1914">
                  <c:v>107.44760500000037</c:v>
                </c:pt>
                <c:pt idx="1915">
                  <c:v>107.438636</c:v>
                </c:pt>
                <c:pt idx="1916">
                  <c:v>107.427052</c:v>
                </c:pt>
                <c:pt idx="1917">
                  <c:v>107.41494899999999</c:v>
                </c:pt>
                <c:pt idx="1918">
                  <c:v>107.40446799999999</c:v>
                </c:pt>
                <c:pt idx="1919">
                  <c:v>107.39449</c:v>
                </c:pt>
                <c:pt idx="1920">
                  <c:v>107.38335600000001</c:v>
                </c:pt>
                <c:pt idx="1921">
                  <c:v>107.37200599999979</c:v>
                </c:pt>
                <c:pt idx="1922">
                  <c:v>107.361598</c:v>
                </c:pt>
                <c:pt idx="1923">
                  <c:v>107.351327</c:v>
                </c:pt>
                <c:pt idx="1924">
                  <c:v>107.340031</c:v>
                </c:pt>
                <c:pt idx="1925">
                  <c:v>107.329083</c:v>
                </c:pt>
                <c:pt idx="1926">
                  <c:v>107.319897</c:v>
                </c:pt>
                <c:pt idx="1927">
                  <c:v>107.31124500000021</c:v>
                </c:pt>
                <c:pt idx="1928">
                  <c:v>107.30175699999998</c:v>
                </c:pt>
                <c:pt idx="1929">
                  <c:v>107.29132600000021</c:v>
                </c:pt>
                <c:pt idx="1930">
                  <c:v>107.280148</c:v>
                </c:pt>
                <c:pt idx="1931">
                  <c:v>107.267487</c:v>
                </c:pt>
                <c:pt idx="1932">
                  <c:v>107.25325599999999</c:v>
                </c:pt>
                <c:pt idx="1933">
                  <c:v>107.239711</c:v>
                </c:pt>
                <c:pt idx="1934">
                  <c:v>107.229439</c:v>
                </c:pt>
                <c:pt idx="1935">
                  <c:v>107.22239599999995</c:v>
                </c:pt>
                <c:pt idx="1936">
                  <c:v>107.21590399999999</c:v>
                </c:pt>
                <c:pt idx="1937">
                  <c:v>107.20779899999998</c:v>
                </c:pt>
                <c:pt idx="1938">
                  <c:v>107.19837199999965</c:v>
                </c:pt>
                <c:pt idx="1939">
                  <c:v>107.18844699999978</c:v>
                </c:pt>
                <c:pt idx="1940">
                  <c:v>107.17827599999978</c:v>
                </c:pt>
                <c:pt idx="1941">
                  <c:v>107.168004</c:v>
                </c:pt>
                <c:pt idx="1942">
                  <c:v>107.15804599999979</c:v>
                </c:pt>
                <c:pt idx="1943">
                  <c:v>107.14826400000021</c:v>
                </c:pt>
                <c:pt idx="1944">
                  <c:v>107.137933</c:v>
                </c:pt>
                <c:pt idx="1945">
                  <c:v>107.12747599999985</c:v>
                </c:pt>
                <c:pt idx="1946">
                  <c:v>107.11802400000002</c:v>
                </c:pt>
                <c:pt idx="1947">
                  <c:v>107.10895199999995</c:v>
                </c:pt>
                <c:pt idx="1948">
                  <c:v>107.09923999999999</c:v>
                </c:pt>
                <c:pt idx="1949">
                  <c:v>107.08898199999985</c:v>
                </c:pt>
                <c:pt idx="1950">
                  <c:v>107.078864</c:v>
                </c:pt>
                <c:pt idx="1951">
                  <c:v>107.06907699999998</c:v>
                </c:pt>
                <c:pt idx="1952">
                  <c:v>107.05959</c:v>
                </c:pt>
                <c:pt idx="1953">
                  <c:v>107.049541</c:v>
                </c:pt>
                <c:pt idx="1954">
                  <c:v>107.03716500000021</c:v>
                </c:pt>
                <c:pt idx="1955">
                  <c:v>107.020067</c:v>
                </c:pt>
                <c:pt idx="1956">
                  <c:v>106.99892100000002</c:v>
                </c:pt>
                <c:pt idx="1957">
                  <c:v>106.981088</c:v>
                </c:pt>
                <c:pt idx="1958">
                  <c:v>106.97575699999985</c:v>
                </c:pt>
                <c:pt idx="1959">
                  <c:v>106.983036</c:v>
                </c:pt>
                <c:pt idx="1960">
                  <c:v>106.991831</c:v>
                </c:pt>
                <c:pt idx="1961">
                  <c:v>106.99250300000021</c:v>
                </c:pt>
                <c:pt idx="1962">
                  <c:v>106.98574600000001</c:v>
                </c:pt>
                <c:pt idx="1963">
                  <c:v>106.976912</c:v>
                </c:pt>
                <c:pt idx="1964">
                  <c:v>106.96855600000002</c:v>
                </c:pt>
                <c:pt idx="1965">
                  <c:v>106.96114500000022</c:v>
                </c:pt>
                <c:pt idx="1966">
                  <c:v>106.956534</c:v>
                </c:pt>
                <c:pt idx="1967">
                  <c:v>106.955297</c:v>
                </c:pt>
                <c:pt idx="1968">
                  <c:v>106.953817</c:v>
                </c:pt>
                <c:pt idx="1969">
                  <c:v>106.948988</c:v>
                </c:pt>
                <c:pt idx="1970">
                  <c:v>106.94144799999999</c:v>
                </c:pt>
                <c:pt idx="1971">
                  <c:v>106.933351</c:v>
                </c:pt>
                <c:pt idx="1972">
                  <c:v>106.92521600000002</c:v>
                </c:pt>
                <c:pt idx="1973">
                  <c:v>106.91561000000021</c:v>
                </c:pt>
                <c:pt idx="1974">
                  <c:v>106.90596300000021</c:v>
                </c:pt>
                <c:pt idx="1975">
                  <c:v>106.89711600000012</c:v>
                </c:pt>
                <c:pt idx="1976">
                  <c:v>106.89082399999999</c:v>
                </c:pt>
                <c:pt idx="1977">
                  <c:v>106.883191</c:v>
                </c:pt>
                <c:pt idx="1978">
                  <c:v>106.867785</c:v>
                </c:pt>
                <c:pt idx="1979">
                  <c:v>106.84161400000038</c:v>
                </c:pt>
                <c:pt idx="1980">
                  <c:v>106.810952</c:v>
                </c:pt>
                <c:pt idx="1981">
                  <c:v>106.792282</c:v>
                </c:pt>
                <c:pt idx="1982">
                  <c:v>106.802249</c:v>
                </c:pt>
                <c:pt idx="1983">
                  <c:v>106.83983499999998</c:v>
                </c:pt>
                <c:pt idx="1984">
                  <c:v>106.88243199999972</c:v>
                </c:pt>
                <c:pt idx="1985">
                  <c:v>106.91112700000035</c:v>
                </c:pt>
                <c:pt idx="1986">
                  <c:v>106.92590800000001</c:v>
                </c:pt>
                <c:pt idx="1987">
                  <c:v>106.93262100000021</c:v>
                </c:pt>
                <c:pt idx="1988">
                  <c:v>106.93359300000022</c:v>
                </c:pt>
                <c:pt idx="1989">
                  <c:v>106.93063900000021</c:v>
                </c:pt>
                <c:pt idx="1990">
                  <c:v>106.92921900000024</c:v>
                </c:pt>
                <c:pt idx="1991">
                  <c:v>106.93336900000021</c:v>
                </c:pt>
                <c:pt idx="1992">
                  <c:v>106.939998</c:v>
                </c:pt>
                <c:pt idx="1993">
                  <c:v>106.94431000000021</c:v>
                </c:pt>
                <c:pt idx="1994">
                  <c:v>106.94746500000036</c:v>
                </c:pt>
                <c:pt idx="1995">
                  <c:v>106.94977</c:v>
                </c:pt>
                <c:pt idx="1996">
                  <c:v>106.94982400000038</c:v>
                </c:pt>
                <c:pt idx="1997">
                  <c:v>106.94525800000002</c:v>
                </c:pt>
                <c:pt idx="1998">
                  <c:v>106.939677</c:v>
                </c:pt>
                <c:pt idx="1999">
                  <c:v>106.93723100000012</c:v>
                </c:pt>
                <c:pt idx="2000">
                  <c:v>106.93610900000022</c:v>
                </c:pt>
                <c:pt idx="2001">
                  <c:v>106.938436</c:v>
                </c:pt>
                <c:pt idx="2002">
                  <c:v>106.94021700000027</c:v>
                </c:pt>
                <c:pt idx="2003">
                  <c:v>106.933076</c:v>
                </c:pt>
                <c:pt idx="2004">
                  <c:v>106.912387</c:v>
                </c:pt>
                <c:pt idx="2005">
                  <c:v>106.88415000000002</c:v>
                </c:pt>
                <c:pt idx="2006">
                  <c:v>106.86149899999998</c:v>
                </c:pt>
                <c:pt idx="2007">
                  <c:v>106.85834499999979</c:v>
                </c:pt>
                <c:pt idx="2008">
                  <c:v>106.87433999999998</c:v>
                </c:pt>
                <c:pt idx="2009">
                  <c:v>106.891498</c:v>
                </c:pt>
                <c:pt idx="2010">
                  <c:v>106.900896</c:v>
                </c:pt>
                <c:pt idx="2011">
                  <c:v>106.90928300000022</c:v>
                </c:pt>
                <c:pt idx="2012">
                  <c:v>106.92069100000002</c:v>
                </c:pt>
                <c:pt idx="2013">
                  <c:v>106.93024699999999</c:v>
                </c:pt>
                <c:pt idx="2014">
                  <c:v>106.932441</c:v>
                </c:pt>
                <c:pt idx="2015">
                  <c:v>106.92895300000002</c:v>
                </c:pt>
                <c:pt idx="2016">
                  <c:v>106.92494600000002</c:v>
                </c:pt>
                <c:pt idx="2017">
                  <c:v>106.921571</c:v>
                </c:pt>
                <c:pt idx="2018">
                  <c:v>106.91725200000029</c:v>
                </c:pt>
                <c:pt idx="2019">
                  <c:v>106.91214500000002</c:v>
                </c:pt>
                <c:pt idx="2020">
                  <c:v>106.90746100000021</c:v>
                </c:pt>
                <c:pt idx="2021">
                  <c:v>106.90525900000021</c:v>
                </c:pt>
                <c:pt idx="2022">
                  <c:v>106.90174</c:v>
                </c:pt>
                <c:pt idx="2023">
                  <c:v>106.89574699999979</c:v>
                </c:pt>
                <c:pt idx="2024">
                  <c:v>106.890415</c:v>
                </c:pt>
                <c:pt idx="2025">
                  <c:v>106.88774199999995</c:v>
                </c:pt>
                <c:pt idx="2026">
                  <c:v>106.88405</c:v>
                </c:pt>
                <c:pt idx="2027">
                  <c:v>106.876029</c:v>
                </c:pt>
                <c:pt idx="2028">
                  <c:v>106.864334</c:v>
                </c:pt>
                <c:pt idx="2029">
                  <c:v>106.848709</c:v>
                </c:pt>
                <c:pt idx="2030">
                  <c:v>106.826295</c:v>
                </c:pt>
                <c:pt idx="2031">
                  <c:v>106.80113900000002</c:v>
                </c:pt>
                <c:pt idx="2032">
                  <c:v>106.78841799999998</c:v>
                </c:pt>
                <c:pt idx="2033">
                  <c:v>106.79629799999999</c:v>
                </c:pt>
                <c:pt idx="2034">
                  <c:v>106.81308900000002</c:v>
                </c:pt>
                <c:pt idx="2035">
                  <c:v>106.82275799999967</c:v>
                </c:pt>
                <c:pt idx="2036">
                  <c:v>106.823522</c:v>
                </c:pt>
                <c:pt idx="2037">
                  <c:v>106.81921199999999</c:v>
                </c:pt>
                <c:pt idx="2038">
                  <c:v>106.81252600000002</c:v>
                </c:pt>
                <c:pt idx="2039">
                  <c:v>106.805594</c:v>
                </c:pt>
                <c:pt idx="2040">
                  <c:v>106.80128300000021</c:v>
                </c:pt>
                <c:pt idx="2041">
                  <c:v>106.79887100000001</c:v>
                </c:pt>
                <c:pt idx="2042">
                  <c:v>106.79328000000002</c:v>
                </c:pt>
                <c:pt idx="2043">
                  <c:v>106.783939</c:v>
                </c:pt>
                <c:pt idx="2044">
                  <c:v>106.77811</c:v>
                </c:pt>
                <c:pt idx="2045">
                  <c:v>106.780835</c:v>
                </c:pt>
                <c:pt idx="2046">
                  <c:v>106.785704</c:v>
                </c:pt>
                <c:pt idx="2047">
                  <c:v>106.784837</c:v>
                </c:pt>
                <c:pt idx="2048">
                  <c:v>106.780278</c:v>
                </c:pt>
                <c:pt idx="2049">
                  <c:v>106.773107</c:v>
                </c:pt>
                <c:pt idx="2050">
                  <c:v>106.76229300000021</c:v>
                </c:pt>
                <c:pt idx="2051">
                  <c:v>106.74489900000025</c:v>
                </c:pt>
                <c:pt idx="2052">
                  <c:v>106.72120600000002</c:v>
                </c:pt>
                <c:pt idx="2053">
                  <c:v>106.69687599999995</c:v>
                </c:pt>
                <c:pt idx="2054">
                  <c:v>106.67549599999975</c:v>
                </c:pt>
                <c:pt idx="2055">
                  <c:v>106.65665799999998</c:v>
                </c:pt>
                <c:pt idx="2056">
                  <c:v>106.645179</c:v>
                </c:pt>
                <c:pt idx="2057">
                  <c:v>106.65284499999979</c:v>
                </c:pt>
                <c:pt idx="2058">
                  <c:v>106.676239</c:v>
                </c:pt>
                <c:pt idx="2059">
                  <c:v>106.69604799999998</c:v>
                </c:pt>
                <c:pt idx="2060">
                  <c:v>106.708271</c:v>
                </c:pt>
                <c:pt idx="2061">
                  <c:v>106.713786</c:v>
                </c:pt>
                <c:pt idx="2062">
                  <c:v>106.70897199999995</c:v>
                </c:pt>
                <c:pt idx="2063">
                  <c:v>106.69546699999998</c:v>
                </c:pt>
                <c:pt idx="2064">
                  <c:v>106.68111399999999</c:v>
                </c:pt>
                <c:pt idx="2065">
                  <c:v>106.67148199999978</c:v>
                </c:pt>
                <c:pt idx="2066">
                  <c:v>106.664968</c:v>
                </c:pt>
                <c:pt idx="2067">
                  <c:v>106.65983599999979</c:v>
                </c:pt>
                <c:pt idx="2068">
                  <c:v>106.65697400000001</c:v>
                </c:pt>
                <c:pt idx="2069">
                  <c:v>106.653723</c:v>
                </c:pt>
                <c:pt idx="2070">
                  <c:v>106.65163200000001</c:v>
                </c:pt>
                <c:pt idx="2071">
                  <c:v>106.64814</c:v>
                </c:pt>
                <c:pt idx="2072">
                  <c:v>106.63852999999999</c:v>
                </c:pt>
                <c:pt idx="2073">
                  <c:v>106.620819</c:v>
                </c:pt>
                <c:pt idx="2074">
                  <c:v>106.592495</c:v>
                </c:pt>
                <c:pt idx="2075">
                  <c:v>106.562146</c:v>
                </c:pt>
                <c:pt idx="2076">
                  <c:v>106.54044500000002</c:v>
                </c:pt>
                <c:pt idx="2077">
                  <c:v>106.540721</c:v>
                </c:pt>
                <c:pt idx="2078">
                  <c:v>106.55860300000002</c:v>
                </c:pt>
                <c:pt idx="2079">
                  <c:v>106.58073400000001</c:v>
                </c:pt>
                <c:pt idx="2080">
                  <c:v>106.598139</c:v>
                </c:pt>
                <c:pt idx="2081">
                  <c:v>106.607011</c:v>
                </c:pt>
                <c:pt idx="2082">
                  <c:v>106.61275500000001</c:v>
                </c:pt>
                <c:pt idx="2083">
                  <c:v>106.61347799999979</c:v>
                </c:pt>
                <c:pt idx="2084">
                  <c:v>106.60693099999995</c:v>
                </c:pt>
                <c:pt idx="2085">
                  <c:v>106.600185</c:v>
                </c:pt>
                <c:pt idx="2086">
                  <c:v>106.58748300000002</c:v>
                </c:pt>
                <c:pt idx="2087">
                  <c:v>106.563061</c:v>
                </c:pt>
                <c:pt idx="2088">
                  <c:v>106.53144</c:v>
                </c:pt>
                <c:pt idx="2089">
                  <c:v>106.50529899999998</c:v>
                </c:pt>
                <c:pt idx="2090">
                  <c:v>106.49621600000027</c:v>
                </c:pt>
                <c:pt idx="2091">
                  <c:v>106.50076799999998</c:v>
                </c:pt>
                <c:pt idx="2092">
                  <c:v>106.506928</c:v>
                </c:pt>
                <c:pt idx="2093">
                  <c:v>106.50964500000002</c:v>
                </c:pt>
                <c:pt idx="2094">
                  <c:v>106.50742300000023</c:v>
                </c:pt>
                <c:pt idx="2095">
                  <c:v>106.503139</c:v>
                </c:pt>
                <c:pt idx="2096">
                  <c:v>106.49410800000021</c:v>
                </c:pt>
                <c:pt idx="2097">
                  <c:v>106.48408000000002</c:v>
                </c:pt>
                <c:pt idx="2098">
                  <c:v>106.47973099999979</c:v>
                </c:pt>
                <c:pt idx="2099">
                  <c:v>106.477051</c:v>
                </c:pt>
                <c:pt idx="2100">
                  <c:v>106.46775400000021</c:v>
                </c:pt>
                <c:pt idx="2101">
                  <c:v>106.45156700000021</c:v>
                </c:pt>
                <c:pt idx="2102">
                  <c:v>106.43230800000001</c:v>
                </c:pt>
                <c:pt idx="2103">
                  <c:v>106.4166640000004</c:v>
                </c:pt>
                <c:pt idx="2104">
                  <c:v>106.40674199999998</c:v>
                </c:pt>
                <c:pt idx="2105">
                  <c:v>106.40358999999999</c:v>
                </c:pt>
                <c:pt idx="2106">
                  <c:v>106.40437799999998</c:v>
                </c:pt>
                <c:pt idx="2107">
                  <c:v>106.402007</c:v>
                </c:pt>
                <c:pt idx="2108">
                  <c:v>106.390383</c:v>
                </c:pt>
                <c:pt idx="2109">
                  <c:v>106.37354099999995</c:v>
                </c:pt>
                <c:pt idx="2110">
                  <c:v>106.368894</c:v>
                </c:pt>
                <c:pt idx="2111">
                  <c:v>106.376504</c:v>
                </c:pt>
                <c:pt idx="2112">
                  <c:v>106.37757000000001</c:v>
                </c:pt>
                <c:pt idx="2113">
                  <c:v>106.372923</c:v>
                </c:pt>
                <c:pt idx="2114">
                  <c:v>106.37000999999998</c:v>
                </c:pt>
                <c:pt idx="2115">
                  <c:v>106.368403</c:v>
                </c:pt>
                <c:pt idx="2116">
                  <c:v>106.36396999999999</c:v>
                </c:pt>
                <c:pt idx="2117">
                  <c:v>106.356646</c:v>
                </c:pt>
                <c:pt idx="2118">
                  <c:v>106.351598</c:v>
                </c:pt>
                <c:pt idx="2119">
                  <c:v>106.34638799999998</c:v>
                </c:pt>
                <c:pt idx="2120">
                  <c:v>106.33761000000021</c:v>
                </c:pt>
                <c:pt idx="2121">
                  <c:v>106.32917599999998</c:v>
                </c:pt>
                <c:pt idx="2122">
                  <c:v>106.32254799999978</c:v>
                </c:pt>
                <c:pt idx="2123">
                  <c:v>106.316197</c:v>
                </c:pt>
                <c:pt idx="2124">
                  <c:v>106.30674099999995</c:v>
                </c:pt>
                <c:pt idx="2125">
                  <c:v>106.28989900000002</c:v>
                </c:pt>
                <c:pt idx="2126">
                  <c:v>106.26692100000002</c:v>
                </c:pt>
                <c:pt idx="2127">
                  <c:v>106.24193699999999</c:v>
                </c:pt>
                <c:pt idx="2128">
                  <c:v>106.21389400000002</c:v>
                </c:pt>
                <c:pt idx="2129">
                  <c:v>106.17828399999998</c:v>
                </c:pt>
                <c:pt idx="2130">
                  <c:v>106.14615999999999</c:v>
                </c:pt>
                <c:pt idx="2131">
                  <c:v>106.142107</c:v>
                </c:pt>
                <c:pt idx="2132">
                  <c:v>106.15921899999998</c:v>
                </c:pt>
                <c:pt idx="2133">
                  <c:v>106.17349499999995</c:v>
                </c:pt>
                <c:pt idx="2134">
                  <c:v>106.185622</c:v>
                </c:pt>
                <c:pt idx="2135">
                  <c:v>106.19141900000002</c:v>
                </c:pt>
                <c:pt idx="2136">
                  <c:v>106.18292199999998</c:v>
                </c:pt>
                <c:pt idx="2137">
                  <c:v>106.16492500000012</c:v>
                </c:pt>
                <c:pt idx="2138">
                  <c:v>106.14903</c:v>
                </c:pt>
                <c:pt idx="2139">
                  <c:v>106.13871799999978</c:v>
                </c:pt>
                <c:pt idx="2140">
                  <c:v>106.12906700000001</c:v>
                </c:pt>
                <c:pt idx="2141">
                  <c:v>106.118959</c:v>
                </c:pt>
                <c:pt idx="2142">
                  <c:v>106.11131</c:v>
                </c:pt>
                <c:pt idx="2143">
                  <c:v>106.103979</c:v>
                </c:pt>
                <c:pt idx="2144">
                  <c:v>106.091852</c:v>
                </c:pt>
                <c:pt idx="2145">
                  <c:v>106.07587199999963</c:v>
                </c:pt>
                <c:pt idx="2146">
                  <c:v>106.06107299999998</c:v>
                </c:pt>
                <c:pt idx="2147">
                  <c:v>106.04511599999999</c:v>
                </c:pt>
                <c:pt idx="2148">
                  <c:v>106.02249799999979</c:v>
                </c:pt>
                <c:pt idx="2149">
                  <c:v>105.99694300000021</c:v>
                </c:pt>
                <c:pt idx="2150">
                  <c:v>105.96723799999999</c:v>
                </c:pt>
                <c:pt idx="2151">
                  <c:v>105.93526600000021</c:v>
                </c:pt>
                <c:pt idx="2152">
                  <c:v>105.90962600000024</c:v>
                </c:pt>
                <c:pt idx="2153">
                  <c:v>105.89838399999998</c:v>
                </c:pt>
                <c:pt idx="2154">
                  <c:v>105.89791000000002</c:v>
                </c:pt>
                <c:pt idx="2155">
                  <c:v>105.898157</c:v>
                </c:pt>
                <c:pt idx="2156">
                  <c:v>105.88888699999978</c:v>
                </c:pt>
                <c:pt idx="2157">
                  <c:v>105.86352300000021</c:v>
                </c:pt>
                <c:pt idx="2158">
                  <c:v>105.83768000000002</c:v>
                </c:pt>
                <c:pt idx="2159">
                  <c:v>105.81833899999974</c:v>
                </c:pt>
                <c:pt idx="2160">
                  <c:v>105.792117</c:v>
                </c:pt>
                <c:pt idx="2161">
                  <c:v>105.756174</c:v>
                </c:pt>
                <c:pt idx="2162">
                  <c:v>105.72176899999998</c:v>
                </c:pt>
                <c:pt idx="2163">
                  <c:v>105.69716000000012</c:v>
                </c:pt>
                <c:pt idx="2164">
                  <c:v>105.67438999999995</c:v>
                </c:pt>
                <c:pt idx="2165">
                  <c:v>105.645622</c:v>
                </c:pt>
                <c:pt idx="2166">
                  <c:v>105.61274299999974</c:v>
                </c:pt>
                <c:pt idx="2167">
                  <c:v>105.57847899999963</c:v>
                </c:pt>
                <c:pt idx="2168">
                  <c:v>105.540333</c:v>
                </c:pt>
                <c:pt idx="2169">
                  <c:v>105.50074600000001</c:v>
                </c:pt>
                <c:pt idx="2170">
                  <c:v>105.46965299999999</c:v>
                </c:pt>
                <c:pt idx="2171">
                  <c:v>105.44528800000002</c:v>
                </c:pt>
                <c:pt idx="2172">
                  <c:v>105.42261400000002</c:v>
                </c:pt>
                <c:pt idx="2173">
                  <c:v>105.403637</c:v>
                </c:pt>
                <c:pt idx="2174">
                  <c:v>105.37934099999978</c:v>
                </c:pt>
                <c:pt idx="2175">
                  <c:v>105.34942700000002</c:v>
                </c:pt>
                <c:pt idx="2176">
                  <c:v>105.31847500000001</c:v>
                </c:pt>
                <c:pt idx="2177">
                  <c:v>105.28894200000001</c:v>
                </c:pt>
                <c:pt idx="2178">
                  <c:v>105.26147400000002</c:v>
                </c:pt>
                <c:pt idx="2179">
                  <c:v>105.228056</c:v>
                </c:pt>
                <c:pt idx="2180">
                  <c:v>105.18640199999979</c:v>
                </c:pt>
                <c:pt idx="2181">
                  <c:v>105.140811</c:v>
                </c:pt>
                <c:pt idx="2182">
                  <c:v>105.09810299999998</c:v>
                </c:pt>
                <c:pt idx="2183">
                  <c:v>105.062393</c:v>
                </c:pt>
                <c:pt idx="2184">
                  <c:v>105.021359</c:v>
                </c:pt>
                <c:pt idx="2185">
                  <c:v>104.96655300000029</c:v>
                </c:pt>
                <c:pt idx="2186">
                  <c:v>104.90316799999999</c:v>
                </c:pt>
                <c:pt idx="2187">
                  <c:v>104.84245900000002</c:v>
                </c:pt>
                <c:pt idx="2188">
                  <c:v>104.795033</c:v>
                </c:pt>
                <c:pt idx="2189">
                  <c:v>104.755695</c:v>
                </c:pt>
                <c:pt idx="2190">
                  <c:v>104.72111000000002</c:v>
                </c:pt>
                <c:pt idx="2191">
                  <c:v>104.69396300000002</c:v>
                </c:pt>
                <c:pt idx="2192">
                  <c:v>104.66712000000012</c:v>
                </c:pt>
                <c:pt idx="2193">
                  <c:v>104.630365</c:v>
                </c:pt>
                <c:pt idx="2194">
                  <c:v>104.583601</c:v>
                </c:pt>
                <c:pt idx="2195">
                  <c:v>104.53018899999998</c:v>
                </c:pt>
                <c:pt idx="2196">
                  <c:v>104.46530799999998</c:v>
                </c:pt>
                <c:pt idx="2197">
                  <c:v>104.39119300000021</c:v>
                </c:pt>
                <c:pt idx="2198">
                  <c:v>104.33120400000021</c:v>
                </c:pt>
                <c:pt idx="2199">
                  <c:v>104.30162300000035</c:v>
                </c:pt>
                <c:pt idx="2200">
                  <c:v>104.28218200000001</c:v>
                </c:pt>
                <c:pt idx="2201">
                  <c:v>104.229105</c:v>
                </c:pt>
                <c:pt idx="2202">
                  <c:v>104.15195</c:v>
                </c:pt>
                <c:pt idx="2203">
                  <c:v>104.08241200000001</c:v>
                </c:pt>
                <c:pt idx="2204">
                  <c:v>104.03802</c:v>
                </c:pt>
                <c:pt idx="2205">
                  <c:v>104.012288</c:v>
                </c:pt>
                <c:pt idx="2206">
                  <c:v>103.98165800000002</c:v>
                </c:pt>
                <c:pt idx="2207">
                  <c:v>103.956084</c:v>
                </c:pt>
                <c:pt idx="2208">
                  <c:v>103.970066</c:v>
                </c:pt>
                <c:pt idx="2209">
                  <c:v>103.96498400000021</c:v>
                </c:pt>
                <c:pt idx="2210">
                  <c:v>103.93972100000002</c:v>
                </c:pt>
                <c:pt idx="2211">
                  <c:v>103.92677099999995</c:v>
                </c:pt>
                <c:pt idx="2212">
                  <c:v>103.89539099999998</c:v>
                </c:pt>
                <c:pt idx="2213">
                  <c:v>103.82625299999998</c:v>
                </c:pt>
                <c:pt idx="2214">
                  <c:v>103.74936700000002</c:v>
                </c:pt>
                <c:pt idx="2215">
                  <c:v>103.68259599999998</c:v>
                </c:pt>
                <c:pt idx="2216">
                  <c:v>103.59619900000021</c:v>
                </c:pt>
                <c:pt idx="2217">
                  <c:v>103.493492</c:v>
                </c:pt>
                <c:pt idx="2218">
                  <c:v>103.401301</c:v>
                </c:pt>
                <c:pt idx="2219">
                  <c:v>103.324504</c:v>
                </c:pt>
                <c:pt idx="2220">
                  <c:v>103.287362</c:v>
                </c:pt>
                <c:pt idx="2221">
                  <c:v>103.25357</c:v>
                </c:pt>
                <c:pt idx="2222">
                  <c:v>103.20102100000021</c:v>
                </c:pt>
                <c:pt idx="2223">
                  <c:v>103.11162500000025</c:v>
                </c:pt>
                <c:pt idx="2224">
                  <c:v>103.01148999999999</c:v>
                </c:pt>
                <c:pt idx="2225">
                  <c:v>102.94196600000035</c:v>
                </c:pt>
                <c:pt idx="2226">
                  <c:v>102.866427</c:v>
                </c:pt>
                <c:pt idx="2227">
                  <c:v>102.78557799999979</c:v>
                </c:pt>
                <c:pt idx="2228">
                  <c:v>102.768648</c:v>
                </c:pt>
                <c:pt idx="2229">
                  <c:v>102.768046</c:v>
                </c:pt>
                <c:pt idx="2230">
                  <c:v>102.79042300000027</c:v>
                </c:pt>
                <c:pt idx="2231">
                  <c:v>102.83238799999974</c:v>
                </c:pt>
                <c:pt idx="2232">
                  <c:v>102.80980099999998</c:v>
                </c:pt>
                <c:pt idx="2233">
                  <c:v>102.697785</c:v>
                </c:pt>
                <c:pt idx="2234">
                  <c:v>102.56574500000001</c:v>
                </c:pt>
                <c:pt idx="2235">
                  <c:v>102.474307</c:v>
                </c:pt>
                <c:pt idx="2236">
                  <c:v>102.39747699999998</c:v>
                </c:pt>
                <c:pt idx="2237">
                  <c:v>102.304231</c:v>
                </c:pt>
                <c:pt idx="2238">
                  <c:v>102.20772400000021</c:v>
                </c:pt>
                <c:pt idx="2239">
                  <c:v>102.09755900000027</c:v>
                </c:pt>
                <c:pt idx="2240">
                  <c:v>101.99292100000002</c:v>
                </c:pt>
                <c:pt idx="2241">
                  <c:v>101.90962400000035</c:v>
                </c:pt>
                <c:pt idx="2242">
                  <c:v>101.83628</c:v>
                </c:pt>
                <c:pt idx="2243">
                  <c:v>101.74367000000002</c:v>
                </c:pt>
                <c:pt idx="2244">
                  <c:v>101.62824799999979</c:v>
                </c:pt>
                <c:pt idx="2245">
                  <c:v>101.51555</c:v>
                </c:pt>
                <c:pt idx="2246">
                  <c:v>101.41127700000021</c:v>
                </c:pt>
                <c:pt idx="2247">
                  <c:v>101.28373199999979</c:v>
                </c:pt>
                <c:pt idx="2248">
                  <c:v>101.13071199999995</c:v>
                </c:pt>
                <c:pt idx="2249">
                  <c:v>100.98621400000025</c:v>
                </c:pt>
                <c:pt idx="2250">
                  <c:v>100.868212</c:v>
                </c:pt>
                <c:pt idx="2251">
                  <c:v>100.777894</c:v>
                </c:pt>
                <c:pt idx="2252">
                  <c:v>100.70019400000002</c:v>
                </c:pt>
                <c:pt idx="2253">
                  <c:v>100.61878799999975</c:v>
                </c:pt>
                <c:pt idx="2254">
                  <c:v>100.525969</c:v>
                </c:pt>
                <c:pt idx="2255">
                  <c:v>100.427897</c:v>
                </c:pt>
                <c:pt idx="2256">
                  <c:v>100.333975</c:v>
                </c:pt>
                <c:pt idx="2257">
                  <c:v>100.24314099999999</c:v>
                </c:pt>
                <c:pt idx="2258">
                  <c:v>100.151393</c:v>
                </c:pt>
                <c:pt idx="2259">
                  <c:v>100.05661900000021</c:v>
                </c:pt>
                <c:pt idx="2260">
                  <c:v>99.958177999999918</c:v>
                </c:pt>
                <c:pt idx="2261">
                  <c:v>99.858100999999948</c:v>
                </c:pt>
                <c:pt idx="2262">
                  <c:v>99.759531999999979</c:v>
                </c:pt>
                <c:pt idx="2263">
                  <c:v>99.661811</c:v>
                </c:pt>
                <c:pt idx="2264">
                  <c:v>99.562483</c:v>
                </c:pt>
                <c:pt idx="2265">
                  <c:v>99.461833999999996</c:v>
                </c:pt>
                <c:pt idx="2266">
                  <c:v>99.360680000000002</c:v>
                </c:pt>
                <c:pt idx="2267">
                  <c:v>99.258854999999983</c:v>
                </c:pt>
                <c:pt idx="2268">
                  <c:v>99.15654499999998</c:v>
                </c:pt>
                <c:pt idx="2269">
                  <c:v>99.053945999999982</c:v>
                </c:pt>
                <c:pt idx="2270">
                  <c:v>98.950660000000127</c:v>
                </c:pt>
                <c:pt idx="2271">
                  <c:v>98.846266999999997</c:v>
                </c:pt>
                <c:pt idx="2272">
                  <c:v>98.740637000000007</c:v>
                </c:pt>
                <c:pt idx="2273">
                  <c:v>98.633752999999786</c:v>
                </c:pt>
                <c:pt idx="2274">
                  <c:v>98.525697999999949</c:v>
                </c:pt>
                <c:pt idx="2275">
                  <c:v>98.416539000000213</c:v>
                </c:pt>
                <c:pt idx="2276">
                  <c:v>98.30642899999998</c:v>
                </c:pt>
                <c:pt idx="2277">
                  <c:v>98.195557999999949</c:v>
                </c:pt>
                <c:pt idx="2278">
                  <c:v>98.084036999999981</c:v>
                </c:pt>
                <c:pt idx="2279">
                  <c:v>97.971827000000005</c:v>
                </c:pt>
                <c:pt idx="2280">
                  <c:v>97.858806999999786</c:v>
                </c:pt>
                <c:pt idx="2281">
                  <c:v>97.745074000000002</c:v>
                </c:pt>
                <c:pt idx="2282">
                  <c:v>97.631130000000013</c:v>
                </c:pt>
                <c:pt idx="2283">
                  <c:v>97.517506999999995</c:v>
                </c:pt>
                <c:pt idx="2284">
                  <c:v>97.404207000000127</c:v>
                </c:pt>
                <c:pt idx="2285">
                  <c:v>97.290661000000213</c:v>
                </c:pt>
                <c:pt idx="2286">
                  <c:v>97.176083999999989</c:v>
                </c:pt>
                <c:pt idx="2287">
                  <c:v>97.059279000000004</c:v>
                </c:pt>
                <c:pt idx="2288">
                  <c:v>96.939285000000027</c:v>
                </c:pt>
                <c:pt idx="2289">
                  <c:v>96.815955000000002</c:v>
                </c:pt>
                <c:pt idx="2290">
                  <c:v>96.689323999999999</c:v>
                </c:pt>
                <c:pt idx="2291">
                  <c:v>96.558715999999919</c:v>
                </c:pt>
                <c:pt idx="2292">
                  <c:v>96.423648</c:v>
                </c:pt>
                <c:pt idx="2293">
                  <c:v>96.284316000000004</c:v>
                </c:pt>
                <c:pt idx="2294">
                  <c:v>96.142066</c:v>
                </c:pt>
                <c:pt idx="2295">
                  <c:v>95.998634999999993</c:v>
                </c:pt>
                <c:pt idx="2296">
                  <c:v>95.858367999999786</c:v>
                </c:pt>
                <c:pt idx="2297">
                  <c:v>95.738436999999948</c:v>
                </c:pt>
                <c:pt idx="2298">
                  <c:v>95.632798999999636</c:v>
                </c:pt>
                <c:pt idx="2299">
                  <c:v>95.504651999999993</c:v>
                </c:pt>
                <c:pt idx="2300">
                  <c:v>95.315786999999958</c:v>
                </c:pt>
                <c:pt idx="2301">
                  <c:v>95.070757999999756</c:v>
                </c:pt>
                <c:pt idx="2302">
                  <c:v>94.905735999999948</c:v>
                </c:pt>
                <c:pt idx="2303">
                  <c:v>94.858969999999999</c:v>
                </c:pt>
                <c:pt idx="2304">
                  <c:v>94.790147000000005</c:v>
                </c:pt>
                <c:pt idx="2305">
                  <c:v>94.521533000000005</c:v>
                </c:pt>
                <c:pt idx="2306">
                  <c:v>94.223647999999983</c:v>
                </c:pt>
                <c:pt idx="2307">
                  <c:v>94.072389999999785</c:v>
                </c:pt>
                <c:pt idx="2308">
                  <c:v>93.934674000000228</c:v>
                </c:pt>
                <c:pt idx="2309">
                  <c:v>93.68012299999998</c:v>
                </c:pt>
                <c:pt idx="2310">
                  <c:v>93.367070999999981</c:v>
                </c:pt>
                <c:pt idx="2311">
                  <c:v>93.116331999999858</c:v>
                </c:pt>
                <c:pt idx="2312">
                  <c:v>92.974418</c:v>
                </c:pt>
                <c:pt idx="2313">
                  <c:v>92.879100999999949</c:v>
                </c:pt>
                <c:pt idx="2314">
                  <c:v>92.645071999999786</c:v>
                </c:pt>
                <c:pt idx="2315">
                  <c:v>92.310108</c:v>
                </c:pt>
                <c:pt idx="2316">
                  <c:v>92.056236999999982</c:v>
                </c:pt>
                <c:pt idx="2317">
                  <c:v>91.680023000000006</c:v>
                </c:pt>
                <c:pt idx="2318">
                  <c:v>91.494971000000007</c:v>
                </c:pt>
                <c:pt idx="2319">
                  <c:v>91.458499000000003</c:v>
                </c:pt>
                <c:pt idx="2320">
                  <c:v>91.324124000000026</c:v>
                </c:pt>
                <c:pt idx="2321">
                  <c:v>91.129620000000003</c:v>
                </c:pt>
                <c:pt idx="2322">
                  <c:v>91.001166000000026</c:v>
                </c:pt>
                <c:pt idx="2323">
                  <c:v>90.882881999999654</c:v>
                </c:pt>
                <c:pt idx="2324">
                  <c:v>90.639290000000003</c:v>
                </c:pt>
                <c:pt idx="2325">
                  <c:v>90.241655000000335</c:v>
                </c:pt>
                <c:pt idx="2326">
                  <c:v>89.752475999999959</c:v>
                </c:pt>
                <c:pt idx="2327">
                  <c:v>89.325564</c:v>
                </c:pt>
                <c:pt idx="2328">
                  <c:v>88.973293999999996</c:v>
                </c:pt>
                <c:pt idx="2329">
                  <c:v>88.603916999999981</c:v>
                </c:pt>
                <c:pt idx="2330">
                  <c:v>88.315857999999949</c:v>
                </c:pt>
                <c:pt idx="2331">
                  <c:v>88.005769000000001</c:v>
                </c:pt>
                <c:pt idx="2332">
                  <c:v>87.559443000000002</c:v>
                </c:pt>
                <c:pt idx="2333">
                  <c:v>87.163776999999698</c:v>
                </c:pt>
                <c:pt idx="2334">
                  <c:v>86.860660999999993</c:v>
                </c:pt>
                <c:pt idx="2335">
                  <c:v>86.537963000000261</c:v>
                </c:pt>
                <c:pt idx="2336">
                  <c:v>86.129785999999669</c:v>
                </c:pt>
                <c:pt idx="2337">
                  <c:v>85.749364999999997</c:v>
                </c:pt>
                <c:pt idx="2338">
                  <c:v>85.497422000000213</c:v>
                </c:pt>
                <c:pt idx="2339">
                  <c:v>85.280829999999995</c:v>
                </c:pt>
                <c:pt idx="2340">
                  <c:v>85.103916999999981</c:v>
                </c:pt>
                <c:pt idx="2341">
                  <c:v>84.943879999999993</c:v>
                </c:pt>
                <c:pt idx="2342">
                  <c:v>84.804590000000005</c:v>
                </c:pt>
                <c:pt idx="2343">
                  <c:v>84.739016000000007</c:v>
                </c:pt>
                <c:pt idx="2344">
                  <c:v>84.815640000000002</c:v>
                </c:pt>
                <c:pt idx="2345">
                  <c:v>84.870308999999637</c:v>
                </c:pt>
                <c:pt idx="2346">
                  <c:v>85.232656000000006</c:v>
                </c:pt>
                <c:pt idx="2347">
                  <c:v>85.994520000000321</c:v>
                </c:pt>
                <c:pt idx="2348">
                  <c:v>85.561497000000003</c:v>
                </c:pt>
                <c:pt idx="2349">
                  <c:v>85.192443999999981</c:v>
                </c:pt>
                <c:pt idx="2350">
                  <c:v>85.309369999999987</c:v>
                </c:pt>
                <c:pt idx="2351">
                  <c:v>85.422426999999999</c:v>
                </c:pt>
                <c:pt idx="2352">
                  <c:v>85.501336999999978</c:v>
                </c:pt>
                <c:pt idx="2353">
                  <c:v>85.975055999999981</c:v>
                </c:pt>
                <c:pt idx="2354">
                  <c:v>86.447238000000027</c:v>
                </c:pt>
                <c:pt idx="2355">
                  <c:v>86.514190999999997</c:v>
                </c:pt>
                <c:pt idx="2356">
                  <c:v>86.504543999999996</c:v>
                </c:pt>
                <c:pt idx="2357">
                  <c:v>86.549664000000291</c:v>
                </c:pt>
                <c:pt idx="2358">
                  <c:v>86.609123999999994</c:v>
                </c:pt>
                <c:pt idx="2359">
                  <c:v>86.603145999999981</c:v>
                </c:pt>
                <c:pt idx="2360">
                  <c:v>86.548434999999998</c:v>
                </c:pt>
                <c:pt idx="2361">
                  <c:v>86.528940999999989</c:v>
                </c:pt>
                <c:pt idx="2362">
                  <c:v>86.568912999999981</c:v>
                </c:pt>
                <c:pt idx="2363">
                  <c:v>86.754856000000004</c:v>
                </c:pt>
                <c:pt idx="2364">
                  <c:v>87.214499000000259</c:v>
                </c:pt>
                <c:pt idx="2365">
                  <c:v>87.521552999999983</c:v>
                </c:pt>
                <c:pt idx="2366">
                  <c:v>87.509146000000001</c:v>
                </c:pt>
                <c:pt idx="2367">
                  <c:v>87.567672000000002</c:v>
                </c:pt>
                <c:pt idx="2368">
                  <c:v>87.679603999999998</c:v>
                </c:pt>
                <c:pt idx="2369">
                  <c:v>87.763019000000213</c:v>
                </c:pt>
                <c:pt idx="2370">
                  <c:v>87.835954000000001</c:v>
                </c:pt>
                <c:pt idx="2371">
                  <c:v>87.942134999999993</c:v>
                </c:pt>
                <c:pt idx="2372">
                  <c:v>88.095715999999982</c:v>
                </c:pt>
                <c:pt idx="2373">
                  <c:v>88.276366999999979</c:v>
                </c:pt>
                <c:pt idx="2374">
                  <c:v>88.465507000000002</c:v>
                </c:pt>
                <c:pt idx="2375">
                  <c:v>88.636155000000002</c:v>
                </c:pt>
                <c:pt idx="2376">
                  <c:v>88.833679000000004</c:v>
                </c:pt>
                <c:pt idx="2377">
                  <c:v>89.103637999999989</c:v>
                </c:pt>
                <c:pt idx="2378">
                  <c:v>89.345783999999981</c:v>
                </c:pt>
                <c:pt idx="2379">
                  <c:v>89.532496999999978</c:v>
                </c:pt>
                <c:pt idx="2380">
                  <c:v>89.740421999999995</c:v>
                </c:pt>
                <c:pt idx="2381">
                  <c:v>89.947360000000259</c:v>
                </c:pt>
                <c:pt idx="2382">
                  <c:v>90.151676999999978</c:v>
                </c:pt>
                <c:pt idx="2383">
                  <c:v>90.428162</c:v>
                </c:pt>
                <c:pt idx="2384">
                  <c:v>90.681218999999999</c:v>
                </c:pt>
                <c:pt idx="2385">
                  <c:v>90.870240999999979</c:v>
                </c:pt>
                <c:pt idx="2386">
                  <c:v>91.131135999999998</c:v>
                </c:pt>
                <c:pt idx="2387">
                  <c:v>91.409315000000007</c:v>
                </c:pt>
                <c:pt idx="2388">
                  <c:v>91.594104000000243</c:v>
                </c:pt>
                <c:pt idx="2389">
                  <c:v>91.729657000000003</c:v>
                </c:pt>
                <c:pt idx="2390">
                  <c:v>91.927234999999996</c:v>
                </c:pt>
                <c:pt idx="2391">
                  <c:v>92.197982999999979</c:v>
                </c:pt>
                <c:pt idx="2392">
                  <c:v>92.487925000000274</c:v>
                </c:pt>
                <c:pt idx="2393">
                  <c:v>92.789623000000276</c:v>
                </c:pt>
                <c:pt idx="2394">
                  <c:v>93.082685999999981</c:v>
                </c:pt>
                <c:pt idx="2395">
                  <c:v>93.297760999999994</c:v>
                </c:pt>
                <c:pt idx="2396">
                  <c:v>93.481894999999994</c:v>
                </c:pt>
                <c:pt idx="2397">
                  <c:v>93.727880999999982</c:v>
                </c:pt>
                <c:pt idx="2398">
                  <c:v>94.025340999999742</c:v>
                </c:pt>
                <c:pt idx="2399">
                  <c:v>94.292918</c:v>
                </c:pt>
                <c:pt idx="2400">
                  <c:v>94.497676999999996</c:v>
                </c:pt>
                <c:pt idx="2401">
                  <c:v>94.663341999999858</c:v>
                </c:pt>
                <c:pt idx="2402">
                  <c:v>94.795354000000003</c:v>
                </c:pt>
                <c:pt idx="2403">
                  <c:v>94.901735000000002</c:v>
                </c:pt>
                <c:pt idx="2404">
                  <c:v>95.027716999999981</c:v>
                </c:pt>
                <c:pt idx="2405">
                  <c:v>95.212831999999949</c:v>
                </c:pt>
                <c:pt idx="2406">
                  <c:v>95.427822000000006</c:v>
                </c:pt>
                <c:pt idx="2407">
                  <c:v>95.607741999999988</c:v>
                </c:pt>
                <c:pt idx="2408">
                  <c:v>95.749466999999996</c:v>
                </c:pt>
                <c:pt idx="2409">
                  <c:v>95.895299999999992</c:v>
                </c:pt>
                <c:pt idx="2410">
                  <c:v>96.057773999999981</c:v>
                </c:pt>
                <c:pt idx="2411">
                  <c:v>96.200952000000001</c:v>
                </c:pt>
                <c:pt idx="2412">
                  <c:v>96.314528999999993</c:v>
                </c:pt>
                <c:pt idx="2413">
                  <c:v>96.420434</c:v>
                </c:pt>
                <c:pt idx="2414">
                  <c:v>96.528653000000006</c:v>
                </c:pt>
                <c:pt idx="2415">
                  <c:v>96.614993999999996</c:v>
                </c:pt>
                <c:pt idx="2416">
                  <c:v>96.685289999999981</c:v>
                </c:pt>
                <c:pt idx="2417">
                  <c:v>96.775160999999983</c:v>
                </c:pt>
                <c:pt idx="2418">
                  <c:v>96.843896000000001</c:v>
                </c:pt>
                <c:pt idx="2419">
                  <c:v>96.872067999999786</c:v>
                </c:pt>
                <c:pt idx="2420">
                  <c:v>96.900604000000243</c:v>
                </c:pt>
                <c:pt idx="2421">
                  <c:v>96.958226999999994</c:v>
                </c:pt>
                <c:pt idx="2422">
                  <c:v>97.013454999999993</c:v>
                </c:pt>
                <c:pt idx="2423">
                  <c:v>97.078807999999654</c:v>
                </c:pt>
                <c:pt idx="2424">
                  <c:v>97.158091999999698</c:v>
                </c:pt>
                <c:pt idx="2425">
                  <c:v>97.211928000000214</c:v>
                </c:pt>
                <c:pt idx="2426">
                  <c:v>97.271620999999996</c:v>
                </c:pt>
                <c:pt idx="2427">
                  <c:v>97.340646000000007</c:v>
                </c:pt>
                <c:pt idx="2428">
                  <c:v>97.396094000000005</c:v>
                </c:pt>
                <c:pt idx="2429">
                  <c:v>97.439541000000006</c:v>
                </c:pt>
                <c:pt idx="2430">
                  <c:v>97.483548999999982</c:v>
                </c:pt>
                <c:pt idx="2431">
                  <c:v>97.525163000000006</c:v>
                </c:pt>
                <c:pt idx="2432">
                  <c:v>97.562225000000026</c:v>
                </c:pt>
                <c:pt idx="2433">
                  <c:v>97.596264000000275</c:v>
                </c:pt>
                <c:pt idx="2434">
                  <c:v>97.626873999999958</c:v>
                </c:pt>
                <c:pt idx="2435">
                  <c:v>97.653273999999982</c:v>
                </c:pt>
                <c:pt idx="2436">
                  <c:v>97.675804999999727</c:v>
                </c:pt>
                <c:pt idx="2437">
                  <c:v>97.694884000000002</c:v>
                </c:pt>
                <c:pt idx="2438">
                  <c:v>97.710316000000006</c:v>
                </c:pt>
                <c:pt idx="2439">
                  <c:v>97.721480999999983</c:v>
                </c:pt>
                <c:pt idx="2440">
                  <c:v>97.728669999999994</c:v>
                </c:pt>
                <c:pt idx="2441">
                  <c:v>97.733424999999997</c:v>
                </c:pt>
                <c:pt idx="2442">
                  <c:v>97.735505000000003</c:v>
                </c:pt>
                <c:pt idx="2443">
                  <c:v>97.734570000000005</c:v>
                </c:pt>
                <c:pt idx="2444">
                  <c:v>97.731190000000026</c:v>
                </c:pt>
                <c:pt idx="2445">
                  <c:v>97.725024000000005</c:v>
                </c:pt>
                <c:pt idx="2446">
                  <c:v>97.715400000000002</c:v>
                </c:pt>
                <c:pt idx="2447">
                  <c:v>97.702083000000002</c:v>
                </c:pt>
                <c:pt idx="2448">
                  <c:v>97.685227999999981</c:v>
                </c:pt>
                <c:pt idx="2449">
                  <c:v>97.664861999999999</c:v>
                </c:pt>
                <c:pt idx="2450">
                  <c:v>97.640990000000002</c:v>
                </c:pt>
                <c:pt idx="2451">
                  <c:v>97.614425999999995</c:v>
                </c:pt>
                <c:pt idx="2452">
                  <c:v>97.585836999999756</c:v>
                </c:pt>
                <c:pt idx="2453">
                  <c:v>97.555177999999756</c:v>
                </c:pt>
                <c:pt idx="2454">
                  <c:v>97.522511999999978</c:v>
                </c:pt>
                <c:pt idx="2455">
                  <c:v>97.488587999999979</c:v>
                </c:pt>
                <c:pt idx="2456">
                  <c:v>97.454352</c:v>
                </c:pt>
                <c:pt idx="2457">
                  <c:v>97.420209000000213</c:v>
                </c:pt>
                <c:pt idx="2458">
                  <c:v>97.385969000000003</c:v>
                </c:pt>
                <c:pt idx="2459">
                  <c:v>97.351568</c:v>
                </c:pt>
                <c:pt idx="2460">
                  <c:v>97.316248999999999</c:v>
                </c:pt>
                <c:pt idx="2461">
                  <c:v>97.278405999999919</c:v>
                </c:pt>
                <c:pt idx="2462">
                  <c:v>97.238434999999981</c:v>
                </c:pt>
                <c:pt idx="2463">
                  <c:v>97.197141000000002</c:v>
                </c:pt>
                <c:pt idx="2464">
                  <c:v>97.154356999999948</c:v>
                </c:pt>
                <c:pt idx="2465">
                  <c:v>97.112165000000005</c:v>
                </c:pt>
                <c:pt idx="2466">
                  <c:v>97.071107999999981</c:v>
                </c:pt>
                <c:pt idx="2467">
                  <c:v>97.037065999999996</c:v>
                </c:pt>
                <c:pt idx="2468">
                  <c:v>97.002172999999786</c:v>
                </c:pt>
                <c:pt idx="2469">
                  <c:v>96.957108000000005</c:v>
                </c:pt>
                <c:pt idx="2470">
                  <c:v>96.893620999999996</c:v>
                </c:pt>
                <c:pt idx="2471">
                  <c:v>96.802949999999981</c:v>
                </c:pt>
                <c:pt idx="2472">
                  <c:v>96.699021000000002</c:v>
                </c:pt>
                <c:pt idx="2473">
                  <c:v>96.611559999999997</c:v>
                </c:pt>
                <c:pt idx="2474">
                  <c:v>96.546004999999994</c:v>
                </c:pt>
                <c:pt idx="2475">
                  <c:v>96.481449999999995</c:v>
                </c:pt>
                <c:pt idx="2476">
                  <c:v>96.412664000000277</c:v>
                </c:pt>
                <c:pt idx="2477">
                  <c:v>96.315980999999979</c:v>
                </c:pt>
                <c:pt idx="2478">
                  <c:v>96.278346999999727</c:v>
                </c:pt>
                <c:pt idx="2479">
                  <c:v>96.291313000000258</c:v>
                </c:pt>
                <c:pt idx="2480">
                  <c:v>96.161828</c:v>
                </c:pt>
                <c:pt idx="2481">
                  <c:v>96.013059999999996</c:v>
                </c:pt>
                <c:pt idx="2482">
                  <c:v>95.888948999999727</c:v>
                </c:pt>
                <c:pt idx="2483">
                  <c:v>95.828063</c:v>
                </c:pt>
                <c:pt idx="2484">
                  <c:v>95.845606000000004</c:v>
                </c:pt>
                <c:pt idx="2485">
                  <c:v>95.857517000000001</c:v>
                </c:pt>
                <c:pt idx="2486">
                  <c:v>95.847879000000006</c:v>
                </c:pt>
                <c:pt idx="2487">
                  <c:v>95.692718999999727</c:v>
                </c:pt>
                <c:pt idx="2488">
                  <c:v>95.375016999999858</c:v>
                </c:pt>
                <c:pt idx="2489">
                  <c:v>94.936925000000244</c:v>
                </c:pt>
                <c:pt idx="2490">
                  <c:v>94.516561999999993</c:v>
                </c:pt>
                <c:pt idx="2491">
                  <c:v>93.941112000000274</c:v>
                </c:pt>
                <c:pt idx="2492">
                  <c:v>93.745896999999999</c:v>
                </c:pt>
                <c:pt idx="2493">
                  <c:v>94.942949999999996</c:v>
                </c:pt>
                <c:pt idx="2494">
                  <c:v>95.355372999999645</c:v>
                </c:pt>
                <c:pt idx="2495">
                  <c:v>94.757205000000027</c:v>
                </c:pt>
                <c:pt idx="2496">
                  <c:v>94.497495000000228</c:v>
                </c:pt>
                <c:pt idx="2497">
                  <c:v>94.449807000000007</c:v>
                </c:pt>
                <c:pt idx="2498">
                  <c:v>94.337130000000002</c:v>
                </c:pt>
                <c:pt idx="2499">
                  <c:v>94.094874000000004</c:v>
                </c:pt>
                <c:pt idx="2500">
                  <c:v>93.833499000000003</c:v>
                </c:pt>
                <c:pt idx="2501">
                  <c:v>93.657605000000004</c:v>
                </c:pt>
                <c:pt idx="2502">
                  <c:v>93.536665999999997</c:v>
                </c:pt>
                <c:pt idx="2503">
                  <c:v>93.52029899999998</c:v>
                </c:pt>
                <c:pt idx="2504">
                  <c:v>93.414781000000005</c:v>
                </c:pt>
                <c:pt idx="2505">
                  <c:v>93.093573000000006</c:v>
                </c:pt>
                <c:pt idx="2506">
                  <c:v>92.788601</c:v>
                </c:pt>
                <c:pt idx="2507">
                  <c:v>92.47653099999998</c:v>
                </c:pt>
                <c:pt idx="2508">
                  <c:v>91.897833000000006</c:v>
                </c:pt>
                <c:pt idx="2509">
                  <c:v>91.05871999999998</c:v>
                </c:pt>
                <c:pt idx="2510">
                  <c:v>90.454415999999995</c:v>
                </c:pt>
                <c:pt idx="2511">
                  <c:v>90.261222000000259</c:v>
                </c:pt>
                <c:pt idx="2512">
                  <c:v>90.065483</c:v>
                </c:pt>
                <c:pt idx="2513">
                  <c:v>89.649468999999982</c:v>
                </c:pt>
                <c:pt idx="2514">
                  <c:v>89.076226000000005</c:v>
                </c:pt>
                <c:pt idx="2515">
                  <c:v>88.339395999999979</c:v>
                </c:pt>
                <c:pt idx="2516">
                  <c:v>87.446579000000213</c:v>
                </c:pt>
                <c:pt idx="2517">
                  <c:v>86.394135000000006</c:v>
                </c:pt>
                <c:pt idx="2518">
                  <c:v>85.124696999999998</c:v>
                </c:pt>
                <c:pt idx="2519">
                  <c:v>83.797772000000009</c:v>
                </c:pt>
                <c:pt idx="2520">
                  <c:v>82.615667000000002</c:v>
                </c:pt>
                <c:pt idx="2521">
                  <c:v>81.578332999999645</c:v>
                </c:pt>
                <c:pt idx="2522">
                  <c:v>80.443477999999999</c:v>
                </c:pt>
                <c:pt idx="2523">
                  <c:v>79.120145000000008</c:v>
                </c:pt>
                <c:pt idx="2524">
                  <c:v>77.757931999999983</c:v>
                </c:pt>
                <c:pt idx="2525">
                  <c:v>76.429281000000003</c:v>
                </c:pt>
                <c:pt idx="2526">
                  <c:v>74.826493999999983</c:v>
                </c:pt>
                <c:pt idx="2527">
                  <c:v>72.78294099999998</c:v>
                </c:pt>
                <c:pt idx="2528">
                  <c:v>70.890863999999993</c:v>
                </c:pt>
                <c:pt idx="2529">
                  <c:v>69.657981999999919</c:v>
                </c:pt>
                <c:pt idx="2530">
                  <c:v>69.071939999999998</c:v>
                </c:pt>
                <c:pt idx="2531">
                  <c:v>68.960467999999992</c:v>
                </c:pt>
                <c:pt idx="2532">
                  <c:v>69.27493699999998</c:v>
                </c:pt>
                <c:pt idx="2533">
                  <c:v>70.137315999999998</c:v>
                </c:pt>
                <c:pt idx="2534">
                  <c:v>71.938046999999983</c:v>
                </c:pt>
                <c:pt idx="2535">
                  <c:v>74.860850999999982</c:v>
                </c:pt>
                <c:pt idx="2536">
                  <c:v>77.950230000000005</c:v>
                </c:pt>
                <c:pt idx="2537">
                  <c:v>80.057957999999999</c:v>
                </c:pt>
                <c:pt idx="2538">
                  <c:v>81.290188999999998</c:v>
                </c:pt>
                <c:pt idx="2539">
                  <c:v>82.076922999999979</c:v>
                </c:pt>
                <c:pt idx="2540">
                  <c:v>82.624819000000002</c:v>
                </c:pt>
                <c:pt idx="2541">
                  <c:v>82.869171999999978</c:v>
                </c:pt>
                <c:pt idx="2542">
                  <c:v>83.327356000000009</c:v>
                </c:pt>
                <c:pt idx="2543">
                  <c:v>84.753822</c:v>
                </c:pt>
                <c:pt idx="2544">
                  <c:v>85.799251000000027</c:v>
                </c:pt>
                <c:pt idx="2545">
                  <c:v>86.202140999999983</c:v>
                </c:pt>
                <c:pt idx="2546">
                  <c:v>86.799104999999997</c:v>
                </c:pt>
                <c:pt idx="2547">
                  <c:v>87.640866000000003</c:v>
                </c:pt>
                <c:pt idx="2548">
                  <c:v>88.531576999999999</c:v>
                </c:pt>
                <c:pt idx="2549">
                  <c:v>89.311678999999998</c:v>
                </c:pt>
                <c:pt idx="2550">
                  <c:v>89.983061000000006</c:v>
                </c:pt>
                <c:pt idx="2551">
                  <c:v>90.684174999999982</c:v>
                </c:pt>
                <c:pt idx="2552">
                  <c:v>91.419758999999999</c:v>
                </c:pt>
                <c:pt idx="2553">
                  <c:v>92.022219000000007</c:v>
                </c:pt>
                <c:pt idx="2554">
                  <c:v>92.39613199999998</c:v>
                </c:pt>
                <c:pt idx="2555">
                  <c:v>92.612915999999998</c:v>
                </c:pt>
                <c:pt idx="2556">
                  <c:v>92.801031999999978</c:v>
                </c:pt>
                <c:pt idx="2557">
                  <c:v>92.894684999999996</c:v>
                </c:pt>
                <c:pt idx="2558">
                  <c:v>92.867373999999998</c:v>
                </c:pt>
                <c:pt idx="2559">
                  <c:v>92.833764000000002</c:v>
                </c:pt>
                <c:pt idx="2560">
                  <c:v>92.941260000000398</c:v>
                </c:pt>
                <c:pt idx="2561">
                  <c:v>93.118173999999982</c:v>
                </c:pt>
                <c:pt idx="2562">
                  <c:v>93.209769999999992</c:v>
                </c:pt>
                <c:pt idx="2563">
                  <c:v>93.339241000000001</c:v>
                </c:pt>
                <c:pt idx="2564">
                  <c:v>93.428123999999997</c:v>
                </c:pt>
                <c:pt idx="2565">
                  <c:v>93.24816900000026</c:v>
                </c:pt>
                <c:pt idx="2566">
                  <c:v>93.019295999999997</c:v>
                </c:pt>
                <c:pt idx="2567">
                  <c:v>92.902434</c:v>
                </c:pt>
                <c:pt idx="2568">
                  <c:v>92.840503999999996</c:v>
                </c:pt>
                <c:pt idx="2569">
                  <c:v>92.830127000000005</c:v>
                </c:pt>
                <c:pt idx="2570">
                  <c:v>92.899304999999998</c:v>
                </c:pt>
                <c:pt idx="2571">
                  <c:v>93.056583000000003</c:v>
                </c:pt>
                <c:pt idx="2572">
                  <c:v>93.172837999999587</c:v>
                </c:pt>
                <c:pt idx="2573">
                  <c:v>93.184472999999741</c:v>
                </c:pt>
                <c:pt idx="2574">
                  <c:v>93.093851000000001</c:v>
                </c:pt>
                <c:pt idx="2575">
                  <c:v>92.967417999999995</c:v>
                </c:pt>
                <c:pt idx="2576">
                  <c:v>93.044449000000213</c:v>
                </c:pt>
                <c:pt idx="2577">
                  <c:v>93.318474999999978</c:v>
                </c:pt>
                <c:pt idx="2578">
                  <c:v>93.603357999999858</c:v>
                </c:pt>
                <c:pt idx="2579">
                  <c:v>93.689534999999978</c:v>
                </c:pt>
                <c:pt idx="2580">
                  <c:v>93.550541999999979</c:v>
                </c:pt>
                <c:pt idx="2581">
                  <c:v>93.436262999999997</c:v>
                </c:pt>
                <c:pt idx="2582">
                  <c:v>93.388085999999959</c:v>
                </c:pt>
                <c:pt idx="2583">
                  <c:v>93.407991999999993</c:v>
                </c:pt>
                <c:pt idx="2584">
                  <c:v>93.500495999999998</c:v>
                </c:pt>
                <c:pt idx="2585">
                  <c:v>93.478234</c:v>
                </c:pt>
                <c:pt idx="2586">
                  <c:v>93.260926999999995</c:v>
                </c:pt>
                <c:pt idx="2587">
                  <c:v>92.992146000000005</c:v>
                </c:pt>
                <c:pt idx="2588">
                  <c:v>92.822424999999981</c:v>
                </c:pt>
                <c:pt idx="2589">
                  <c:v>92.720787999999786</c:v>
                </c:pt>
                <c:pt idx="2590">
                  <c:v>92.564881999999983</c:v>
                </c:pt>
                <c:pt idx="2591">
                  <c:v>92.361293000000259</c:v>
                </c:pt>
                <c:pt idx="2592">
                  <c:v>92.129437999999624</c:v>
                </c:pt>
                <c:pt idx="2593">
                  <c:v>91.865235999999982</c:v>
                </c:pt>
                <c:pt idx="2594">
                  <c:v>91.631894000000003</c:v>
                </c:pt>
                <c:pt idx="2595">
                  <c:v>91.529160000000005</c:v>
                </c:pt>
                <c:pt idx="2596">
                  <c:v>91.577126000000007</c:v>
                </c:pt>
                <c:pt idx="2597">
                  <c:v>91.630909000000003</c:v>
                </c:pt>
                <c:pt idx="2598">
                  <c:v>91.598693999999995</c:v>
                </c:pt>
                <c:pt idx="2599">
                  <c:v>91.467337999999998</c:v>
                </c:pt>
                <c:pt idx="2600">
                  <c:v>91.301466000000005</c:v>
                </c:pt>
                <c:pt idx="2601">
                  <c:v>91.188455999999988</c:v>
                </c:pt>
                <c:pt idx="2602">
                  <c:v>91.114011000000005</c:v>
                </c:pt>
                <c:pt idx="2603">
                  <c:v>91.081303000000005</c:v>
                </c:pt>
                <c:pt idx="2604">
                  <c:v>91.145521000000002</c:v>
                </c:pt>
                <c:pt idx="2605">
                  <c:v>91.302001999999959</c:v>
                </c:pt>
                <c:pt idx="2606">
                  <c:v>91.378430999999637</c:v>
                </c:pt>
                <c:pt idx="2607">
                  <c:v>91.304074999999983</c:v>
                </c:pt>
                <c:pt idx="2608">
                  <c:v>91.197962000000004</c:v>
                </c:pt>
                <c:pt idx="2609">
                  <c:v>91.092353000000003</c:v>
                </c:pt>
                <c:pt idx="2610">
                  <c:v>90.953648000000001</c:v>
                </c:pt>
                <c:pt idx="2611">
                  <c:v>90.790369999999996</c:v>
                </c:pt>
                <c:pt idx="2612">
                  <c:v>90.695924000000005</c:v>
                </c:pt>
                <c:pt idx="2613">
                  <c:v>90.71172400000026</c:v>
                </c:pt>
                <c:pt idx="2614">
                  <c:v>90.72447099999998</c:v>
                </c:pt>
                <c:pt idx="2615">
                  <c:v>90.655311999999654</c:v>
                </c:pt>
                <c:pt idx="2616">
                  <c:v>90.504168000000007</c:v>
                </c:pt>
                <c:pt idx="2617">
                  <c:v>90.244033000000243</c:v>
                </c:pt>
                <c:pt idx="2618">
                  <c:v>89.891902999999999</c:v>
                </c:pt>
                <c:pt idx="2619">
                  <c:v>89.534323000000214</c:v>
                </c:pt>
                <c:pt idx="2620">
                  <c:v>89.253701999999919</c:v>
                </c:pt>
                <c:pt idx="2621">
                  <c:v>89.105454999999978</c:v>
                </c:pt>
                <c:pt idx="2622">
                  <c:v>89.080007999999978</c:v>
                </c:pt>
                <c:pt idx="2623">
                  <c:v>89.130619999999993</c:v>
                </c:pt>
                <c:pt idx="2624">
                  <c:v>89.254611999999995</c:v>
                </c:pt>
                <c:pt idx="2625">
                  <c:v>89.564475999999999</c:v>
                </c:pt>
                <c:pt idx="2626">
                  <c:v>90.068545</c:v>
                </c:pt>
                <c:pt idx="2627">
                  <c:v>90.521270999999999</c:v>
                </c:pt>
                <c:pt idx="2628">
                  <c:v>90.767227000000275</c:v>
                </c:pt>
                <c:pt idx="2629">
                  <c:v>90.861459999999994</c:v>
                </c:pt>
                <c:pt idx="2630">
                  <c:v>90.895583999999999</c:v>
                </c:pt>
                <c:pt idx="2631">
                  <c:v>90.930290000000127</c:v>
                </c:pt>
                <c:pt idx="2632">
                  <c:v>90.988031999999919</c:v>
                </c:pt>
                <c:pt idx="2633">
                  <c:v>91.011630000000025</c:v>
                </c:pt>
                <c:pt idx="2634">
                  <c:v>90.936431999999982</c:v>
                </c:pt>
                <c:pt idx="2635">
                  <c:v>90.739641000000006</c:v>
                </c:pt>
                <c:pt idx="2636">
                  <c:v>90.505405999999979</c:v>
                </c:pt>
                <c:pt idx="2637">
                  <c:v>90.428044</c:v>
                </c:pt>
                <c:pt idx="2638">
                  <c:v>90.548283999999995</c:v>
                </c:pt>
                <c:pt idx="2639">
                  <c:v>90.675991999999624</c:v>
                </c:pt>
                <c:pt idx="2640">
                  <c:v>90.69313099999998</c:v>
                </c:pt>
                <c:pt idx="2641">
                  <c:v>90.612055999999981</c:v>
                </c:pt>
                <c:pt idx="2642">
                  <c:v>90.47083499999998</c:v>
                </c:pt>
                <c:pt idx="2643">
                  <c:v>90.306601000000001</c:v>
                </c:pt>
                <c:pt idx="2644">
                  <c:v>90.155018999999669</c:v>
                </c:pt>
                <c:pt idx="2645">
                  <c:v>90.039255999999995</c:v>
                </c:pt>
                <c:pt idx="2646">
                  <c:v>89.946967000000228</c:v>
                </c:pt>
                <c:pt idx="2647">
                  <c:v>89.843564000000214</c:v>
                </c:pt>
                <c:pt idx="2648">
                  <c:v>89.690702999999786</c:v>
                </c:pt>
                <c:pt idx="2649">
                  <c:v>89.504566999999994</c:v>
                </c:pt>
                <c:pt idx="2650">
                  <c:v>89.338392999999698</c:v>
                </c:pt>
                <c:pt idx="2651">
                  <c:v>89.193435999999949</c:v>
                </c:pt>
                <c:pt idx="2652">
                  <c:v>89.050156999999999</c:v>
                </c:pt>
                <c:pt idx="2653">
                  <c:v>88.882835999999756</c:v>
                </c:pt>
                <c:pt idx="2654">
                  <c:v>88.68895999999998</c:v>
                </c:pt>
                <c:pt idx="2655">
                  <c:v>88.459857</c:v>
                </c:pt>
                <c:pt idx="2656">
                  <c:v>88.174001999999959</c:v>
                </c:pt>
                <c:pt idx="2657">
                  <c:v>87.800325999999998</c:v>
                </c:pt>
                <c:pt idx="2658">
                  <c:v>87.337470999999979</c:v>
                </c:pt>
                <c:pt idx="2659">
                  <c:v>86.879638999999742</c:v>
                </c:pt>
                <c:pt idx="2660">
                  <c:v>86.626374999999669</c:v>
                </c:pt>
                <c:pt idx="2661">
                  <c:v>86.646692000000002</c:v>
                </c:pt>
                <c:pt idx="2662">
                  <c:v>86.754305000000002</c:v>
                </c:pt>
                <c:pt idx="2663">
                  <c:v>86.777922000000004</c:v>
                </c:pt>
                <c:pt idx="2664">
                  <c:v>86.694399000000004</c:v>
                </c:pt>
                <c:pt idx="2665">
                  <c:v>86.534337999999948</c:v>
                </c:pt>
                <c:pt idx="2666">
                  <c:v>86.325234999999978</c:v>
                </c:pt>
                <c:pt idx="2667">
                  <c:v>86.079874999999959</c:v>
                </c:pt>
                <c:pt idx="2668">
                  <c:v>85.811722000000003</c:v>
                </c:pt>
                <c:pt idx="2669">
                  <c:v>85.541714000000027</c:v>
                </c:pt>
                <c:pt idx="2670">
                  <c:v>85.275649000000001</c:v>
                </c:pt>
                <c:pt idx="2671">
                  <c:v>85.000197</c:v>
                </c:pt>
                <c:pt idx="2672">
                  <c:v>84.708923999999996</c:v>
                </c:pt>
                <c:pt idx="2673">
                  <c:v>84.412240999999995</c:v>
                </c:pt>
                <c:pt idx="2674">
                  <c:v>84.109234999999998</c:v>
                </c:pt>
                <c:pt idx="2675">
                  <c:v>83.778421999999978</c:v>
                </c:pt>
                <c:pt idx="2676">
                  <c:v>83.416541999999993</c:v>
                </c:pt>
                <c:pt idx="2677">
                  <c:v>83.023992999999948</c:v>
                </c:pt>
                <c:pt idx="2678">
                  <c:v>82.591601999999995</c:v>
                </c:pt>
                <c:pt idx="2679">
                  <c:v>82.121349000000009</c:v>
                </c:pt>
                <c:pt idx="2680">
                  <c:v>81.661541999999983</c:v>
                </c:pt>
                <c:pt idx="2681">
                  <c:v>81.271762999999979</c:v>
                </c:pt>
                <c:pt idx="2682">
                  <c:v>80.942766000000006</c:v>
                </c:pt>
                <c:pt idx="2683">
                  <c:v>80.601762000000008</c:v>
                </c:pt>
                <c:pt idx="2684">
                  <c:v>80.200412</c:v>
                </c:pt>
                <c:pt idx="2685">
                  <c:v>79.75009</c:v>
                </c:pt>
                <c:pt idx="2686">
                  <c:v>79.288354999999981</c:v>
                </c:pt>
                <c:pt idx="2687">
                  <c:v>78.840389000000002</c:v>
                </c:pt>
                <c:pt idx="2688">
                  <c:v>78.402084000000002</c:v>
                </c:pt>
                <c:pt idx="2689">
                  <c:v>77.953936999999982</c:v>
                </c:pt>
                <c:pt idx="2690">
                  <c:v>77.476221000000024</c:v>
                </c:pt>
                <c:pt idx="2691">
                  <c:v>76.968074000000001</c:v>
                </c:pt>
                <c:pt idx="2692">
                  <c:v>76.451351000000003</c:v>
                </c:pt>
                <c:pt idx="2693">
                  <c:v>75.945616000000228</c:v>
                </c:pt>
                <c:pt idx="2694">
                  <c:v>75.437140000000127</c:v>
                </c:pt>
                <c:pt idx="2695">
                  <c:v>74.895904999999999</c:v>
                </c:pt>
                <c:pt idx="2696">
                  <c:v>74.325809999999919</c:v>
                </c:pt>
                <c:pt idx="2697">
                  <c:v>73.747720000000228</c:v>
                </c:pt>
                <c:pt idx="2698">
                  <c:v>73.160705999999948</c:v>
                </c:pt>
                <c:pt idx="2699">
                  <c:v>72.540760000000006</c:v>
                </c:pt>
                <c:pt idx="2700">
                  <c:v>71.883308999999741</c:v>
                </c:pt>
                <c:pt idx="2701">
                  <c:v>71.207467000000022</c:v>
                </c:pt>
                <c:pt idx="2702">
                  <c:v>70.525190000000009</c:v>
                </c:pt>
                <c:pt idx="2703">
                  <c:v>69.833297999999999</c:v>
                </c:pt>
                <c:pt idx="2704">
                  <c:v>69.137618000000003</c:v>
                </c:pt>
                <c:pt idx="2705">
                  <c:v>68.446049000000244</c:v>
                </c:pt>
                <c:pt idx="2706">
                  <c:v>67.733506000000006</c:v>
                </c:pt>
                <c:pt idx="2707">
                  <c:v>66.961315000000027</c:v>
                </c:pt>
                <c:pt idx="2708">
                  <c:v>66.125915999999989</c:v>
                </c:pt>
                <c:pt idx="2709">
                  <c:v>65.254963000000259</c:v>
                </c:pt>
                <c:pt idx="2710">
                  <c:v>64.357353000000003</c:v>
                </c:pt>
                <c:pt idx="2711">
                  <c:v>63.418074000000004</c:v>
                </c:pt>
                <c:pt idx="2712">
                  <c:v>62.444486999999974</c:v>
                </c:pt>
                <c:pt idx="2713">
                  <c:v>61.466396000000003</c:v>
                </c:pt>
                <c:pt idx="2714">
                  <c:v>60.481230999999994</c:v>
                </c:pt>
                <c:pt idx="2715">
                  <c:v>59.456932000000002</c:v>
                </c:pt>
                <c:pt idx="2716">
                  <c:v>58.398217000000002</c:v>
                </c:pt>
                <c:pt idx="2717">
                  <c:v>57.353840999999974</c:v>
                </c:pt>
                <c:pt idx="2718">
                  <c:v>56.349825999999993</c:v>
                </c:pt>
                <c:pt idx="2719">
                  <c:v>55.368016000000011</c:v>
                </c:pt>
                <c:pt idx="2720">
                  <c:v>54.406348000000001</c:v>
                </c:pt>
                <c:pt idx="2721">
                  <c:v>53.497596000000001</c:v>
                </c:pt>
                <c:pt idx="2722">
                  <c:v>52.649879000000006</c:v>
                </c:pt>
                <c:pt idx="2723">
                  <c:v>51.839121000000006</c:v>
                </c:pt>
                <c:pt idx="2724">
                  <c:v>51.075136000000107</c:v>
                </c:pt>
                <c:pt idx="2725">
                  <c:v>50.406859000000004</c:v>
                </c:pt>
                <c:pt idx="2726">
                  <c:v>49.842232000000003</c:v>
                </c:pt>
                <c:pt idx="2727">
                  <c:v>49.333593</c:v>
                </c:pt>
                <c:pt idx="2728">
                  <c:v>48.854731999999998</c:v>
                </c:pt>
                <c:pt idx="2729">
                  <c:v>48.418454000000004</c:v>
                </c:pt>
                <c:pt idx="2730">
                  <c:v>48.001197000000005</c:v>
                </c:pt>
                <c:pt idx="2731">
                  <c:v>47.538028000000011</c:v>
                </c:pt>
                <c:pt idx="2732">
                  <c:v>47.016235000000002</c:v>
                </c:pt>
                <c:pt idx="2733">
                  <c:v>46.491677000000003</c:v>
                </c:pt>
                <c:pt idx="2734">
                  <c:v>45.999263000000006</c:v>
                </c:pt>
                <c:pt idx="2735">
                  <c:v>45.526454000000001</c:v>
                </c:pt>
                <c:pt idx="2736">
                  <c:v>45.083688999999993</c:v>
                </c:pt>
                <c:pt idx="2737">
                  <c:v>44.716475000000003</c:v>
                </c:pt>
                <c:pt idx="2738">
                  <c:v>44.427751000000001</c:v>
                </c:pt>
                <c:pt idx="2739">
                  <c:v>44.16523800000013</c:v>
                </c:pt>
                <c:pt idx="2740">
                  <c:v>43.906494000000002</c:v>
                </c:pt>
                <c:pt idx="2741">
                  <c:v>43.677896000000004</c:v>
                </c:pt>
                <c:pt idx="2742">
                  <c:v>43.474564999999998</c:v>
                </c:pt>
                <c:pt idx="2743">
                  <c:v>43.253280999999994</c:v>
                </c:pt>
                <c:pt idx="2744">
                  <c:v>43.014726000000003</c:v>
                </c:pt>
                <c:pt idx="2745">
                  <c:v>42.807735000000001</c:v>
                </c:pt>
                <c:pt idx="2746">
                  <c:v>42.641347000000003</c:v>
                </c:pt>
                <c:pt idx="2747">
                  <c:v>42.478712000000122</c:v>
                </c:pt>
                <c:pt idx="2748">
                  <c:v>42.330787999999998</c:v>
                </c:pt>
                <c:pt idx="2749">
                  <c:v>42.265767000000011</c:v>
                </c:pt>
                <c:pt idx="2750">
                  <c:v>42.307473999999999</c:v>
                </c:pt>
                <c:pt idx="2751">
                  <c:v>42.413723000000005</c:v>
                </c:pt>
                <c:pt idx="2752">
                  <c:v>42.568790000000106</c:v>
                </c:pt>
                <c:pt idx="2753">
                  <c:v>42.802866999999999</c:v>
                </c:pt>
                <c:pt idx="2754">
                  <c:v>43.105092000000013</c:v>
                </c:pt>
                <c:pt idx="2755">
                  <c:v>43.407592000000001</c:v>
                </c:pt>
                <c:pt idx="2756">
                  <c:v>43.666639000000011</c:v>
                </c:pt>
                <c:pt idx="2757">
                  <c:v>43.878352000000106</c:v>
                </c:pt>
                <c:pt idx="2758">
                  <c:v>44.011760999999993</c:v>
                </c:pt>
                <c:pt idx="2759">
                  <c:v>44.013467999999996</c:v>
                </c:pt>
                <c:pt idx="2760">
                  <c:v>43.884864999999884</c:v>
                </c:pt>
                <c:pt idx="2761">
                  <c:v>43.677391</c:v>
                </c:pt>
                <c:pt idx="2762">
                  <c:v>43.406226000000004</c:v>
                </c:pt>
                <c:pt idx="2763">
                  <c:v>43.043768</c:v>
                </c:pt>
                <c:pt idx="2764">
                  <c:v>42.602283</c:v>
                </c:pt>
                <c:pt idx="2765">
                  <c:v>42.138814000000011</c:v>
                </c:pt>
                <c:pt idx="2766">
                  <c:v>41.667159000000012</c:v>
                </c:pt>
                <c:pt idx="2767">
                  <c:v>41.151208999999994</c:v>
                </c:pt>
                <c:pt idx="2768">
                  <c:v>40.598443000000003</c:v>
                </c:pt>
                <c:pt idx="2769">
                  <c:v>40.068984</c:v>
                </c:pt>
                <c:pt idx="2770">
                  <c:v>39.576663999999994</c:v>
                </c:pt>
                <c:pt idx="2771">
                  <c:v>39.076837000000005</c:v>
                </c:pt>
                <c:pt idx="2772">
                  <c:v>38.569924</c:v>
                </c:pt>
                <c:pt idx="2773">
                  <c:v>38.116875</c:v>
                </c:pt>
                <c:pt idx="2774">
                  <c:v>37.730722000000107</c:v>
                </c:pt>
                <c:pt idx="2775">
                  <c:v>37.356576999999994</c:v>
                </c:pt>
                <c:pt idx="2776">
                  <c:v>36.983872000000005</c:v>
                </c:pt>
                <c:pt idx="2777">
                  <c:v>36.66913300000013</c:v>
                </c:pt>
                <c:pt idx="2778">
                  <c:v>36.424121</c:v>
                </c:pt>
                <c:pt idx="2779">
                  <c:v>36.196627000000007</c:v>
                </c:pt>
                <c:pt idx="2780">
                  <c:v>35.986035000000001</c:v>
                </c:pt>
                <c:pt idx="2781">
                  <c:v>35.863042</c:v>
                </c:pt>
                <c:pt idx="2782">
                  <c:v>35.848931</c:v>
                </c:pt>
                <c:pt idx="2783">
                  <c:v>35.889288999999998</c:v>
                </c:pt>
                <c:pt idx="2784">
                  <c:v>35.970114000000002</c:v>
                </c:pt>
                <c:pt idx="2785">
                  <c:v>36.143770000000011</c:v>
                </c:pt>
                <c:pt idx="2786">
                  <c:v>36.422909000000011</c:v>
                </c:pt>
                <c:pt idx="2787">
                  <c:v>36.764593000000012</c:v>
                </c:pt>
                <c:pt idx="2788">
                  <c:v>37.170979000000003</c:v>
                </c:pt>
                <c:pt idx="2789">
                  <c:v>37.688831</c:v>
                </c:pt>
                <c:pt idx="2790">
                  <c:v>38.303080999999999</c:v>
                </c:pt>
                <c:pt idx="2791">
                  <c:v>38.948671000000004</c:v>
                </c:pt>
                <c:pt idx="2792">
                  <c:v>39.627552000000122</c:v>
                </c:pt>
                <c:pt idx="2793">
                  <c:v>40.403312000000106</c:v>
                </c:pt>
                <c:pt idx="2794">
                  <c:v>41.290638000000122</c:v>
                </c:pt>
                <c:pt idx="2795">
                  <c:v>42.258468000000001</c:v>
                </c:pt>
                <c:pt idx="2796">
                  <c:v>43.326639</c:v>
                </c:pt>
                <c:pt idx="2797">
                  <c:v>44.547087999999995</c:v>
                </c:pt>
                <c:pt idx="2798">
                  <c:v>45.904398</c:v>
                </c:pt>
                <c:pt idx="2799">
                  <c:v>47.34291300000001</c:v>
                </c:pt>
                <c:pt idx="2800">
                  <c:v>48.874012</c:v>
                </c:pt>
                <c:pt idx="2801">
                  <c:v>50.553238</c:v>
                </c:pt>
                <c:pt idx="2802">
                  <c:v>52.369291000000004</c:v>
                </c:pt>
                <c:pt idx="2803">
                  <c:v>54.249288</c:v>
                </c:pt>
                <c:pt idx="2804">
                  <c:v>56.150800000000004</c:v>
                </c:pt>
                <c:pt idx="2805">
                  <c:v>58.066645000000001</c:v>
                </c:pt>
                <c:pt idx="2806">
                  <c:v>59.967210000000001</c:v>
                </c:pt>
                <c:pt idx="2807">
                  <c:v>61.812166999999995</c:v>
                </c:pt>
                <c:pt idx="2808">
                  <c:v>63.594864999999999</c:v>
                </c:pt>
                <c:pt idx="2809">
                  <c:v>65.319952000000001</c:v>
                </c:pt>
                <c:pt idx="2810">
                  <c:v>66.969299000000277</c:v>
                </c:pt>
                <c:pt idx="2811">
                  <c:v>68.532298999999981</c:v>
                </c:pt>
                <c:pt idx="2812">
                  <c:v>70.030054000000007</c:v>
                </c:pt>
                <c:pt idx="2813">
                  <c:v>71.469889999999992</c:v>
                </c:pt>
                <c:pt idx="2814">
                  <c:v>72.816024999999996</c:v>
                </c:pt>
                <c:pt idx="2815">
                  <c:v>74.040128000000024</c:v>
                </c:pt>
                <c:pt idx="2816">
                  <c:v>75.161997</c:v>
                </c:pt>
                <c:pt idx="2817">
                  <c:v>76.217591999999996</c:v>
                </c:pt>
                <c:pt idx="2818">
                  <c:v>77.228566999999998</c:v>
                </c:pt>
                <c:pt idx="2819">
                  <c:v>78.220148999999978</c:v>
                </c:pt>
                <c:pt idx="2820">
                  <c:v>79.224525999999997</c:v>
                </c:pt>
                <c:pt idx="2821">
                  <c:v>80.242722999999998</c:v>
                </c:pt>
                <c:pt idx="2822">
                  <c:v>81.238582000000008</c:v>
                </c:pt>
                <c:pt idx="2823">
                  <c:v>82.187339999999978</c:v>
                </c:pt>
                <c:pt idx="2824">
                  <c:v>83.093395000000001</c:v>
                </c:pt>
                <c:pt idx="2825">
                  <c:v>83.95478</c:v>
                </c:pt>
                <c:pt idx="2826">
                  <c:v>84.752574999999979</c:v>
                </c:pt>
                <c:pt idx="2827">
                  <c:v>85.481967999999995</c:v>
                </c:pt>
                <c:pt idx="2828">
                  <c:v>86.152819999999949</c:v>
                </c:pt>
                <c:pt idx="2829">
                  <c:v>86.75558599999998</c:v>
                </c:pt>
                <c:pt idx="2830">
                  <c:v>87.268889999999999</c:v>
                </c:pt>
                <c:pt idx="2831">
                  <c:v>87.699543000000006</c:v>
                </c:pt>
                <c:pt idx="2832">
                  <c:v>88.078905999999989</c:v>
                </c:pt>
                <c:pt idx="2833">
                  <c:v>88.429642000000001</c:v>
                </c:pt>
                <c:pt idx="2834">
                  <c:v>88.77558999999998</c:v>
                </c:pt>
                <c:pt idx="2835">
                  <c:v>89.170073999999858</c:v>
                </c:pt>
                <c:pt idx="2836">
                  <c:v>89.665295999999998</c:v>
                </c:pt>
                <c:pt idx="2837">
                  <c:v>90.257430000000014</c:v>
                </c:pt>
                <c:pt idx="2838">
                  <c:v>90.901698999999994</c:v>
                </c:pt>
                <c:pt idx="2839">
                  <c:v>91.569434999999999</c:v>
                </c:pt>
                <c:pt idx="2840">
                  <c:v>92.247944000000274</c:v>
                </c:pt>
                <c:pt idx="2841">
                  <c:v>92.900996000000006</c:v>
                </c:pt>
                <c:pt idx="2842">
                  <c:v>93.483937999999981</c:v>
                </c:pt>
                <c:pt idx="2843">
                  <c:v>93.991041999999993</c:v>
                </c:pt>
                <c:pt idx="2844">
                  <c:v>94.441209000000427</c:v>
                </c:pt>
                <c:pt idx="2845">
                  <c:v>94.831599999999995</c:v>
                </c:pt>
                <c:pt idx="2846">
                  <c:v>95.151355999999979</c:v>
                </c:pt>
                <c:pt idx="2847">
                  <c:v>95.422927999999999</c:v>
                </c:pt>
                <c:pt idx="2848">
                  <c:v>95.683600999999982</c:v>
                </c:pt>
                <c:pt idx="2849">
                  <c:v>95.943424000000277</c:v>
                </c:pt>
                <c:pt idx="2850">
                  <c:v>96.200511000000006</c:v>
                </c:pt>
                <c:pt idx="2851">
                  <c:v>96.471614000000258</c:v>
                </c:pt>
                <c:pt idx="2852">
                  <c:v>96.76540199999998</c:v>
                </c:pt>
                <c:pt idx="2853">
                  <c:v>97.053287999999981</c:v>
                </c:pt>
                <c:pt idx="2854">
                  <c:v>97.310810000000004</c:v>
                </c:pt>
                <c:pt idx="2855">
                  <c:v>97.557476999999949</c:v>
                </c:pt>
                <c:pt idx="2856">
                  <c:v>97.812746999999959</c:v>
                </c:pt>
                <c:pt idx="2857">
                  <c:v>98.048654999999997</c:v>
                </c:pt>
                <c:pt idx="2858">
                  <c:v>98.234908000000004</c:v>
                </c:pt>
                <c:pt idx="2859">
                  <c:v>98.394547000000003</c:v>
                </c:pt>
                <c:pt idx="2860">
                  <c:v>98.560730999999919</c:v>
                </c:pt>
                <c:pt idx="2861">
                  <c:v>98.713188000000002</c:v>
                </c:pt>
                <c:pt idx="2862">
                  <c:v>98.810564000000127</c:v>
                </c:pt>
                <c:pt idx="2863">
                  <c:v>98.849273999999994</c:v>
                </c:pt>
                <c:pt idx="2864">
                  <c:v>98.835070999999786</c:v>
                </c:pt>
                <c:pt idx="2865">
                  <c:v>98.732894999999999</c:v>
                </c:pt>
                <c:pt idx="2866">
                  <c:v>98.506613000000243</c:v>
                </c:pt>
                <c:pt idx="2867">
                  <c:v>98.183864999999983</c:v>
                </c:pt>
                <c:pt idx="2868">
                  <c:v>97.834701999999979</c:v>
                </c:pt>
                <c:pt idx="2869">
                  <c:v>97.515955000000005</c:v>
                </c:pt>
                <c:pt idx="2870">
                  <c:v>97.274956000000003</c:v>
                </c:pt>
                <c:pt idx="2871">
                  <c:v>97.167525999999995</c:v>
                </c:pt>
                <c:pt idx="2872">
                  <c:v>97.218474999999998</c:v>
                </c:pt>
                <c:pt idx="2873">
                  <c:v>97.383469000000005</c:v>
                </c:pt>
                <c:pt idx="2874">
                  <c:v>97.592460000000003</c:v>
                </c:pt>
                <c:pt idx="2875">
                  <c:v>97.809973999999983</c:v>
                </c:pt>
                <c:pt idx="2876">
                  <c:v>98.017895999999993</c:v>
                </c:pt>
                <c:pt idx="2877">
                  <c:v>98.177073999999948</c:v>
                </c:pt>
                <c:pt idx="2878">
                  <c:v>98.257384000000002</c:v>
                </c:pt>
                <c:pt idx="2879">
                  <c:v>98.275090999999989</c:v>
                </c:pt>
                <c:pt idx="2880">
                  <c:v>98.251687000000004</c:v>
                </c:pt>
                <c:pt idx="2881">
                  <c:v>98.167849000000004</c:v>
                </c:pt>
                <c:pt idx="2882">
                  <c:v>98.002161000000001</c:v>
                </c:pt>
                <c:pt idx="2883">
                  <c:v>97.775521999999981</c:v>
                </c:pt>
                <c:pt idx="2884">
                  <c:v>97.508575999999948</c:v>
                </c:pt>
                <c:pt idx="2885">
                  <c:v>97.174536999999958</c:v>
                </c:pt>
                <c:pt idx="2886">
                  <c:v>96.743674000000027</c:v>
                </c:pt>
                <c:pt idx="2887">
                  <c:v>96.236936999999998</c:v>
                </c:pt>
                <c:pt idx="2888">
                  <c:v>95.685402999999624</c:v>
                </c:pt>
                <c:pt idx="2889">
                  <c:v>95.073308999999639</c:v>
                </c:pt>
                <c:pt idx="2890">
                  <c:v>94.363377999999742</c:v>
                </c:pt>
                <c:pt idx="2891">
                  <c:v>93.547279000000259</c:v>
                </c:pt>
                <c:pt idx="2892">
                  <c:v>92.621167</c:v>
                </c:pt>
                <c:pt idx="2893">
                  <c:v>91.543576000000002</c:v>
                </c:pt>
                <c:pt idx="2894">
                  <c:v>90.271125000000026</c:v>
                </c:pt>
                <c:pt idx="2895">
                  <c:v>88.804964999999996</c:v>
                </c:pt>
                <c:pt idx="2896">
                  <c:v>87.173830999999637</c:v>
                </c:pt>
                <c:pt idx="2897">
                  <c:v>85.410139000000228</c:v>
                </c:pt>
                <c:pt idx="2898">
                  <c:v>83.583784999999978</c:v>
                </c:pt>
                <c:pt idx="2899">
                  <c:v>81.836351999999948</c:v>
                </c:pt>
                <c:pt idx="2900">
                  <c:v>80.339435000000009</c:v>
                </c:pt>
                <c:pt idx="2901">
                  <c:v>79.218133999999992</c:v>
                </c:pt>
                <c:pt idx="2902">
                  <c:v>78.511854000000127</c:v>
                </c:pt>
                <c:pt idx="2903">
                  <c:v>78.181201000000001</c:v>
                </c:pt>
                <c:pt idx="2904">
                  <c:v>78.120289999999983</c:v>
                </c:pt>
                <c:pt idx="2905">
                  <c:v>78.149546000000001</c:v>
                </c:pt>
                <c:pt idx="2906">
                  <c:v>78.049033000000023</c:v>
                </c:pt>
                <c:pt idx="2907">
                  <c:v>77.635677999999785</c:v>
                </c:pt>
                <c:pt idx="2908">
                  <c:v>76.796311000000003</c:v>
                </c:pt>
                <c:pt idx="2909">
                  <c:v>75.467290000000261</c:v>
                </c:pt>
                <c:pt idx="2910">
                  <c:v>73.648965000000004</c:v>
                </c:pt>
                <c:pt idx="2911">
                  <c:v>71.463026999999997</c:v>
                </c:pt>
                <c:pt idx="2912">
                  <c:v>69.17169100000001</c:v>
                </c:pt>
                <c:pt idx="2913">
                  <c:v>67.108621999999983</c:v>
                </c:pt>
                <c:pt idx="2914">
                  <c:v>65.549202000000022</c:v>
                </c:pt>
                <c:pt idx="2915">
                  <c:v>64.621329999999986</c:v>
                </c:pt>
                <c:pt idx="2916">
                  <c:v>64.313095000000004</c:v>
                </c:pt>
                <c:pt idx="2917">
                  <c:v>64.508104000000003</c:v>
                </c:pt>
                <c:pt idx="2918">
                  <c:v>65.021430999999978</c:v>
                </c:pt>
                <c:pt idx="2919">
                  <c:v>65.683658000000008</c:v>
                </c:pt>
                <c:pt idx="2920">
                  <c:v>66.409638000000001</c:v>
                </c:pt>
                <c:pt idx="2921">
                  <c:v>67.156809999999979</c:v>
                </c:pt>
                <c:pt idx="2922">
                  <c:v>67.845249999999993</c:v>
                </c:pt>
                <c:pt idx="2923">
                  <c:v>68.362861000000009</c:v>
                </c:pt>
                <c:pt idx="2924">
                  <c:v>68.632990999999919</c:v>
                </c:pt>
                <c:pt idx="2925">
                  <c:v>68.658234999999948</c:v>
                </c:pt>
                <c:pt idx="2926">
                  <c:v>68.527355999999983</c:v>
                </c:pt>
                <c:pt idx="2927">
                  <c:v>68.387608999999998</c:v>
                </c:pt>
                <c:pt idx="2928">
                  <c:v>68.365196999999981</c:v>
                </c:pt>
                <c:pt idx="2929">
                  <c:v>68.472748999999624</c:v>
                </c:pt>
                <c:pt idx="2930">
                  <c:v>68.605548999999698</c:v>
                </c:pt>
                <c:pt idx="2931">
                  <c:v>68.656517000000008</c:v>
                </c:pt>
                <c:pt idx="2932">
                  <c:v>68.625789999999654</c:v>
                </c:pt>
                <c:pt idx="2933">
                  <c:v>68.61498499999999</c:v>
                </c:pt>
                <c:pt idx="2934">
                  <c:v>68.751655000000127</c:v>
                </c:pt>
                <c:pt idx="2935">
                  <c:v>69.133029999999991</c:v>
                </c:pt>
                <c:pt idx="2936">
                  <c:v>69.797021000000228</c:v>
                </c:pt>
                <c:pt idx="2937">
                  <c:v>70.695667999999998</c:v>
                </c:pt>
                <c:pt idx="2938">
                  <c:v>71.708539999999999</c:v>
                </c:pt>
                <c:pt idx="2939">
                  <c:v>72.718052999999998</c:v>
                </c:pt>
                <c:pt idx="2940">
                  <c:v>73.664774999999949</c:v>
                </c:pt>
                <c:pt idx="2941">
                  <c:v>74.535972999999771</c:v>
                </c:pt>
                <c:pt idx="2942">
                  <c:v>75.35128499999999</c:v>
                </c:pt>
                <c:pt idx="2943">
                  <c:v>76.167332999999786</c:v>
                </c:pt>
                <c:pt idx="2944">
                  <c:v>77.042715000000001</c:v>
                </c:pt>
                <c:pt idx="2945">
                  <c:v>77.97149899999998</c:v>
                </c:pt>
                <c:pt idx="2946">
                  <c:v>78.873089999999948</c:v>
                </c:pt>
                <c:pt idx="2947">
                  <c:v>79.646591999999998</c:v>
                </c:pt>
                <c:pt idx="2948">
                  <c:v>80.199674999999999</c:v>
                </c:pt>
                <c:pt idx="2949">
                  <c:v>80.441121000000379</c:v>
                </c:pt>
                <c:pt idx="2950">
                  <c:v>80.318086999999949</c:v>
                </c:pt>
                <c:pt idx="2951">
                  <c:v>79.878274999999988</c:v>
                </c:pt>
                <c:pt idx="2952">
                  <c:v>79.260176000000001</c:v>
                </c:pt>
                <c:pt idx="2953">
                  <c:v>78.625954999999948</c:v>
                </c:pt>
                <c:pt idx="2954">
                  <c:v>78.119294999999994</c:v>
                </c:pt>
                <c:pt idx="2955">
                  <c:v>77.853746999999771</c:v>
                </c:pt>
                <c:pt idx="2956">
                  <c:v>77.887650000000022</c:v>
                </c:pt>
                <c:pt idx="2957">
                  <c:v>78.192631999999989</c:v>
                </c:pt>
                <c:pt idx="2958">
                  <c:v>78.672309999999726</c:v>
                </c:pt>
                <c:pt idx="2959">
                  <c:v>79.229341999999988</c:v>
                </c:pt>
                <c:pt idx="2960">
                  <c:v>79.798076999999978</c:v>
                </c:pt>
                <c:pt idx="2961">
                  <c:v>80.320304999999948</c:v>
                </c:pt>
                <c:pt idx="2962">
                  <c:v>80.734380000000002</c:v>
                </c:pt>
                <c:pt idx="2963">
                  <c:v>80.99650299999999</c:v>
                </c:pt>
                <c:pt idx="2964">
                  <c:v>81.080571999999989</c:v>
                </c:pt>
                <c:pt idx="2965">
                  <c:v>80.956499000000022</c:v>
                </c:pt>
                <c:pt idx="2966">
                  <c:v>80.595346999999919</c:v>
                </c:pt>
                <c:pt idx="2967">
                  <c:v>79.991013000000379</c:v>
                </c:pt>
                <c:pt idx="2968">
                  <c:v>79.159013999999999</c:v>
                </c:pt>
                <c:pt idx="2969">
                  <c:v>78.132385999999727</c:v>
                </c:pt>
                <c:pt idx="2970">
                  <c:v>76.982236999999998</c:v>
                </c:pt>
                <c:pt idx="2971">
                  <c:v>75.823057999999989</c:v>
                </c:pt>
                <c:pt idx="2972">
                  <c:v>74.764123000000367</c:v>
                </c:pt>
                <c:pt idx="2973">
                  <c:v>73.846747999999948</c:v>
                </c:pt>
                <c:pt idx="2974">
                  <c:v>73.033760000000001</c:v>
                </c:pt>
                <c:pt idx="2975">
                  <c:v>72.256031999999948</c:v>
                </c:pt>
                <c:pt idx="2976">
                  <c:v>71.459457</c:v>
                </c:pt>
                <c:pt idx="2977">
                  <c:v>70.619844000000001</c:v>
                </c:pt>
                <c:pt idx="2978">
                  <c:v>69.751555999999994</c:v>
                </c:pt>
                <c:pt idx="2979">
                  <c:v>68.922777999999624</c:v>
                </c:pt>
                <c:pt idx="2980">
                  <c:v>68.244815000000244</c:v>
                </c:pt>
                <c:pt idx="2981">
                  <c:v>67.821023999999994</c:v>
                </c:pt>
                <c:pt idx="2982">
                  <c:v>67.700687000000002</c:v>
                </c:pt>
                <c:pt idx="2983">
                  <c:v>67.883068000000009</c:v>
                </c:pt>
                <c:pt idx="2984">
                  <c:v>68.342175999999981</c:v>
                </c:pt>
                <c:pt idx="2985">
                  <c:v>69.022156999999979</c:v>
                </c:pt>
                <c:pt idx="2986">
                  <c:v>69.829667000000001</c:v>
                </c:pt>
                <c:pt idx="2987">
                  <c:v>70.664906999999999</c:v>
                </c:pt>
                <c:pt idx="2988">
                  <c:v>71.454107999999991</c:v>
                </c:pt>
                <c:pt idx="2989">
                  <c:v>72.143349000000001</c:v>
                </c:pt>
                <c:pt idx="2990">
                  <c:v>72.687148000000008</c:v>
                </c:pt>
                <c:pt idx="2991">
                  <c:v>73.058037999999726</c:v>
                </c:pt>
                <c:pt idx="2992">
                  <c:v>73.247203000000368</c:v>
                </c:pt>
                <c:pt idx="2993">
                  <c:v>73.246700000000004</c:v>
                </c:pt>
                <c:pt idx="2994">
                  <c:v>73.047101000000026</c:v>
                </c:pt>
                <c:pt idx="2995">
                  <c:v>72.655425999999949</c:v>
                </c:pt>
                <c:pt idx="2996">
                  <c:v>72.10154</c:v>
                </c:pt>
                <c:pt idx="2997">
                  <c:v>71.429024999999996</c:v>
                </c:pt>
                <c:pt idx="2998">
                  <c:v>70.694543000000024</c:v>
                </c:pt>
                <c:pt idx="2999">
                  <c:v>69.973232999999979</c:v>
                </c:pt>
                <c:pt idx="3000">
                  <c:v>69.344493000000213</c:v>
                </c:pt>
                <c:pt idx="3001">
                  <c:v>68.860275000000001</c:v>
                </c:pt>
                <c:pt idx="3002">
                  <c:v>68.531605000000027</c:v>
                </c:pt>
                <c:pt idx="3003">
                  <c:v>68.348647</c:v>
                </c:pt>
                <c:pt idx="3004">
                  <c:v>68.300375999999858</c:v>
                </c:pt>
                <c:pt idx="3005">
                  <c:v>68.367553000000228</c:v>
                </c:pt>
                <c:pt idx="3006">
                  <c:v>68.518017</c:v>
                </c:pt>
                <c:pt idx="3007">
                  <c:v>68.728743999999978</c:v>
                </c:pt>
                <c:pt idx="3008">
                  <c:v>69.000301999999948</c:v>
                </c:pt>
                <c:pt idx="3009">
                  <c:v>69.336123000000214</c:v>
                </c:pt>
                <c:pt idx="3010">
                  <c:v>69.722770999999639</c:v>
                </c:pt>
                <c:pt idx="3011">
                  <c:v>70.143138999999948</c:v>
                </c:pt>
                <c:pt idx="3012">
                  <c:v>70.591579999999993</c:v>
                </c:pt>
                <c:pt idx="3013">
                  <c:v>71.062682999999979</c:v>
                </c:pt>
                <c:pt idx="3014">
                  <c:v>71.542304999999999</c:v>
                </c:pt>
                <c:pt idx="3015">
                  <c:v>72.022916000000009</c:v>
                </c:pt>
                <c:pt idx="3016">
                  <c:v>72.513312999999982</c:v>
                </c:pt>
                <c:pt idx="3017">
                  <c:v>73.022756999999785</c:v>
                </c:pt>
                <c:pt idx="3018">
                  <c:v>73.546770999999978</c:v>
                </c:pt>
                <c:pt idx="3019">
                  <c:v>74.069912000000002</c:v>
                </c:pt>
                <c:pt idx="3020">
                  <c:v>74.562902000000008</c:v>
                </c:pt>
                <c:pt idx="3021">
                  <c:v>74.974435</c:v>
                </c:pt>
                <c:pt idx="3022">
                  <c:v>75.252237999999949</c:v>
                </c:pt>
                <c:pt idx="3023">
                  <c:v>75.386436999999958</c:v>
                </c:pt>
                <c:pt idx="3024">
                  <c:v>75.421961000000024</c:v>
                </c:pt>
                <c:pt idx="3025">
                  <c:v>75.429322999999982</c:v>
                </c:pt>
                <c:pt idx="3026">
                  <c:v>75.477565999999996</c:v>
                </c:pt>
                <c:pt idx="3027">
                  <c:v>75.628956999999858</c:v>
                </c:pt>
                <c:pt idx="3028">
                  <c:v>75.930382000000009</c:v>
                </c:pt>
                <c:pt idx="3029">
                  <c:v>76.393546000000001</c:v>
                </c:pt>
                <c:pt idx="3030">
                  <c:v>76.99461500000038</c:v>
                </c:pt>
                <c:pt idx="3031">
                  <c:v>77.701314999999994</c:v>
                </c:pt>
                <c:pt idx="3032">
                  <c:v>78.488399000000001</c:v>
                </c:pt>
                <c:pt idx="3033">
                  <c:v>79.326258999999979</c:v>
                </c:pt>
                <c:pt idx="3034">
                  <c:v>80.178898999999646</c:v>
                </c:pt>
                <c:pt idx="3035">
                  <c:v>81.022393999999949</c:v>
                </c:pt>
                <c:pt idx="3036">
                  <c:v>81.847261000000259</c:v>
                </c:pt>
                <c:pt idx="3037">
                  <c:v>82.638105999999979</c:v>
                </c:pt>
                <c:pt idx="3038">
                  <c:v>83.367143999999996</c:v>
                </c:pt>
                <c:pt idx="3039">
                  <c:v>84.006530999999981</c:v>
                </c:pt>
                <c:pt idx="3040">
                  <c:v>84.531418000000002</c:v>
                </c:pt>
                <c:pt idx="3041">
                  <c:v>84.920618000000005</c:v>
                </c:pt>
                <c:pt idx="3042">
                  <c:v>85.177543999999983</c:v>
                </c:pt>
                <c:pt idx="3043">
                  <c:v>85.344370999999981</c:v>
                </c:pt>
                <c:pt idx="3044">
                  <c:v>85.477690999999993</c:v>
                </c:pt>
                <c:pt idx="3045">
                  <c:v>85.621804999999981</c:v>
                </c:pt>
                <c:pt idx="3046">
                  <c:v>85.824677999999949</c:v>
                </c:pt>
                <c:pt idx="3047">
                  <c:v>86.164743000000001</c:v>
                </c:pt>
                <c:pt idx="3048">
                  <c:v>86.732759000000001</c:v>
                </c:pt>
                <c:pt idx="3049">
                  <c:v>87.584525000000127</c:v>
                </c:pt>
                <c:pt idx="3050">
                  <c:v>88.719477999999981</c:v>
                </c:pt>
                <c:pt idx="3051">
                  <c:v>90.088164000000006</c:v>
                </c:pt>
                <c:pt idx="3052">
                  <c:v>91.595101999999983</c:v>
                </c:pt>
                <c:pt idx="3053">
                  <c:v>93.111355000000003</c:v>
                </c:pt>
                <c:pt idx="3054">
                  <c:v>94.529945999999981</c:v>
                </c:pt>
                <c:pt idx="3055">
                  <c:v>95.814132000000001</c:v>
                </c:pt>
                <c:pt idx="3056">
                  <c:v>96.970249999999993</c:v>
                </c:pt>
                <c:pt idx="3057">
                  <c:v>97.993211000000258</c:v>
                </c:pt>
                <c:pt idx="3058">
                  <c:v>98.869309999999999</c:v>
                </c:pt>
                <c:pt idx="3059">
                  <c:v>99.60733399999998</c:v>
                </c:pt>
                <c:pt idx="3060">
                  <c:v>100.22729200000002</c:v>
                </c:pt>
                <c:pt idx="3061">
                  <c:v>100.73501400000002</c:v>
                </c:pt>
                <c:pt idx="3062">
                  <c:v>101.13798</c:v>
                </c:pt>
                <c:pt idx="3063">
                  <c:v>101.462762</c:v>
                </c:pt>
                <c:pt idx="3064">
                  <c:v>101.725764</c:v>
                </c:pt>
                <c:pt idx="3065">
                  <c:v>101.91049000000002</c:v>
                </c:pt>
                <c:pt idx="3066">
                  <c:v>102.00135299999998</c:v>
                </c:pt>
                <c:pt idx="3067">
                  <c:v>102.01154900000022</c:v>
                </c:pt>
                <c:pt idx="3068">
                  <c:v>101.950091</c:v>
                </c:pt>
                <c:pt idx="3069">
                  <c:v>101.79332300000021</c:v>
                </c:pt>
                <c:pt idx="3070">
                  <c:v>101.5187</c:v>
                </c:pt>
                <c:pt idx="3071">
                  <c:v>101.13488</c:v>
                </c:pt>
                <c:pt idx="3072">
                  <c:v>100.649641</c:v>
                </c:pt>
                <c:pt idx="3073">
                  <c:v>100.042867</c:v>
                </c:pt>
                <c:pt idx="3074">
                  <c:v>99.305753999999979</c:v>
                </c:pt>
                <c:pt idx="3075">
                  <c:v>98.480075999999983</c:v>
                </c:pt>
                <c:pt idx="3076">
                  <c:v>97.632226000000003</c:v>
                </c:pt>
                <c:pt idx="3077">
                  <c:v>96.817785999999998</c:v>
                </c:pt>
                <c:pt idx="3078">
                  <c:v>96.096361999999999</c:v>
                </c:pt>
                <c:pt idx="3079">
                  <c:v>95.549216000000243</c:v>
                </c:pt>
                <c:pt idx="3080">
                  <c:v>95.247955000000275</c:v>
                </c:pt>
                <c:pt idx="3081">
                  <c:v>95.218018999999998</c:v>
                </c:pt>
                <c:pt idx="3082">
                  <c:v>95.449844000000027</c:v>
                </c:pt>
                <c:pt idx="3083">
                  <c:v>95.924639999999997</c:v>
                </c:pt>
                <c:pt idx="3084">
                  <c:v>96.604339999999979</c:v>
                </c:pt>
                <c:pt idx="3085">
                  <c:v>97.415851000000004</c:v>
                </c:pt>
                <c:pt idx="3086">
                  <c:v>98.279436999999959</c:v>
                </c:pt>
                <c:pt idx="3087">
                  <c:v>99.144666000000228</c:v>
                </c:pt>
                <c:pt idx="3088">
                  <c:v>99.977649999999997</c:v>
                </c:pt>
                <c:pt idx="3089">
                  <c:v>100.74047400000002</c:v>
                </c:pt>
                <c:pt idx="3090">
                  <c:v>101.41643000000002</c:v>
                </c:pt>
                <c:pt idx="3091">
                  <c:v>102.02698799999995</c:v>
                </c:pt>
                <c:pt idx="3092">
                  <c:v>102.587582</c:v>
                </c:pt>
                <c:pt idx="3093">
                  <c:v>103.07370199999978</c:v>
                </c:pt>
                <c:pt idx="3094">
                  <c:v>103.462076</c:v>
                </c:pt>
                <c:pt idx="3095">
                  <c:v>103.77061900000002</c:v>
                </c:pt>
                <c:pt idx="3096">
                  <c:v>104.022617</c:v>
                </c:pt>
                <c:pt idx="3097">
                  <c:v>104.206935</c:v>
                </c:pt>
                <c:pt idx="3098">
                  <c:v>104.30880699999985</c:v>
                </c:pt>
                <c:pt idx="3099">
                  <c:v>104.342828</c:v>
                </c:pt>
                <c:pt idx="3100">
                  <c:v>104.317975</c:v>
                </c:pt>
                <c:pt idx="3101">
                  <c:v>104.20583000000001</c:v>
                </c:pt>
                <c:pt idx="3102">
                  <c:v>103.980091</c:v>
                </c:pt>
                <c:pt idx="3103">
                  <c:v>103.65703600000001</c:v>
                </c:pt>
                <c:pt idx="3104">
                  <c:v>103.270506</c:v>
                </c:pt>
                <c:pt idx="3105">
                  <c:v>102.84757500000002</c:v>
                </c:pt>
                <c:pt idx="3106">
                  <c:v>102.44065100000023</c:v>
                </c:pt>
                <c:pt idx="3107">
                  <c:v>102.14088700000001</c:v>
                </c:pt>
                <c:pt idx="3108">
                  <c:v>102.02008199999995</c:v>
                </c:pt>
                <c:pt idx="3109">
                  <c:v>102.083586</c:v>
                </c:pt>
                <c:pt idx="3110">
                  <c:v>102.301101</c:v>
                </c:pt>
                <c:pt idx="3111">
                  <c:v>102.64565300000002</c:v>
                </c:pt>
                <c:pt idx="3112">
                  <c:v>103.07145800000001</c:v>
                </c:pt>
                <c:pt idx="3113">
                  <c:v>103.49555599999999</c:v>
                </c:pt>
                <c:pt idx="3114">
                  <c:v>103.85007799999978</c:v>
                </c:pt>
                <c:pt idx="3115">
                  <c:v>104.12697199999974</c:v>
                </c:pt>
                <c:pt idx="3116">
                  <c:v>104.3368</c:v>
                </c:pt>
                <c:pt idx="3117">
                  <c:v>104.46183499999999</c:v>
                </c:pt>
                <c:pt idx="3118">
                  <c:v>104.48914000000002</c:v>
                </c:pt>
                <c:pt idx="3119">
                  <c:v>104.44749000000022</c:v>
                </c:pt>
                <c:pt idx="3120">
                  <c:v>104.364682</c:v>
                </c:pt>
                <c:pt idx="3121">
                  <c:v>104.22270099999979</c:v>
                </c:pt>
                <c:pt idx="3122">
                  <c:v>103.99424100000023</c:v>
                </c:pt>
                <c:pt idx="3123">
                  <c:v>103.68385199999985</c:v>
                </c:pt>
                <c:pt idx="3124">
                  <c:v>103.295238</c:v>
                </c:pt>
                <c:pt idx="3125">
                  <c:v>102.806809</c:v>
                </c:pt>
                <c:pt idx="3126">
                  <c:v>102.23049300000002</c:v>
                </c:pt>
                <c:pt idx="3127">
                  <c:v>101.65943900000001</c:v>
                </c:pt>
                <c:pt idx="3128">
                  <c:v>101.21522700000021</c:v>
                </c:pt>
                <c:pt idx="3129">
                  <c:v>100.97362200000002</c:v>
                </c:pt>
                <c:pt idx="3130">
                  <c:v>100.95975900000002</c:v>
                </c:pt>
                <c:pt idx="3131">
                  <c:v>101.16525799999998</c:v>
                </c:pt>
                <c:pt idx="3132">
                  <c:v>101.52888900000001</c:v>
                </c:pt>
                <c:pt idx="3133">
                  <c:v>101.93698400000002</c:v>
                </c:pt>
                <c:pt idx="3134">
                  <c:v>102.290638</c:v>
                </c:pt>
                <c:pt idx="3135">
                  <c:v>102.55516</c:v>
                </c:pt>
                <c:pt idx="3136">
                  <c:v>102.72246</c:v>
                </c:pt>
                <c:pt idx="3137">
                  <c:v>102.769473</c:v>
                </c:pt>
                <c:pt idx="3138">
                  <c:v>102.68624699999998</c:v>
                </c:pt>
                <c:pt idx="3139">
                  <c:v>102.495335</c:v>
                </c:pt>
                <c:pt idx="3140">
                  <c:v>102.20012699999999</c:v>
                </c:pt>
                <c:pt idx="3141">
                  <c:v>101.75425199999999</c:v>
                </c:pt>
                <c:pt idx="3142">
                  <c:v>101.11979199999998</c:v>
                </c:pt>
                <c:pt idx="3143">
                  <c:v>100.313406</c:v>
                </c:pt>
                <c:pt idx="3144">
                  <c:v>99.359781999999669</c:v>
                </c:pt>
                <c:pt idx="3145">
                  <c:v>98.246121000000258</c:v>
                </c:pt>
                <c:pt idx="3146">
                  <c:v>96.964397000000005</c:v>
                </c:pt>
                <c:pt idx="3147">
                  <c:v>95.561481999999998</c:v>
                </c:pt>
                <c:pt idx="3148">
                  <c:v>94.111880999999983</c:v>
                </c:pt>
                <c:pt idx="3149">
                  <c:v>92.673541999999756</c:v>
                </c:pt>
                <c:pt idx="3150">
                  <c:v>91.297443000000243</c:v>
                </c:pt>
                <c:pt idx="3151">
                  <c:v>90.043133999999995</c:v>
                </c:pt>
                <c:pt idx="3152">
                  <c:v>88.949072999999999</c:v>
                </c:pt>
                <c:pt idx="3153">
                  <c:v>88.004193000000228</c:v>
                </c:pt>
                <c:pt idx="3154">
                  <c:v>87.164617000000007</c:v>
                </c:pt>
                <c:pt idx="3155">
                  <c:v>86.373646999999949</c:v>
                </c:pt>
                <c:pt idx="3156">
                  <c:v>85.552002999999786</c:v>
                </c:pt>
                <c:pt idx="3157">
                  <c:v>84.611115000000026</c:v>
                </c:pt>
                <c:pt idx="3158">
                  <c:v>83.520370999999741</c:v>
                </c:pt>
                <c:pt idx="3159">
                  <c:v>82.34974600000001</c:v>
                </c:pt>
                <c:pt idx="3160">
                  <c:v>81.223726999999982</c:v>
                </c:pt>
                <c:pt idx="3161">
                  <c:v>80.246343999999993</c:v>
                </c:pt>
                <c:pt idx="3162">
                  <c:v>79.473577999999989</c:v>
                </c:pt>
                <c:pt idx="3163">
                  <c:v>78.918966000000026</c:v>
                </c:pt>
                <c:pt idx="3164">
                  <c:v>78.554247000000004</c:v>
                </c:pt>
                <c:pt idx="3165">
                  <c:v>78.321964000000023</c:v>
                </c:pt>
                <c:pt idx="3166">
                  <c:v>78.180078999999637</c:v>
                </c:pt>
                <c:pt idx="3167">
                  <c:v>78.130004</c:v>
                </c:pt>
                <c:pt idx="3168">
                  <c:v>78.181759999999983</c:v>
                </c:pt>
                <c:pt idx="3169">
                  <c:v>78.309406999999979</c:v>
                </c:pt>
                <c:pt idx="3170">
                  <c:v>78.467512000000127</c:v>
                </c:pt>
                <c:pt idx="3171">
                  <c:v>78.630891999999989</c:v>
                </c:pt>
                <c:pt idx="3172">
                  <c:v>78.781592000000003</c:v>
                </c:pt>
                <c:pt idx="3173">
                  <c:v>78.874477999999726</c:v>
                </c:pt>
                <c:pt idx="3174">
                  <c:v>78.859583999999998</c:v>
                </c:pt>
                <c:pt idx="3175">
                  <c:v>78.728700999999958</c:v>
                </c:pt>
                <c:pt idx="3176">
                  <c:v>78.505144000000001</c:v>
                </c:pt>
                <c:pt idx="3177">
                  <c:v>78.211687000000026</c:v>
                </c:pt>
                <c:pt idx="3178">
                  <c:v>77.892047999999988</c:v>
                </c:pt>
                <c:pt idx="3179">
                  <c:v>77.638382999999635</c:v>
                </c:pt>
                <c:pt idx="3180">
                  <c:v>77.547460000000228</c:v>
                </c:pt>
                <c:pt idx="3181">
                  <c:v>77.655011999999786</c:v>
                </c:pt>
                <c:pt idx="3182">
                  <c:v>77.935848999999948</c:v>
                </c:pt>
                <c:pt idx="3183">
                  <c:v>78.348769000000004</c:v>
                </c:pt>
                <c:pt idx="3184">
                  <c:v>78.851618000000002</c:v>
                </c:pt>
                <c:pt idx="3185">
                  <c:v>79.391654000000258</c:v>
                </c:pt>
                <c:pt idx="3186">
                  <c:v>79.923911000000004</c:v>
                </c:pt>
                <c:pt idx="3187">
                  <c:v>80.436517000000023</c:v>
                </c:pt>
                <c:pt idx="3188">
                  <c:v>80.932436999999979</c:v>
                </c:pt>
                <c:pt idx="3189">
                  <c:v>81.405138999999949</c:v>
                </c:pt>
                <c:pt idx="3190">
                  <c:v>81.863886000000008</c:v>
                </c:pt>
                <c:pt idx="3191">
                  <c:v>82.360711000000009</c:v>
                </c:pt>
                <c:pt idx="3192">
                  <c:v>82.95170899999998</c:v>
                </c:pt>
                <c:pt idx="3193">
                  <c:v>83.643666999999994</c:v>
                </c:pt>
                <c:pt idx="3194">
                  <c:v>84.408196000000004</c:v>
                </c:pt>
                <c:pt idx="3195">
                  <c:v>85.225679</c:v>
                </c:pt>
                <c:pt idx="3196">
                  <c:v>86.077772999999624</c:v>
                </c:pt>
                <c:pt idx="3197">
                  <c:v>86.916520000000276</c:v>
                </c:pt>
                <c:pt idx="3198">
                  <c:v>87.68774999999998</c:v>
                </c:pt>
                <c:pt idx="3199">
                  <c:v>88.375918999999698</c:v>
                </c:pt>
                <c:pt idx="3200">
                  <c:v>88.992778999999786</c:v>
                </c:pt>
                <c:pt idx="3201">
                  <c:v>89.542325000000005</c:v>
                </c:pt>
                <c:pt idx="3202">
                  <c:v>90.03034599999998</c:v>
                </c:pt>
                <c:pt idx="3203">
                  <c:v>90.487879000000007</c:v>
                </c:pt>
                <c:pt idx="3204">
                  <c:v>90.954082999999983</c:v>
                </c:pt>
                <c:pt idx="3205">
                  <c:v>91.455116000000004</c:v>
                </c:pt>
                <c:pt idx="3206">
                  <c:v>92.019487999999981</c:v>
                </c:pt>
                <c:pt idx="3207">
                  <c:v>92.678673999999958</c:v>
                </c:pt>
                <c:pt idx="3208">
                  <c:v>93.419888</c:v>
                </c:pt>
                <c:pt idx="3209">
                  <c:v>94.166296000000003</c:v>
                </c:pt>
                <c:pt idx="3210">
                  <c:v>94.834258000000005</c:v>
                </c:pt>
                <c:pt idx="3211">
                  <c:v>95.384861999999998</c:v>
                </c:pt>
                <c:pt idx="3212">
                  <c:v>95.799225000000277</c:v>
                </c:pt>
                <c:pt idx="3213">
                  <c:v>96.049070999999998</c:v>
                </c:pt>
                <c:pt idx="3214">
                  <c:v>96.130059000000003</c:v>
                </c:pt>
                <c:pt idx="3215">
                  <c:v>96.087560999999994</c:v>
                </c:pt>
                <c:pt idx="3216">
                  <c:v>95.972183999999999</c:v>
                </c:pt>
                <c:pt idx="3217">
                  <c:v>95.79696900000026</c:v>
                </c:pt>
                <c:pt idx="3218">
                  <c:v>95.565662000000003</c:v>
                </c:pt>
                <c:pt idx="3219">
                  <c:v>95.306664000000026</c:v>
                </c:pt>
                <c:pt idx="3220">
                  <c:v>95.047583000000259</c:v>
                </c:pt>
                <c:pt idx="3221">
                  <c:v>94.789004000000006</c:v>
                </c:pt>
                <c:pt idx="3222">
                  <c:v>94.532219999999995</c:v>
                </c:pt>
                <c:pt idx="3223">
                  <c:v>94.302469999999985</c:v>
                </c:pt>
                <c:pt idx="3224">
                  <c:v>94.117747999999978</c:v>
                </c:pt>
                <c:pt idx="3225">
                  <c:v>93.963448999999983</c:v>
                </c:pt>
                <c:pt idx="3226">
                  <c:v>93.820269999999994</c:v>
                </c:pt>
                <c:pt idx="3227">
                  <c:v>93.684726999999981</c:v>
                </c:pt>
                <c:pt idx="3228">
                  <c:v>93.538889999999981</c:v>
                </c:pt>
                <c:pt idx="3229">
                  <c:v>93.334373999999983</c:v>
                </c:pt>
                <c:pt idx="3230">
                  <c:v>93.036244999999994</c:v>
                </c:pt>
                <c:pt idx="3231">
                  <c:v>92.657292999999981</c:v>
                </c:pt>
                <c:pt idx="3232">
                  <c:v>92.227545000000006</c:v>
                </c:pt>
                <c:pt idx="3233">
                  <c:v>91.761285000000228</c:v>
                </c:pt>
                <c:pt idx="3234">
                  <c:v>91.27736299999998</c:v>
                </c:pt>
                <c:pt idx="3235">
                  <c:v>90.825916999999919</c:v>
                </c:pt>
                <c:pt idx="3236">
                  <c:v>90.479059000000007</c:v>
                </c:pt>
                <c:pt idx="3237">
                  <c:v>90.319829999999996</c:v>
                </c:pt>
                <c:pt idx="3238">
                  <c:v>90.445081000000002</c:v>
                </c:pt>
                <c:pt idx="3239">
                  <c:v>90.934574999999995</c:v>
                </c:pt>
                <c:pt idx="3240">
                  <c:v>91.77506099999998</c:v>
                </c:pt>
                <c:pt idx="3241">
                  <c:v>92.829566</c:v>
                </c:pt>
                <c:pt idx="3242">
                  <c:v>93.917575000000127</c:v>
                </c:pt>
                <c:pt idx="3243">
                  <c:v>94.915527999999995</c:v>
                </c:pt>
                <c:pt idx="3244">
                  <c:v>95.766096000000005</c:v>
                </c:pt>
                <c:pt idx="3245">
                  <c:v>96.43983799999998</c:v>
                </c:pt>
                <c:pt idx="3246">
                  <c:v>96.935064999999994</c:v>
                </c:pt>
                <c:pt idx="3247">
                  <c:v>97.288413000000006</c:v>
                </c:pt>
                <c:pt idx="3248">
                  <c:v>97.543650999999997</c:v>
                </c:pt>
                <c:pt idx="3249">
                  <c:v>97.722668999999982</c:v>
                </c:pt>
                <c:pt idx="3250">
                  <c:v>97.843575000000001</c:v>
                </c:pt>
                <c:pt idx="3251">
                  <c:v>97.934077000000002</c:v>
                </c:pt>
                <c:pt idx="3252">
                  <c:v>98.000123000000244</c:v>
                </c:pt>
                <c:pt idx="3253">
                  <c:v>98.010311000000002</c:v>
                </c:pt>
                <c:pt idx="3254">
                  <c:v>97.939622000000213</c:v>
                </c:pt>
                <c:pt idx="3255">
                  <c:v>97.806894999999983</c:v>
                </c:pt>
                <c:pt idx="3256">
                  <c:v>97.653329999999983</c:v>
                </c:pt>
                <c:pt idx="3257">
                  <c:v>97.515967000000003</c:v>
                </c:pt>
                <c:pt idx="3258">
                  <c:v>97.439798999999979</c:v>
                </c:pt>
                <c:pt idx="3259">
                  <c:v>97.474081999999981</c:v>
                </c:pt>
                <c:pt idx="3260">
                  <c:v>97.620353999999978</c:v>
                </c:pt>
                <c:pt idx="3261">
                  <c:v>97.807489000000004</c:v>
                </c:pt>
                <c:pt idx="3262">
                  <c:v>97.943757000000005</c:v>
                </c:pt>
                <c:pt idx="3263">
                  <c:v>97.971791999999979</c:v>
                </c:pt>
                <c:pt idx="3264">
                  <c:v>97.859516999999983</c:v>
                </c:pt>
                <c:pt idx="3265">
                  <c:v>97.579335999999756</c:v>
                </c:pt>
                <c:pt idx="3266">
                  <c:v>97.129178999999624</c:v>
                </c:pt>
                <c:pt idx="3267">
                  <c:v>96.552394999999919</c:v>
                </c:pt>
                <c:pt idx="3268">
                  <c:v>95.913656000000259</c:v>
                </c:pt>
                <c:pt idx="3269">
                  <c:v>95.271654000000026</c:v>
                </c:pt>
                <c:pt idx="3270">
                  <c:v>94.674684999999982</c:v>
                </c:pt>
                <c:pt idx="3271">
                  <c:v>94.135631999999958</c:v>
                </c:pt>
                <c:pt idx="3272">
                  <c:v>93.584433000000004</c:v>
                </c:pt>
                <c:pt idx="3273">
                  <c:v>92.871441999999988</c:v>
                </c:pt>
                <c:pt idx="3274">
                  <c:v>91.858875999999654</c:v>
                </c:pt>
                <c:pt idx="3275">
                  <c:v>90.524581999999981</c:v>
                </c:pt>
                <c:pt idx="3276">
                  <c:v>89.004712999999981</c:v>
                </c:pt>
                <c:pt idx="3277">
                  <c:v>87.599890000000002</c:v>
                </c:pt>
                <c:pt idx="3278">
                  <c:v>86.750935999999982</c:v>
                </c:pt>
                <c:pt idx="3279">
                  <c:v>86.897818000000001</c:v>
                </c:pt>
                <c:pt idx="3280">
                  <c:v>88.208337999999756</c:v>
                </c:pt>
                <c:pt idx="3281">
                  <c:v>90.406728999999999</c:v>
                </c:pt>
                <c:pt idx="3282">
                  <c:v>92.940210000000306</c:v>
                </c:pt>
                <c:pt idx="3283">
                  <c:v>95.320667</c:v>
                </c:pt>
                <c:pt idx="3284">
                  <c:v>97.285849999999982</c:v>
                </c:pt>
                <c:pt idx="3285">
                  <c:v>98.76593699999998</c:v>
                </c:pt>
                <c:pt idx="3286">
                  <c:v>99.825610999999981</c:v>
                </c:pt>
                <c:pt idx="3287">
                  <c:v>100.59938799999998</c:v>
                </c:pt>
                <c:pt idx="3288">
                  <c:v>101.19674000000001</c:v>
                </c:pt>
                <c:pt idx="3289">
                  <c:v>101.65670999999998</c:v>
                </c:pt>
                <c:pt idx="3290">
                  <c:v>101.99477</c:v>
                </c:pt>
                <c:pt idx="3291">
                  <c:v>102.24305900000022</c:v>
                </c:pt>
                <c:pt idx="3292">
                  <c:v>102.432973</c:v>
                </c:pt>
                <c:pt idx="3293">
                  <c:v>102.57702300000012</c:v>
                </c:pt>
                <c:pt idx="3294">
                  <c:v>102.691458</c:v>
                </c:pt>
                <c:pt idx="3295">
                  <c:v>102.809202</c:v>
                </c:pt>
                <c:pt idx="3296">
                  <c:v>102.93819900000021</c:v>
                </c:pt>
                <c:pt idx="3297">
                  <c:v>103.04327300000021</c:v>
                </c:pt>
                <c:pt idx="3298">
                  <c:v>103.10132400000002</c:v>
                </c:pt>
                <c:pt idx="3299">
                  <c:v>103.129114</c:v>
                </c:pt>
                <c:pt idx="3300">
                  <c:v>103.14372299999998</c:v>
                </c:pt>
                <c:pt idx="3301">
                  <c:v>103.13962900000021</c:v>
                </c:pt>
                <c:pt idx="3302">
                  <c:v>103.115202</c:v>
                </c:pt>
                <c:pt idx="3303">
                  <c:v>103.09207799999979</c:v>
                </c:pt>
                <c:pt idx="3304">
                  <c:v>103.079409</c:v>
                </c:pt>
                <c:pt idx="3305">
                  <c:v>103.05799500000002</c:v>
                </c:pt>
                <c:pt idx="3306">
                  <c:v>103.024489</c:v>
                </c:pt>
                <c:pt idx="3307">
                  <c:v>102.99694700000002</c:v>
                </c:pt>
                <c:pt idx="3308">
                  <c:v>102.97432499999999</c:v>
                </c:pt>
                <c:pt idx="3309">
                  <c:v>102.93748500000002</c:v>
                </c:pt>
                <c:pt idx="3310">
                  <c:v>102.899754</c:v>
                </c:pt>
                <c:pt idx="3311">
                  <c:v>102.912452</c:v>
                </c:pt>
                <c:pt idx="3312">
                  <c:v>102.982356</c:v>
                </c:pt>
                <c:pt idx="3313">
                  <c:v>103.04608899999998</c:v>
                </c:pt>
                <c:pt idx="3314">
                  <c:v>103.06171999999999</c:v>
                </c:pt>
                <c:pt idx="3315">
                  <c:v>103.04950900000021</c:v>
                </c:pt>
                <c:pt idx="3316">
                  <c:v>103.03396900000021</c:v>
                </c:pt>
                <c:pt idx="3317">
                  <c:v>103.00855799999998</c:v>
                </c:pt>
                <c:pt idx="3318">
                  <c:v>102.97487</c:v>
                </c:pt>
                <c:pt idx="3319">
                  <c:v>102.95656400000021</c:v>
                </c:pt>
                <c:pt idx="3320">
                  <c:v>102.95936500000002</c:v>
                </c:pt>
                <c:pt idx="3321">
                  <c:v>102.95564899999998</c:v>
                </c:pt>
                <c:pt idx="3322">
                  <c:v>102.94189000000021</c:v>
                </c:pt>
                <c:pt idx="3323">
                  <c:v>102.92990899999998</c:v>
                </c:pt>
                <c:pt idx="3324">
                  <c:v>102.91582600000002</c:v>
                </c:pt>
                <c:pt idx="3325">
                  <c:v>102.88694199999998</c:v>
                </c:pt>
                <c:pt idx="3326">
                  <c:v>102.824674</c:v>
                </c:pt>
                <c:pt idx="3327">
                  <c:v>102.729715</c:v>
                </c:pt>
                <c:pt idx="3328">
                  <c:v>102.58631800000001</c:v>
                </c:pt>
                <c:pt idx="3329">
                  <c:v>102.42397800000001</c:v>
                </c:pt>
                <c:pt idx="3330">
                  <c:v>102.36939700000001</c:v>
                </c:pt>
                <c:pt idx="3331">
                  <c:v>102.752894</c:v>
                </c:pt>
                <c:pt idx="3332">
                  <c:v>103.68904999999998</c:v>
                </c:pt>
                <c:pt idx="3333">
                  <c:v>104.60478500000001</c:v>
                </c:pt>
                <c:pt idx="3334">
                  <c:v>104.75305</c:v>
                </c:pt>
                <c:pt idx="3335">
                  <c:v>104.07836699999979</c:v>
                </c:pt>
                <c:pt idx="3336">
                  <c:v>103.23768099999999</c:v>
                </c:pt>
                <c:pt idx="3337">
                  <c:v>102.712991</c:v>
                </c:pt>
                <c:pt idx="3338">
                  <c:v>102.504985</c:v>
                </c:pt>
                <c:pt idx="3339">
                  <c:v>102.44369400000035</c:v>
                </c:pt>
                <c:pt idx="3340">
                  <c:v>102.41031599999999</c:v>
                </c:pt>
                <c:pt idx="3341">
                  <c:v>102.371921</c:v>
                </c:pt>
                <c:pt idx="3342">
                  <c:v>102.31746699999999</c:v>
                </c:pt>
                <c:pt idx="3343">
                  <c:v>102.23637699999998</c:v>
                </c:pt>
                <c:pt idx="3344">
                  <c:v>102.13775200000001</c:v>
                </c:pt>
                <c:pt idx="3345">
                  <c:v>102.033197</c:v>
                </c:pt>
                <c:pt idx="3346">
                  <c:v>101.904308</c:v>
                </c:pt>
                <c:pt idx="3347">
                  <c:v>101.75678600000001</c:v>
                </c:pt>
                <c:pt idx="3348">
                  <c:v>101.6098389999997</c:v>
                </c:pt>
                <c:pt idx="3349">
                  <c:v>101.43709699999999</c:v>
                </c:pt>
                <c:pt idx="3350">
                  <c:v>101.18818099999979</c:v>
                </c:pt>
                <c:pt idx="3351">
                  <c:v>100.84414300000023</c:v>
                </c:pt>
                <c:pt idx="3352">
                  <c:v>100.407138</c:v>
                </c:pt>
                <c:pt idx="3353">
                  <c:v>99.837661999999995</c:v>
                </c:pt>
                <c:pt idx="3354">
                  <c:v>99.065434999999979</c:v>
                </c:pt>
                <c:pt idx="3355">
                  <c:v>98.049417000000005</c:v>
                </c:pt>
                <c:pt idx="3356">
                  <c:v>96.780597</c:v>
                </c:pt>
                <c:pt idx="3357">
                  <c:v>95.258790999999988</c:v>
                </c:pt>
                <c:pt idx="3358">
                  <c:v>93.492901000000003</c:v>
                </c:pt>
                <c:pt idx="3359">
                  <c:v>91.524732999999756</c:v>
                </c:pt>
                <c:pt idx="3360">
                  <c:v>89.452478999999727</c:v>
                </c:pt>
                <c:pt idx="3361">
                  <c:v>87.422112999999982</c:v>
                </c:pt>
                <c:pt idx="3362">
                  <c:v>85.579344999999989</c:v>
                </c:pt>
                <c:pt idx="3363">
                  <c:v>84.046127999999996</c:v>
                </c:pt>
                <c:pt idx="3364">
                  <c:v>82.956262000000024</c:v>
                </c:pt>
                <c:pt idx="3365">
                  <c:v>82.451050000000023</c:v>
                </c:pt>
                <c:pt idx="3366">
                  <c:v>82.581296000000023</c:v>
                </c:pt>
                <c:pt idx="3367">
                  <c:v>83.25918799999998</c:v>
                </c:pt>
                <c:pt idx="3368">
                  <c:v>84.326104000000001</c:v>
                </c:pt>
                <c:pt idx="3369">
                  <c:v>85.598089999999999</c:v>
                </c:pt>
                <c:pt idx="3370">
                  <c:v>86.884206000000006</c:v>
                </c:pt>
                <c:pt idx="3371">
                  <c:v>88.072669999999988</c:v>
                </c:pt>
                <c:pt idx="3372">
                  <c:v>89.19767299999998</c:v>
                </c:pt>
                <c:pt idx="3373">
                  <c:v>90.362109000000004</c:v>
                </c:pt>
                <c:pt idx="3374">
                  <c:v>91.612544999999983</c:v>
                </c:pt>
                <c:pt idx="3375">
                  <c:v>92.899828999999983</c:v>
                </c:pt>
                <c:pt idx="3376">
                  <c:v>94.131861000000001</c:v>
                </c:pt>
                <c:pt idx="3377">
                  <c:v>95.241152000000127</c:v>
                </c:pt>
                <c:pt idx="3378">
                  <c:v>96.214106000000228</c:v>
                </c:pt>
                <c:pt idx="3379">
                  <c:v>97.079413000000002</c:v>
                </c:pt>
                <c:pt idx="3380">
                  <c:v>97.853351999999958</c:v>
                </c:pt>
                <c:pt idx="3381">
                  <c:v>98.514208999999994</c:v>
                </c:pt>
                <c:pt idx="3382">
                  <c:v>99.050975999999949</c:v>
                </c:pt>
                <c:pt idx="3383">
                  <c:v>99.497760000000127</c:v>
                </c:pt>
                <c:pt idx="3384">
                  <c:v>99.870988999999639</c:v>
                </c:pt>
                <c:pt idx="3385">
                  <c:v>100.10917499999998</c:v>
                </c:pt>
                <c:pt idx="3386">
                  <c:v>100.13076799999995</c:v>
                </c:pt>
                <c:pt idx="3387">
                  <c:v>99.914457000000027</c:v>
                </c:pt>
                <c:pt idx="3388">
                  <c:v>99.473521000000005</c:v>
                </c:pt>
                <c:pt idx="3389">
                  <c:v>98.796674999999993</c:v>
                </c:pt>
                <c:pt idx="3390">
                  <c:v>97.864553000000228</c:v>
                </c:pt>
                <c:pt idx="3391">
                  <c:v>96.697344000000001</c:v>
                </c:pt>
                <c:pt idx="3392">
                  <c:v>95.355171999999698</c:v>
                </c:pt>
                <c:pt idx="3393">
                  <c:v>93.881974</c:v>
                </c:pt>
                <c:pt idx="3394">
                  <c:v>92.277796999999978</c:v>
                </c:pt>
                <c:pt idx="3395">
                  <c:v>90.530045999999999</c:v>
                </c:pt>
                <c:pt idx="3396">
                  <c:v>88.650860999999978</c:v>
                </c:pt>
                <c:pt idx="3397">
                  <c:v>86.663478999999654</c:v>
                </c:pt>
                <c:pt idx="3398">
                  <c:v>84.565393</c:v>
                </c:pt>
                <c:pt idx="3399">
                  <c:v>82.358848999999609</c:v>
                </c:pt>
                <c:pt idx="3400">
                  <c:v>80.140858000000009</c:v>
                </c:pt>
                <c:pt idx="3401">
                  <c:v>78.072997999999771</c:v>
                </c:pt>
                <c:pt idx="3402">
                  <c:v>76.224114000000213</c:v>
                </c:pt>
                <c:pt idx="3403">
                  <c:v>74.54565199999999</c:v>
                </c:pt>
                <c:pt idx="3404">
                  <c:v>73.013137</c:v>
                </c:pt>
                <c:pt idx="3405">
                  <c:v>71.676960000000008</c:v>
                </c:pt>
                <c:pt idx="3406">
                  <c:v>70.565686999999983</c:v>
                </c:pt>
                <c:pt idx="3407">
                  <c:v>69.670707999999607</c:v>
                </c:pt>
                <c:pt idx="3408">
                  <c:v>69.050721999999979</c:v>
                </c:pt>
                <c:pt idx="3409">
                  <c:v>68.803741999999858</c:v>
                </c:pt>
                <c:pt idx="3410">
                  <c:v>68.900494000000023</c:v>
                </c:pt>
                <c:pt idx="3411">
                  <c:v>69.201706000000001</c:v>
                </c:pt>
                <c:pt idx="3412">
                  <c:v>69.624875999999958</c:v>
                </c:pt>
                <c:pt idx="3413">
                  <c:v>70.154598999999948</c:v>
                </c:pt>
                <c:pt idx="3414">
                  <c:v>70.744170999999994</c:v>
                </c:pt>
                <c:pt idx="3415">
                  <c:v>71.323293000000007</c:v>
                </c:pt>
                <c:pt idx="3416">
                  <c:v>71.907322999999991</c:v>
                </c:pt>
                <c:pt idx="3417">
                  <c:v>72.617711999999983</c:v>
                </c:pt>
                <c:pt idx="3418">
                  <c:v>73.60051</c:v>
                </c:pt>
                <c:pt idx="3419">
                  <c:v>74.934888999999998</c:v>
                </c:pt>
                <c:pt idx="3420">
                  <c:v>76.543371000000008</c:v>
                </c:pt>
                <c:pt idx="3421">
                  <c:v>78.190645000000004</c:v>
                </c:pt>
                <c:pt idx="3422">
                  <c:v>79.670229000000006</c:v>
                </c:pt>
                <c:pt idx="3423">
                  <c:v>80.976075000000009</c:v>
                </c:pt>
                <c:pt idx="3424">
                  <c:v>82.211022000000213</c:v>
                </c:pt>
                <c:pt idx="3425">
                  <c:v>83.395689000000004</c:v>
                </c:pt>
                <c:pt idx="3426">
                  <c:v>84.490138999999999</c:v>
                </c:pt>
                <c:pt idx="3427">
                  <c:v>85.556325000000001</c:v>
                </c:pt>
                <c:pt idx="3428">
                  <c:v>86.734379000000004</c:v>
                </c:pt>
                <c:pt idx="3429">
                  <c:v>88.088465999999983</c:v>
                </c:pt>
                <c:pt idx="3430">
                  <c:v>89.584819999999993</c:v>
                </c:pt>
                <c:pt idx="3431">
                  <c:v>91.208843000000002</c:v>
                </c:pt>
                <c:pt idx="3432">
                  <c:v>92.955493000000004</c:v>
                </c:pt>
                <c:pt idx="3433">
                  <c:v>94.698132999999785</c:v>
                </c:pt>
                <c:pt idx="3434">
                  <c:v>96.275164000000004</c:v>
                </c:pt>
                <c:pt idx="3435">
                  <c:v>97.675404999999756</c:v>
                </c:pt>
                <c:pt idx="3436">
                  <c:v>98.970086999999978</c:v>
                </c:pt>
                <c:pt idx="3437">
                  <c:v>100.13058599999998</c:v>
                </c:pt>
                <c:pt idx="3438">
                  <c:v>101.081857</c:v>
                </c:pt>
                <c:pt idx="3439">
                  <c:v>101.860539</c:v>
                </c:pt>
                <c:pt idx="3440">
                  <c:v>102.55185899999998</c:v>
                </c:pt>
                <c:pt idx="3441">
                  <c:v>103.14997700000001</c:v>
                </c:pt>
                <c:pt idx="3442">
                  <c:v>103.62961799999998</c:v>
                </c:pt>
                <c:pt idx="3443">
                  <c:v>104.06037600000001</c:v>
                </c:pt>
                <c:pt idx="3444">
                  <c:v>104.506045</c:v>
                </c:pt>
                <c:pt idx="3445">
                  <c:v>104.90336499999999</c:v>
                </c:pt>
                <c:pt idx="3446">
                  <c:v>105.17032699999979</c:v>
                </c:pt>
                <c:pt idx="3447">
                  <c:v>105.34652199999999</c:v>
                </c:pt>
                <c:pt idx="3448">
                  <c:v>105.50277999999985</c:v>
                </c:pt>
                <c:pt idx="3449">
                  <c:v>105.62189499999998</c:v>
                </c:pt>
                <c:pt idx="3450">
                  <c:v>105.68402500000002</c:v>
                </c:pt>
                <c:pt idx="3451">
                  <c:v>105.76199900000024</c:v>
                </c:pt>
                <c:pt idx="3452">
                  <c:v>105.91279900000002</c:v>
                </c:pt>
                <c:pt idx="3453">
                  <c:v>106.07824799999995</c:v>
                </c:pt>
                <c:pt idx="3454">
                  <c:v>106.20675799999998</c:v>
                </c:pt>
                <c:pt idx="3455">
                  <c:v>106.35548799999972</c:v>
                </c:pt>
                <c:pt idx="3456">
                  <c:v>106.557445</c:v>
                </c:pt>
                <c:pt idx="3457">
                  <c:v>106.726238</c:v>
                </c:pt>
                <c:pt idx="3458">
                  <c:v>106.813118</c:v>
                </c:pt>
                <c:pt idx="3459">
                  <c:v>106.91657600000002</c:v>
                </c:pt>
                <c:pt idx="3460">
                  <c:v>107.12230899999963</c:v>
                </c:pt>
                <c:pt idx="3461">
                  <c:v>107.35185300000002</c:v>
                </c:pt>
                <c:pt idx="3462">
                  <c:v>107.513035</c:v>
                </c:pt>
                <c:pt idx="3463">
                  <c:v>107.66352400000002</c:v>
                </c:pt>
                <c:pt idx="3464">
                  <c:v>107.89196099999999</c:v>
                </c:pt>
                <c:pt idx="3465">
                  <c:v>108.13804099999979</c:v>
                </c:pt>
                <c:pt idx="3466">
                  <c:v>108.3123729999997</c:v>
                </c:pt>
                <c:pt idx="3467">
                  <c:v>108.46150299999999</c:v>
                </c:pt>
                <c:pt idx="3468">
                  <c:v>108.65884799999965</c:v>
                </c:pt>
                <c:pt idx="3469">
                  <c:v>108.86044699999998</c:v>
                </c:pt>
                <c:pt idx="3470">
                  <c:v>108.9949240000004</c:v>
                </c:pt>
                <c:pt idx="3471">
                  <c:v>109.089566</c:v>
                </c:pt>
                <c:pt idx="3472">
                  <c:v>109.19404900000002</c:v>
                </c:pt>
                <c:pt idx="3473">
                  <c:v>109.28627400000002</c:v>
                </c:pt>
                <c:pt idx="3474">
                  <c:v>109.36521999999999</c:v>
                </c:pt>
                <c:pt idx="3475">
                  <c:v>109.51005499999999</c:v>
                </c:pt>
                <c:pt idx="3476">
                  <c:v>109.69218699999998</c:v>
                </c:pt>
                <c:pt idx="3477">
                  <c:v>109.736187</c:v>
                </c:pt>
                <c:pt idx="3478">
                  <c:v>109.57803999999985</c:v>
                </c:pt>
                <c:pt idx="3479">
                  <c:v>109.380465</c:v>
                </c:pt>
                <c:pt idx="3480">
                  <c:v>109.33422600000021</c:v>
                </c:pt>
                <c:pt idx="3481">
                  <c:v>109.44433500000002</c:v>
                </c:pt>
                <c:pt idx="3482">
                  <c:v>109.62846999999998</c:v>
                </c:pt>
                <c:pt idx="3483">
                  <c:v>109.901081</c:v>
                </c:pt>
                <c:pt idx="3484">
                  <c:v>110.238061</c:v>
                </c:pt>
                <c:pt idx="3485">
                  <c:v>110.47496400000021</c:v>
                </c:pt>
                <c:pt idx="3486">
                  <c:v>110.539196</c:v>
                </c:pt>
                <c:pt idx="3487">
                  <c:v>110.54071300000012</c:v>
                </c:pt>
                <c:pt idx="3488">
                  <c:v>110.57335500000001</c:v>
                </c:pt>
                <c:pt idx="3489">
                  <c:v>110.597787</c:v>
                </c:pt>
                <c:pt idx="3490">
                  <c:v>110.58495000000002</c:v>
                </c:pt>
                <c:pt idx="3491">
                  <c:v>110.60796999999999</c:v>
                </c:pt>
                <c:pt idx="3492">
                  <c:v>110.719132</c:v>
                </c:pt>
                <c:pt idx="3493">
                  <c:v>110.864946</c:v>
                </c:pt>
                <c:pt idx="3494">
                  <c:v>110.98455500000021</c:v>
                </c:pt>
                <c:pt idx="3495">
                  <c:v>111.09805</c:v>
                </c:pt>
                <c:pt idx="3496">
                  <c:v>111.22849100000001</c:v>
                </c:pt>
                <c:pt idx="3497">
                  <c:v>111.345231</c:v>
                </c:pt>
                <c:pt idx="3498">
                  <c:v>111.425584</c:v>
                </c:pt>
                <c:pt idx="3499">
                  <c:v>111.488195</c:v>
                </c:pt>
                <c:pt idx="3500">
                  <c:v>111.539089</c:v>
                </c:pt>
                <c:pt idx="3501">
                  <c:v>111.55532599999998</c:v>
                </c:pt>
                <c:pt idx="3502">
                  <c:v>111.54812699999999</c:v>
                </c:pt>
                <c:pt idx="3503">
                  <c:v>111.57984699999979</c:v>
                </c:pt>
                <c:pt idx="3504">
                  <c:v>111.68556999999998</c:v>
                </c:pt>
                <c:pt idx="3505">
                  <c:v>111.82861800000001</c:v>
                </c:pt>
                <c:pt idx="3506">
                  <c:v>111.955721</c:v>
                </c:pt>
                <c:pt idx="3507">
                  <c:v>112.07187099999985</c:v>
                </c:pt>
                <c:pt idx="3508">
                  <c:v>112.20661300000027</c:v>
                </c:pt>
                <c:pt idx="3509">
                  <c:v>112.337937</c:v>
                </c:pt>
                <c:pt idx="3510">
                  <c:v>112.433752</c:v>
                </c:pt>
                <c:pt idx="3511">
                  <c:v>112.522249</c:v>
                </c:pt>
                <c:pt idx="3512">
                  <c:v>112.63433499999998</c:v>
                </c:pt>
                <c:pt idx="3513">
                  <c:v>112.738085</c:v>
                </c:pt>
                <c:pt idx="3514">
                  <c:v>112.80160500000002</c:v>
                </c:pt>
                <c:pt idx="3515">
                  <c:v>112.877197</c:v>
                </c:pt>
                <c:pt idx="3516">
                  <c:v>113.021147</c:v>
                </c:pt>
                <c:pt idx="3517">
                  <c:v>113.17684799999967</c:v>
                </c:pt>
                <c:pt idx="3518">
                  <c:v>113.27509999999998</c:v>
                </c:pt>
                <c:pt idx="3519">
                  <c:v>113.35711400000002</c:v>
                </c:pt>
                <c:pt idx="3520">
                  <c:v>113.472644</c:v>
                </c:pt>
                <c:pt idx="3521">
                  <c:v>113.56859900000002</c:v>
                </c:pt>
                <c:pt idx="3522">
                  <c:v>113.599045</c:v>
                </c:pt>
                <c:pt idx="3523">
                  <c:v>113.63125599999999</c:v>
                </c:pt>
                <c:pt idx="3524">
                  <c:v>113.706334</c:v>
                </c:pt>
                <c:pt idx="3525">
                  <c:v>113.71134600000002</c:v>
                </c:pt>
                <c:pt idx="3526">
                  <c:v>113.551946</c:v>
                </c:pt>
                <c:pt idx="3527">
                  <c:v>113.37948299999967</c:v>
                </c:pt>
                <c:pt idx="3528">
                  <c:v>113.41469100000029</c:v>
                </c:pt>
                <c:pt idx="3529">
                  <c:v>113.56358299999998</c:v>
                </c:pt>
                <c:pt idx="3530">
                  <c:v>113.62423099999998</c:v>
                </c:pt>
                <c:pt idx="3531">
                  <c:v>113.66039600000001</c:v>
                </c:pt>
                <c:pt idx="3532">
                  <c:v>113.81483900000002</c:v>
                </c:pt>
                <c:pt idx="3533">
                  <c:v>114.03577399999998</c:v>
                </c:pt>
                <c:pt idx="3534">
                  <c:v>114.19785400000002</c:v>
                </c:pt>
                <c:pt idx="3535">
                  <c:v>114.35261300000002</c:v>
                </c:pt>
                <c:pt idx="3536">
                  <c:v>114.584304</c:v>
                </c:pt>
                <c:pt idx="3537">
                  <c:v>114.80791600000002</c:v>
                </c:pt>
                <c:pt idx="3538">
                  <c:v>114.91924100000021</c:v>
                </c:pt>
                <c:pt idx="3539">
                  <c:v>115.01320800000002</c:v>
                </c:pt>
                <c:pt idx="3540">
                  <c:v>115.19893199999979</c:v>
                </c:pt>
                <c:pt idx="3541">
                  <c:v>115.349281</c:v>
                </c:pt>
                <c:pt idx="3542">
                  <c:v>115.35013499999998</c:v>
                </c:pt>
                <c:pt idx="3543">
                  <c:v>115.40975299999998</c:v>
                </c:pt>
                <c:pt idx="3544">
                  <c:v>115.63549699999979</c:v>
                </c:pt>
                <c:pt idx="3545">
                  <c:v>115.79603400000002</c:v>
                </c:pt>
                <c:pt idx="3546">
                  <c:v>115.78494300000021</c:v>
                </c:pt>
                <c:pt idx="3547">
                  <c:v>115.789117</c:v>
                </c:pt>
                <c:pt idx="3548">
                  <c:v>115.96623500000021</c:v>
                </c:pt>
                <c:pt idx="3549">
                  <c:v>116.13458799999998</c:v>
                </c:pt>
                <c:pt idx="3550">
                  <c:v>116.10515199999998</c:v>
                </c:pt>
                <c:pt idx="3551">
                  <c:v>115.99571899999998</c:v>
                </c:pt>
                <c:pt idx="3552">
                  <c:v>115.97909799999998</c:v>
                </c:pt>
                <c:pt idx="3553">
                  <c:v>115.98790700000002</c:v>
                </c:pt>
                <c:pt idx="3554">
                  <c:v>115.87260499999998</c:v>
                </c:pt>
                <c:pt idx="3555">
                  <c:v>115.696084</c:v>
                </c:pt>
                <c:pt idx="3556">
                  <c:v>115.57513999999998</c:v>
                </c:pt>
                <c:pt idx="3557">
                  <c:v>115.46342900000029</c:v>
                </c:pt>
                <c:pt idx="3558">
                  <c:v>115.329695</c:v>
                </c:pt>
                <c:pt idx="3559">
                  <c:v>115.308004</c:v>
                </c:pt>
                <c:pt idx="3560">
                  <c:v>115.43015900000024</c:v>
                </c:pt>
                <c:pt idx="3561">
                  <c:v>115.51467700000002</c:v>
                </c:pt>
                <c:pt idx="3562">
                  <c:v>115.450316</c:v>
                </c:pt>
                <c:pt idx="3563">
                  <c:v>115.368073</c:v>
                </c:pt>
                <c:pt idx="3564">
                  <c:v>115.41331400000021</c:v>
                </c:pt>
                <c:pt idx="3565">
                  <c:v>115.48391500000002</c:v>
                </c:pt>
                <c:pt idx="3566">
                  <c:v>115.45999</c:v>
                </c:pt>
                <c:pt idx="3567">
                  <c:v>115.45835099999998</c:v>
                </c:pt>
                <c:pt idx="3568">
                  <c:v>115.57898199999978</c:v>
                </c:pt>
                <c:pt idx="3569">
                  <c:v>115.69456900000021</c:v>
                </c:pt>
                <c:pt idx="3570">
                  <c:v>115.69634799999979</c:v>
                </c:pt>
                <c:pt idx="3571">
                  <c:v>115.70069100000002</c:v>
                </c:pt>
                <c:pt idx="3572">
                  <c:v>115.786095</c:v>
                </c:pt>
                <c:pt idx="3573">
                  <c:v>115.79892500000012</c:v>
                </c:pt>
                <c:pt idx="3574">
                  <c:v>115.63653100000001</c:v>
                </c:pt>
                <c:pt idx="3575">
                  <c:v>115.51305600000002</c:v>
                </c:pt>
                <c:pt idx="3576">
                  <c:v>115.66421200000002</c:v>
                </c:pt>
                <c:pt idx="3577">
                  <c:v>115.91594400000002</c:v>
                </c:pt>
                <c:pt idx="3578">
                  <c:v>115.97123400000002</c:v>
                </c:pt>
                <c:pt idx="3579">
                  <c:v>115.86906500000002</c:v>
                </c:pt>
                <c:pt idx="3580">
                  <c:v>115.90772000000021</c:v>
                </c:pt>
                <c:pt idx="3581">
                  <c:v>116.34561500000002</c:v>
                </c:pt>
                <c:pt idx="3582">
                  <c:v>116.870249</c:v>
                </c:pt>
                <c:pt idx="3583">
                  <c:v>117.194097</c:v>
                </c:pt>
                <c:pt idx="3584">
                  <c:v>117.518192</c:v>
                </c:pt>
                <c:pt idx="3585">
                  <c:v>117.845811</c:v>
                </c:pt>
                <c:pt idx="3586">
                  <c:v>118.119833</c:v>
                </c:pt>
                <c:pt idx="3587">
                  <c:v>118.43169000000024</c:v>
                </c:pt>
                <c:pt idx="3588">
                  <c:v>118.799376</c:v>
                </c:pt>
                <c:pt idx="3589">
                  <c:v>119.00093</c:v>
                </c:pt>
                <c:pt idx="3590">
                  <c:v>118.912948</c:v>
                </c:pt>
                <c:pt idx="3591">
                  <c:v>118.78339200000001</c:v>
                </c:pt>
                <c:pt idx="3592">
                  <c:v>118.845139</c:v>
                </c:pt>
                <c:pt idx="3593">
                  <c:v>118.95795000000012</c:v>
                </c:pt>
                <c:pt idx="3594">
                  <c:v>118.95166100000021</c:v>
                </c:pt>
                <c:pt idx="3595">
                  <c:v>119.01603</c:v>
                </c:pt>
                <c:pt idx="3596">
                  <c:v>119.29962300000039</c:v>
                </c:pt>
                <c:pt idx="3597">
                  <c:v>119.59688</c:v>
                </c:pt>
                <c:pt idx="3598">
                  <c:v>119.6454</c:v>
                </c:pt>
                <c:pt idx="3599">
                  <c:v>119.67183599999979</c:v>
                </c:pt>
                <c:pt idx="3600">
                  <c:v>120</c:v>
                </c:pt>
              </c:numCache>
            </c:numRef>
          </c:yVal>
          <c:smooth val="1"/>
          <c:extLst>
            <c:ext xmlns:c16="http://schemas.microsoft.com/office/drawing/2014/chart" uri="{C3380CC4-5D6E-409C-BE32-E72D297353CC}">
              <c16:uniqueId val="{00000000-7832-4557-9186-653863A32891}"/>
            </c:ext>
          </c:extLst>
        </c:ser>
        <c:ser>
          <c:idx val="1"/>
          <c:order val="1"/>
          <c:tx>
            <c:v>SDS-Iron Oxide</c:v>
          </c:tx>
          <c:spPr>
            <a:ln w="19050" cap="rnd">
              <a:solidFill>
                <a:schemeClr val="accent2"/>
              </a:solidFill>
              <a:round/>
            </a:ln>
            <a:effectLst/>
          </c:spPr>
          <c:marker>
            <c:symbol val="none"/>
          </c:marker>
          <c:xVal>
            <c:numRef>
              <c:f>'SDS pure'!$D$57:$D$3657</c:f>
              <c:numCache>
                <c:formatCode>General</c:formatCode>
                <c:ptCount val="36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SDS pure'!$E$57:$E$3657</c:f>
              <c:numCache>
                <c:formatCode>General</c:formatCode>
                <c:ptCount val="3601"/>
                <c:pt idx="0">
                  <c:v>-21.036607000000004</c:v>
                </c:pt>
                <c:pt idx="1">
                  <c:v>-21.142277000000007</c:v>
                </c:pt>
                <c:pt idx="2">
                  <c:v>-21.246664999999989</c:v>
                </c:pt>
                <c:pt idx="3">
                  <c:v>-21.348563999999989</c:v>
                </c:pt>
                <c:pt idx="4">
                  <c:v>-21.412954999999997</c:v>
                </c:pt>
                <c:pt idx="5">
                  <c:v>-21.492024999999927</c:v>
                </c:pt>
                <c:pt idx="6">
                  <c:v>-21.600241999999987</c:v>
                </c:pt>
                <c:pt idx="7">
                  <c:v>-21.682599999999915</c:v>
                </c:pt>
                <c:pt idx="8">
                  <c:v>-21.691851000000106</c:v>
                </c:pt>
                <c:pt idx="9">
                  <c:v>-21.640223000000006</c:v>
                </c:pt>
                <c:pt idx="10">
                  <c:v>-21.588475000000003</c:v>
                </c:pt>
                <c:pt idx="11">
                  <c:v>-21.584035</c:v>
                </c:pt>
                <c:pt idx="12">
                  <c:v>-21.628635000000003</c:v>
                </c:pt>
                <c:pt idx="13">
                  <c:v>-21.710072999999987</c:v>
                </c:pt>
                <c:pt idx="14">
                  <c:v>-21.823302999999989</c:v>
                </c:pt>
                <c:pt idx="15">
                  <c:v>-21.956537999999931</c:v>
                </c:pt>
                <c:pt idx="16">
                  <c:v>-22.076539999999923</c:v>
                </c:pt>
                <c:pt idx="17">
                  <c:v>-22.162808999999996</c:v>
                </c:pt>
                <c:pt idx="18">
                  <c:v>-22.227314000000007</c:v>
                </c:pt>
                <c:pt idx="19">
                  <c:v>-22.297430000000006</c:v>
                </c:pt>
                <c:pt idx="20">
                  <c:v>-22.390806999999992</c:v>
                </c:pt>
                <c:pt idx="21">
                  <c:v>-22.504417000000004</c:v>
                </c:pt>
                <c:pt idx="22">
                  <c:v>-22.623228999999988</c:v>
                </c:pt>
                <c:pt idx="23">
                  <c:v>-22.730373</c:v>
                </c:pt>
                <c:pt idx="24">
                  <c:v>-22.814483999999993</c:v>
                </c:pt>
                <c:pt idx="25">
                  <c:v>-22.886431999999989</c:v>
                </c:pt>
                <c:pt idx="26">
                  <c:v>-22.972020999999923</c:v>
                </c:pt>
                <c:pt idx="27">
                  <c:v>-23.080275999999987</c:v>
                </c:pt>
                <c:pt idx="28">
                  <c:v>-23.185740999999904</c:v>
                </c:pt>
                <c:pt idx="29">
                  <c:v>-23.255784000000006</c:v>
                </c:pt>
                <c:pt idx="30">
                  <c:v>-23.287181999999987</c:v>
                </c:pt>
                <c:pt idx="31">
                  <c:v>-23.308897999999999</c:v>
                </c:pt>
                <c:pt idx="32">
                  <c:v>-23.362801000000005</c:v>
                </c:pt>
                <c:pt idx="33">
                  <c:v>-23.473851999999994</c:v>
                </c:pt>
                <c:pt idx="34">
                  <c:v>-23.634326999999999</c:v>
                </c:pt>
                <c:pt idx="35">
                  <c:v>-23.806535999999987</c:v>
                </c:pt>
                <c:pt idx="36">
                  <c:v>-23.949421999999931</c:v>
                </c:pt>
                <c:pt idx="37">
                  <c:v>-24.052232999999923</c:v>
                </c:pt>
                <c:pt idx="38">
                  <c:v>-24.142541999999949</c:v>
                </c:pt>
                <c:pt idx="39">
                  <c:v>-24.251575000000031</c:v>
                </c:pt>
                <c:pt idx="40">
                  <c:v>-24.371470000000031</c:v>
                </c:pt>
                <c:pt idx="41">
                  <c:v>-24.475766999999934</c:v>
                </c:pt>
                <c:pt idx="42">
                  <c:v>-24.562996999999989</c:v>
                </c:pt>
                <c:pt idx="43">
                  <c:v>-24.652351999999993</c:v>
                </c:pt>
                <c:pt idx="44">
                  <c:v>-24.763399999999923</c:v>
                </c:pt>
                <c:pt idx="45">
                  <c:v>-24.908827000000002</c:v>
                </c:pt>
                <c:pt idx="46">
                  <c:v>-25.111645999999993</c:v>
                </c:pt>
                <c:pt idx="47">
                  <c:v>-25.391497000000001</c:v>
                </c:pt>
                <c:pt idx="48">
                  <c:v>-25.724011000000004</c:v>
                </c:pt>
                <c:pt idx="49">
                  <c:v>-26.021154999999993</c:v>
                </c:pt>
                <c:pt idx="50">
                  <c:v>-26.183364999999988</c:v>
                </c:pt>
                <c:pt idx="51">
                  <c:v>-26.218511000000007</c:v>
                </c:pt>
                <c:pt idx="52">
                  <c:v>-26.268623999999896</c:v>
                </c:pt>
                <c:pt idx="53">
                  <c:v>-26.430323999999942</c:v>
                </c:pt>
                <c:pt idx="54">
                  <c:v>-26.605738000000002</c:v>
                </c:pt>
                <c:pt idx="55">
                  <c:v>-26.628803000000005</c:v>
                </c:pt>
                <c:pt idx="56">
                  <c:v>-26.466941999999989</c:v>
                </c:pt>
                <c:pt idx="57">
                  <c:v>-26.317678999999998</c:v>
                </c:pt>
                <c:pt idx="58">
                  <c:v>-26.416613999999942</c:v>
                </c:pt>
                <c:pt idx="59">
                  <c:v>-26.653841000000035</c:v>
                </c:pt>
                <c:pt idx="60">
                  <c:v>-26.655540999999989</c:v>
                </c:pt>
                <c:pt idx="61">
                  <c:v>-26.36787900000003</c:v>
                </c:pt>
                <c:pt idx="62">
                  <c:v>-26.176997000000053</c:v>
                </c:pt>
                <c:pt idx="63">
                  <c:v>-26.400270000000006</c:v>
                </c:pt>
                <c:pt idx="64">
                  <c:v>-26.963573999999923</c:v>
                </c:pt>
                <c:pt idx="65">
                  <c:v>-27.560432999999918</c:v>
                </c:pt>
                <c:pt idx="66">
                  <c:v>-27.991500000000002</c:v>
                </c:pt>
                <c:pt idx="67">
                  <c:v>-28.199826000000005</c:v>
                </c:pt>
                <c:pt idx="68">
                  <c:v>-28.216831999999997</c:v>
                </c:pt>
                <c:pt idx="69">
                  <c:v>-28.205506999999916</c:v>
                </c:pt>
                <c:pt idx="70">
                  <c:v>-28.319056000000035</c:v>
                </c:pt>
                <c:pt idx="71">
                  <c:v>-28.558555999999996</c:v>
                </c:pt>
                <c:pt idx="72">
                  <c:v>-28.819678999999994</c:v>
                </c:pt>
                <c:pt idx="73">
                  <c:v>-28.978921</c:v>
                </c:pt>
                <c:pt idx="74">
                  <c:v>-29.008616999999919</c:v>
                </c:pt>
                <c:pt idx="75">
                  <c:v>-29.040981000000031</c:v>
                </c:pt>
                <c:pt idx="76">
                  <c:v>-29.232248999999989</c:v>
                </c:pt>
                <c:pt idx="77">
                  <c:v>-29.472991999999987</c:v>
                </c:pt>
                <c:pt idx="78">
                  <c:v>-29.552767000000003</c:v>
                </c:pt>
                <c:pt idx="79">
                  <c:v>-29.524587999999987</c:v>
                </c:pt>
                <c:pt idx="80">
                  <c:v>-29.520088000000001</c:v>
                </c:pt>
                <c:pt idx="81">
                  <c:v>-29.454077999999996</c:v>
                </c:pt>
                <c:pt idx="82">
                  <c:v>-29.224260000000001</c:v>
                </c:pt>
                <c:pt idx="83">
                  <c:v>-28.985045999999919</c:v>
                </c:pt>
                <c:pt idx="84">
                  <c:v>-28.934898000000064</c:v>
                </c:pt>
                <c:pt idx="85">
                  <c:v>-29.009477000000004</c:v>
                </c:pt>
                <c:pt idx="86">
                  <c:v>-29.037563000000031</c:v>
                </c:pt>
                <c:pt idx="87">
                  <c:v>-29.027451999999997</c:v>
                </c:pt>
                <c:pt idx="88">
                  <c:v>-29.135189999999987</c:v>
                </c:pt>
                <c:pt idx="89">
                  <c:v>-29.418983999999988</c:v>
                </c:pt>
                <c:pt idx="90">
                  <c:v>-29.837622999999986</c:v>
                </c:pt>
                <c:pt idx="91">
                  <c:v>-30.308535000000006</c:v>
                </c:pt>
                <c:pt idx="92">
                  <c:v>-30.768543999999896</c:v>
                </c:pt>
                <c:pt idx="93">
                  <c:v>-31.159847999999997</c:v>
                </c:pt>
                <c:pt idx="94">
                  <c:v>-31.435580999999946</c:v>
                </c:pt>
                <c:pt idx="95">
                  <c:v>-31.588238999999927</c:v>
                </c:pt>
                <c:pt idx="96">
                  <c:v>-31.673222999999989</c:v>
                </c:pt>
                <c:pt idx="97">
                  <c:v>-31.743825999999999</c:v>
                </c:pt>
                <c:pt idx="98">
                  <c:v>-31.795928000000004</c:v>
                </c:pt>
                <c:pt idx="99">
                  <c:v>-31.841088999999997</c:v>
                </c:pt>
                <c:pt idx="100">
                  <c:v>-31.917260999999996</c:v>
                </c:pt>
                <c:pt idx="101">
                  <c:v>-32.027822</c:v>
                </c:pt>
                <c:pt idx="102">
                  <c:v>-32.150611000000005</c:v>
                </c:pt>
                <c:pt idx="103">
                  <c:v>-32.277756000000011</c:v>
                </c:pt>
                <c:pt idx="104">
                  <c:v>-32.407358000000002</c:v>
                </c:pt>
                <c:pt idx="105">
                  <c:v>-32.535973000000013</c:v>
                </c:pt>
                <c:pt idx="106">
                  <c:v>-32.663806000000008</c:v>
                </c:pt>
                <c:pt idx="107">
                  <c:v>-32.792367000000013</c:v>
                </c:pt>
                <c:pt idx="108">
                  <c:v>-32.921999</c:v>
                </c:pt>
                <c:pt idx="109">
                  <c:v>-33.052791000000006</c:v>
                </c:pt>
                <c:pt idx="110">
                  <c:v>-33.183395000000012</c:v>
                </c:pt>
                <c:pt idx="111">
                  <c:v>-33.310266999999996</c:v>
                </c:pt>
                <c:pt idx="112">
                  <c:v>-33.431614000000003</c:v>
                </c:pt>
                <c:pt idx="113">
                  <c:v>-33.549846999999993</c:v>
                </c:pt>
                <c:pt idx="114">
                  <c:v>-33.669612000000107</c:v>
                </c:pt>
                <c:pt idx="115">
                  <c:v>-33.794279000000003</c:v>
                </c:pt>
                <c:pt idx="116">
                  <c:v>-33.923499000000007</c:v>
                </c:pt>
                <c:pt idx="117">
                  <c:v>-34.054560000000002</c:v>
                </c:pt>
                <c:pt idx="118">
                  <c:v>-34.186680999999993</c:v>
                </c:pt>
                <c:pt idx="119">
                  <c:v>-34.322240000000008</c:v>
                </c:pt>
                <c:pt idx="120">
                  <c:v>-34.464451000000004</c:v>
                </c:pt>
                <c:pt idx="121">
                  <c:v>-34.613807000000001</c:v>
                </c:pt>
                <c:pt idx="122">
                  <c:v>-34.767155000000137</c:v>
                </c:pt>
                <c:pt idx="123">
                  <c:v>-34.921404000000003</c:v>
                </c:pt>
                <c:pt idx="124">
                  <c:v>-35.075698000000003</c:v>
                </c:pt>
                <c:pt idx="125">
                  <c:v>-35.229096000000013</c:v>
                </c:pt>
                <c:pt idx="126">
                  <c:v>-35.378143000000009</c:v>
                </c:pt>
                <c:pt idx="127">
                  <c:v>-35.517282999999999</c:v>
                </c:pt>
                <c:pt idx="128">
                  <c:v>-35.641705000000002</c:v>
                </c:pt>
                <c:pt idx="129">
                  <c:v>-35.750533000000011</c:v>
                </c:pt>
                <c:pt idx="130">
                  <c:v>-35.846939000000006</c:v>
                </c:pt>
                <c:pt idx="131">
                  <c:v>-35.933911000000009</c:v>
                </c:pt>
                <c:pt idx="132">
                  <c:v>-36.010553000000002</c:v>
                </c:pt>
                <c:pt idx="133">
                  <c:v>-36.075799000000011</c:v>
                </c:pt>
                <c:pt idx="134">
                  <c:v>-36.133152000000138</c:v>
                </c:pt>
                <c:pt idx="135">
                  <c:v>-36.188246000000007</c:v>
                </c:pt>
                <c:pt idx="136">
                  <c:v>-36.244635000000002</c:v>
                </c:pt>
                <c:pt idx="137">
                  <c:v>-36.304202000000004</c:v>
                </c:pt>
                <c:pt idx="138">
                  <c:v>-36.369700000000002</c:v>
                </c:pt>
                <c:pt idx="139">
                  <c:v>-36.443848999999993</c:v>
                </c:pt>
                <c:pt idx="140">
                  <c:v>-36.526401000000007</c:v>
                </c:pt>
                <c:pt idx="141">
                  <c:v>-36.613340000000008</c:v>
                </c:pt>
                <c:pt idx="142">
                  <c:v>-36.698904000000013</c:v>
                </c:pt>
                <c:pt idx="143">
                  <c:v>-36.777626000000005</c:v>
                </c:pt>
                <c:pt idx="144">
                  <c:v>-36.844488999999996</c:v>
                </c:pt>
                <c:pt idx="145">
                  <c:v>-36.894657000000002</c:v>
                </c:pt>
                <c:pt idx="146">
                  <c:v>-36.926845</c:v>
                </c:pt>
                <c:pt idx="147">
                  <c:v>-36.947443999999997</c:v>
                </c:pt>
                <c:pt idx="148">
                  <c:v>-36.962510000000123</c:v>
                </c:pt>
                <c:pt idx="149">
                  <c:v>-36.968348000000013</c:v>
                </c:pt>
                <c:pt idx="150">
                  <c:v>-36.962304000000003</c:v>
                </c:pt>
                <c:pt idx="151">
                  <c:v>-36.949128000000002</c:v>
                </c:pt>
                <c:pt idx="152">
                  <c:v>-36.936199000000002</c:v>
                </c:pt>
                <c:pt idx="153">
                  <c:v>-36.929221000000005</c:v>
                </c:pt>
                <c:pt idx="154">
                  <c:v>-36.930494999999993</c:v>
                </c:pt>
                <c:pt idx="155">
                  <c:v>-36.938131000000013</c:v>
                </c:pt>
                <c:pt idx="156">
                  <c:v>-36.947149000000003</c:v>
                </c:pt>
                <c:pt idx="157">
                  <c:v>-36.952742000000001</c:v>
                </c:pt>
                <c:pt idx="158">
                  <c:v>-36.952498999999996</c:v>
                </c:pt>
                <c:pt idx="159">
                  <c:v>-36.944628999999999</c:v>
                </c:pt>
                <c:pt idx="160">
                  <c:v>-36.926123000000011</c:v>
                </c:pt>
                <c:pt idx="161">
                  <c:v>-36.893720000000002</c:v>
                </c:pt>
                <c:pt idx="162">
                  <c:v>-36.846125000000001</c:v>
                </c:pt>
                <c:pt idx="163">
                  <c:v>-36.783667000000001</c:v>
                </c:pt>
                <c:pt idx="164">
                  <c:v>-36.706622000000003</c:v>
                </c:pt>
                <c:pt idx="165">
                  <c:v>-36.615278000000011</c:v>
                </c:pt>
                <c:pt idx="166">
                  <c:v>-36.510885999999999</c:v>
                </c:pt>
                <c:pt idx="167">
                  <c:v>-36.396139000000012</c:v>
                </c:pt>
                <c:pt idx="168">
                  <c:v>-36.274926000000008</c:v>
                </c:pt>
                <c:pt idx="169">
                  <c:v>-36.151169000000003</c:v>
                </c:pt>
                <c:pt idx="170">
                  <c:v>-36.027618000000011</c:v>
                </c:pt>
                <c:pt idx="171">
                  <c:v>-35.905424000000004</c:v>
                </c:pt>
                <c:pt idx="172">
                  <c:v>-35.784269000000002</c:v>
                </c:pt>
                <c:pt idx="173">
                  <c:v>-35.663180000000011</c:v>
                </c:pt>
                <c:pt idx="174">
                  <c:v>-35.541620999999999</c:v>
                </c:pt>
                <c:pt idx="175">
                  <c:v>-35.418702000000003</c:v>
                </c:pt>
                <c:pt idx="176">
                  <c:v>-35.291480000000007</c:v>
                </c:pt>
                <c:pt idx="177">
                  <c:v>-35.155768000000002</c:v>
                </c:pt>
                <c:pt idx="178">
                  <c:v>-35.008995000000013</c:v>
                </c:pt>
                <c:pt idx="179">
                  <c:v>-34.851864999999854</c:v>
                </c:pt>
                <c:pt idx="180">
                  <c:v>-34.685110000000122</c:v>
                </c:pt>
                <c:pt idx="181">
                  <c:v>-34.504329000000006</c:v>
                </c:pt>
                <c:pt idx="182">
                  <c:v>-34.305411000000007</c:v>
                </c:pt>
                <c:pt idx="183">
                  <c:v>-34.091955000000013</c:v>
                </c:pt>
                <c:pt idx="184">
                  <c:v>-33.873346000000005</c:v>
                </c:pt>
                <c:pt idx="185">
                  <c:v>-33.657389000000002</c:v>
                </c:pt>
                <c:pt idx="186">
                  <c:v>-33.445817000000005</c:v>
                </c:pt>
                <c:pt idx="187">
                  <c:v>-33.238720000000107</c:v>
                </c:pt>
                <c:pt idx="188">
                  <c:v>-33.039521000000001</c:v>
                </c:pt>
                <c:pt idx="189">
                  <c:v>-32.851172999999996</c:v>
                </c:pt>
                <c:pt idx="190">
                  <c:v>-32.671253</c:v>
                </c:pt>
                <c:pt idx="191">
                  <c:v>-32.495865000000002</c:v>
                </c:pt>
                <c:pt idx="192">
                  <c:v>-32.324449999999999</c:v>
                </c:pt>
                <c:pt idx="193">
                  <c:v>-32.157256999999994</c:v>
                </c:pt>
                <c:pt idx="194">
                  <c:v>-31.991625999999989</c:v>
                </c:pt>
                <c:pt idx="195">
                  <c:v>-31.820948999999999</c:v>
                </c:pt>
                <c:pt idx="196">
                  <c:v>-31.639149000000003</c:v>
                </c:pt>
                <c:pt idx="197">
                  <c:v>-31.445530999999896</c:v>
                </c:pt>
                <c:pt idx="198">
                  <c:v>-31.244274000000004</c:v>
                </c:pt>
                <c:pt idx="199">
                  <c:v>-31.040935000000005</c:v>
                </c:pt>
                <c:pt idx="200">
                  <c:v>-30.837303000000031</c:v>
                </c:pt>
                <c:pt idx="201">
                  <c:v>-30.631411000000035</c:v>
                </c:pt>
                <c:pt idx="202">
                  <c:v>-30.425639999999877</c:v>
                </c:pt>
                <c:pt idx="203">
                  <c:v>-30.228174999999986</c:v>
                </c:pt>
                <c:pt idx="204">
                  <c:v>-30.046236999999934</c:v>
                </c:pt>
                <c:pt idx="205">
                  <c:v>-29.882615999999938</c:v>
                </c:pt>
                <c:pt idx="206">
                  <c:v>-29.735664999999987</c:v>
                </c:pt>
                <c:pt idx="207">
                  <c:v>-29.594271000000031</c:v>
                </c:pt>
                <c:pt idx="208">
                  <c:v>-29.456990000000005</c:v>
                </c:pt>
                <c:pt idx="209">
                  <c:v>-29.340152000000003</c:v>
                </c:pt>
                <c:pt idx="210">
                  <c:v>-29.257686000000007</c:v>
                </c:pt>
                <c:pt idx="211">
                  <c:v>-29.212571999999987</c:v>
                </c:pt>
                <c:pt idx="212">
                  <c:v>-29.194804000000076</c:v>
                </c:pt>
                <c:pt idx="213">
                  <c:v>-29.185665</c:v>
                </c:pt>
                <c:pt idx="214">
                  <c:v>-29.165395000000004</c:v>
                </c:pt>
                <c:pt idx="215">
                  <c:v>-29.154747</c:v>
                </c:pt>
                <c:pt idx="216">
                  <c:v>-29.199341999999987</c:v>
                </c:pt>
                <c:pt idx="217">
                  <c:v>-29.283918</c:v>
                </c:pt>
                <c:pt idx="218">
                  <c:v>-29.341217</c:v>
                </c:pt>
                <c:pt idx="219">
                  <c:v>-29.340461000000005</c:v>
                </c:pt>
                <c:pt idx="220">
                  <c:v>-29.313325000000031</c:v>
                </c:pt>
                <c:pt idx="221">
                  <c:v>-29.331761000000061</c:v>
                </c:pt>
                <c:pt idx="222">
                  <c:v>-29.426114999999989</c:v>
                </c:pt>
                <c:pt idx="223">
                  <c:v>-29.507553000000001</c:v>
                </c:pt>
                <c:pt idx="224">
                  <c:v>-29.526301000000004</c:v>
                </c:pt>
                <c:pt idx="225">
                  <c:v>-29.591498000000001</c:v>
                </c:pt>
                <c:pt idx="226">
                  <c:v>-29.803730000000002</c:v>
                </c:pt>
                <c:pt idx="227">
                  <c:v>-30.102388000000005</c:v>
                </c:pt>
                <c:pt idx="228">
                  <c:v>-30.350215000000031</c:v>
                </c:pt>
                <c:pt idx="229">
                  <c:v>-30.508133999999931</c:v>
                </c:pt>
                <c:pt idx="230">
                  <c:v>-30.683780999999989</c:v>
                </c:pt>
                <c:pt idx="231">
                  <c:v>-30.958212999999919</c:v>
                </c:pt>
                <c:pt idx="232">
                  <c:v>-31.214725999999999</c:v>
                </c:pt>
                <c:pt idx="233">
                  <c:v>-31.314842999999996</c:v>
                </c:pt>
                <c:pt idx="234">
                  <c:v>-31.342715999999989</c:v>
                </c:pt>
                <c:pt idx="235">
                  <c:v>-31.491842000000002</c:v>
                </c:pt>
                <c:pt idx="236">
                  <c:v>-31.795047999999923</c:v>
                </c:pt>
                <c:pt idx="237">
                  <c:v>-32.101889999999997</c:v>
                </c:pt>
                <c:pt idx="238">
                  <c:v>-32.332737000000009</c:v>
                </c:pt>
                <c:pt idx="239">
                  <c:v>-32.559076999999995</c:v>
                </c:pt>
                <c:pt idx="240">
                  <c:v>-32.815124000000004</c:v>
                </c:pt>
                <c:pt idx="241">
                  <c:v>-33.067903000000001</c:v>
                </c:pt>
                <c:pt idx="242">
                  <c:v>-33.338953000000011</c:v>
                </c:pt>
                <c:pt idx="243">
                  <c:v>-33.646291000000005</c:v>
                </c:pt>
                <c:pt idx="244">
                  <c:v>-33.966743000000008</c:v>
                </c:pt>
                <c:pt idx="245">
                  <c:v>-34.281819000000006</c:v>
                </c:pt>
                <c:pt idx="246">
                  <c:v>-34.615788000000002</c:v>
                </c:pt>
                <c:pt idx="247">
                  <c:v>-34.944637999999998</c:v>
                </c:pt>
                <c:pt idx="248">
                  <c:v>-35.107787999999999</c:v>
                </c:pt>
                <c:pt idx="249">
                  <c:v>-35.041556</c:v>
                </c:pt>
                <c:pt idx="250">
                  <c:v>-35.021706000000009</c:v>
                </c:pt>
                <c:pt idx="251">
                  <c:v>-35.175881000000004</c:v>
                </c:pt>
                <c:pt idx="252">
                  <c:v>-35.281053</c:v>
                </c:pt>
                <c:pt idx="253">
                  <c:v>-35.215905000000063</c:v>
                </c:pt>
                <c:pt idx="254">
                  <c:v>-35.023324000000002</c:v>
                </c:pt>
                <c:pt idx="255">
                  <c:v>-34.840744999999998</c:v>
                </c:pt>
                <c:pt idx="256">
                  <c:v>-34.853855999999993</c:v>
                </c:pt>
                <c:pt idx="257">
                  <c:v>-35.051780999999998</c:v>
                </c:pt>
                <c:pt idx="258">
                  <c:v>-35.142206000000002</c:v>
                </c:pt>
                <c:pt idx="259">
                  <c:v>-35.051453999999993</c:v>
                </c:pt>
                <c:pt idx="260">
                  <c:v>-35.002600000000001</c:v>
                </c:pt>
                <c:pt idx="261">
                  <c:v>-35.122022000000122</c:v>
                </c:pt>
                <c:pt idx="262">
                  <c:v>-35.312871999999999</c:v>
                </c:pt>
                <c:pt idx="263">
                  <c:v>-35.411081999999944</c:v>
                </c:pt>
                <c:pt idx="264">
                  <c:v>-35.330093999999995</c:v>
                </c:pt>
                <c:pt idx="265">
                  <c:v>-35.133681000000003</c:v>
                </c:pt>
                <c:pt idx="266">
                  <c:v>-34.906109000000001</c:v>
                </c:pt>
                <c:pt idx="267">
                  <c:v>-34.587296000000002</c:v>
                </c:pt>
                <c:pt idx="268">
                  <c:v>-34.200691000000006</c:v>
                </c:pt>
                <c:pt idx="269">
                  <c:v>-33.864703999999996</c:v>
                </c:pt>
                <c:pt idx="270">
                  <c:v>-33.567824999999999</c:v>
                </c:pt>
                <c:pt idx="271">
                  <c:v>-33.241725000000002</c:v>
                </c:pt>
                <c:pt idx="272">
                  <c:v>-32.931184999999999</c:v>
                </c:pt>
                <c:pt idx="273">
                  <c:v>-32.724139000000122</c:v>
                </c:pt>
                <c:pt idx="274">
                  <c:v>-32.615849000000004</c:v>
                </c:pt>
                <c:pt idx="275">
                  <c:v>-32.503246999999995</c:v>
                </c:pt>
                <c:pt idx="276">
                  <c:v>-32.278787000000008</c:v>
                </c:pt>
                <c:pt idx="277">
                  <c:v>-31.964450999999986</c:v>
                </c:pt>
                <c:pt idx="278">
                  <c:v>-31.655837000000005</c:v>
                </c:pt>
                <c:pt idx="279">
                  <c:v>-31.371566999999999</c:v>
                </c:pt>
                <c:pt idx="280">
                  <c:v>-31.046691999999986</c:v>
                </c:pt>
                <c:pt idx="281">
                  <c:v>-30.665304000000006</c:v>
                </c:pt>
                <c:pt idx="282">
                  <c:v>-30.350640999999989</c:v>
                </c:pt>
                <c:pt idx="283">
                  <c:v>-30.231544</c:v>
                </c:pt>
                <c:pt idx="284">
                  <c:v>-30.286760999999931</c:v>
                </c:pt>
                <c:pt idx="285">
                  <c:v>-30.419392000000002</c:v>
                </c:pt>
                <c:pt idx="286">
                  <c:v>-30.578339999999915</c:v>
                </c:pt>
                <c:pt idx="287">
                  <c:v>-30.646163999999999</c:v>
                </c:pt>
                <c:pt idx="288">
                  <c:v>-30.411514999999987</c:v>
                </c:pt>
                <c:pt idx="289">
                  <c:v>-29.997592999999931</c:v>
                </c:pt>
                <c:pt idx="290">
                  <c:v>-29.732391999999987</c:v>
                </c:pt>
                <c:pt idx="291">
                  <c:v>-29.491605999999987</c:v>
                </c:pt>
                <c:pt idx="292">
                  <c:v>-29.083048999999946</c:v>
                </c:pt>
                <c:pt idx="293">
                  <c:v>-28.613167000000065</c:v>
                </c:pt>
                <c:pt idx="294">
                  <c:v>-28.257344000000003</c:v>
                </c:pt>
                <c:pt idx="295">
                  <c:v>-28.042315999999989</c:v>
                </c:pt>
                <c:pt idx="296">
                  <c:v>-27.882040999999919</c:v>
                </c:pt>
                <c:pt idx="297">
                  <c:v>-27.677192000000005</c:v>
                </c:pt>
                <c:pt idx="298">
                  <c:v>-27.460108000000002</c:v>
                </c:pt>
                <c:pt idx="299">
                  <c:v>-27.403103000000002</c:v>
                </c:pt>
                <c:pt idx="300">
                  <c:v>-27.457875000000069</c:v>
                </c:pt>
                <c:pt idx="301">
                  <c:v>-27.359741</c:v>
                </c:pt>
                <c:pt idx="302">
                  <c:v>-27.092772999999919</c:v>
                </c:pt>
                <c:pt idx="303">
                  <c:v>-26.927851000000064</c:v>
                </c:pt>
                <c:pt idx="304">
                  <c:v>-27.046428000000006</c:v>
                </c:pt>
                <c:pt idx="305">
                  <c:v>-27.364808999999994</c:v>
                </c:pt>
                <c:pt idx="306">
                  <c:v>-27.756186999999986</c:v>
                </c:pt>
                <c:pt idx="307">
                  <c:v>-28.219059000000001</c:v>
                </c:pt>
                <c:pt idx="308">
                  <c:v>-28.701731999999989</c:v>
                </c:pt>
                <c:pt idx="309">
                  <c:v>-28.930081999999999</c:v>
                </c:pt>
                <c:pt idx="310">
                  <c:v>-28.685744999999915</c:v>
                </c:pt>
                <c:pt idx="311">
                  <c:v>-28.315679000000003</c:v>
                </c:pt>
                <c:pt idx="312">
                  <c:v>-28.314623999999988</c:v>
                </c:pt>
                <c:pt idx="313">
                  <c:v>-28.422866999999989</c:v>
                </c:pt>
                <c:pt idx="314">
                  <c:v>-28.209114999999986</c:v>
                </c:pt>
                <c:pt idx="315">
                  <c:v>-27.780073999999942</c:v>
                </c:pt>
                <c:pt idx="316">
                  <c:v>-27.549941000000004</c:v>
                </c:pt>
                <c:pt idx="317">
                  <c:v>-27.703665999999988</c:v>
                </c:pt>
                <c:pt idx="318">
                  <c:v>-28.112899999999996</c:v>
                </c:pt>
                <c:pt idx="319">
                  <c:v>-28.640731999999989</c:v>
                </c:pt>
                <c:pt idx="320">
                  <c:v>-29.328968000000035</c:v>
                </c:pt>
                <c:pt idx="321">
                  <c:v>-30.168488999999987</c:v>
                </c:pt>
                <c:pt idx="322">
                  <c:v>-30.855329999999931</c:v>
                </c:pt>
                <c:pt idx="323">
                  <c:v>-30.983418999999923</c:v>
                </c:pt>
                <c:pt idx="324">
                  <c:v>-30.582381999999942</c:v>
                </c:pt>
                <c:pt idx="325">
                  <c:v>-30.703210999999989</c:v>
                </c:pt>
                <c:pt idx="326">
                  <c:v>-31.63489000000008</c:v>
                </c:pt>
                <c:pt idx="327">
                  <c:v>-32.052633</c:v>
                </c:pt>
                <c:pt idx="328">
                  <c:v>-31.605444000000006</c:v>
                </c:pt>
                <c:pt idx="329">
                  <c:v>-30.863635000000002</c:v>
                </c:pt>
                <c:pt idx="330">
                  <c:v>-30.289512999999893</c:v>
                </c:pt>
                <c:pt idx="331">
                  <c:v>-30.361580000000004</c:v>
                </c:pt>
                <c:pt idx="332">
                  <c:v>-30.713323000000003</c:v>
                </c:pt>
                <c:pt idx="333">
                  <c:v>-30.465833999999919</c:v>
                </c:pt>
                <c:pt idx="334">
                  <c:v>-29.794208999999992</c:v>
                </c:pt>
                <c:pt idx="335">
                  <c:v>-29.348643999999904</c:v>
                </c:pt>
                <c:pt idx="336">
                  <c:v>-29.324825000000065</c:v>
                </c:pt>
                <c:pt idx="337">
                  <c:v>-29.563584000000006</c:v>
                </c:pt>
                <c:pt idx="338">
                  <c:v>-29.971981999999997</c:v>
                </c:pt>
                <c:pt idx="339">
                  <c:v>-30.587097999999987</c:v>
                </c:pt>
                <c:pt idx="340">
                  <c:v>-31.353039999999989</c:v>
                </c:pt>
                <c:pt idx="341">
                  <c:v>-32.024404000000004</c:v>
                </c:pt>
                <c:pt idx="342">
                  <c:v>-32.359523000000003</c:v>
                </c:pt>
                <c:pt idx="343">
                  <c:v>-32.462079000000003</c:v>
                </c:pt>
                <c:pt idx="344">
                  <c:v>-32.898782000000011</c:v>
                </c:pt>
                <c:pt idx="345">
                  <c:v>-33.984894999999995</c:v>
                </c:pt>
                <c:pt idx="346">
                  <c:v>-35.208903000000063</c:v>
                </c:pt>
                <c:pt idx="347">
                  <c:v>-36.346959000000005</c:v>
                </c:pt>
                <c:pt idx="348">
                  <c:v>-37.828733000000106</c:v>
                </c:pt>
                <c:pt idx="349">
                  <c:v>-39.531365000000001</c:v>
                </c:pt>
                <c:pt idx="350">
                  <c:v>-40.250639000000007</c:v>
                </c:pt>
                <c:pt idx="351">
                  <c:v>-39.744255000000003</c:v>
                </c:pt>
                <c:pt idx="352">
                  <c:v>-39.555070000000001</c:v>
                </c:pt>
                <c:pt idx="353">
                  <c:v>-39.847356000000005</c:v>
                </c:pt>
                <c:pt idx="354">
                  <c:v>-39.756104000000001</c:v>
                </c:pt>
                <c:pt idx="355">
                  <c:v>-39.154139000000001</c:v>
                </c:pt>
                <c:pt idx="356">
                  <c:v>-38.432676000000001</c:v>
                </c:pt>
                <c:pt idx="357">
                  <c:v>-37.990070000000003</c:v>
                </c:pt>
                <c:pt idx="358">
                  <c:v>-37.997446000000004</c:v>
                </c:pt>
                <c:pt idx="359">
                  <c:v>-38.335786000000006</c:v>
                </c:pt>
                <c:pt idx="360">
                  <c:v>-38.786907000000006</c:v>
                </c:pt>
                <c:pt idx="361">
                  <c:v>-39.26331500000019</c:v>
                </c:pt>
                <c:pt idx="362">
                  <c:v>-39.849375000000002</c:v>
                </c:pt>
                <c:pt idx="363">
                  <c:v>-40.540566000000005</c:v>
                </c:pt>
                <c:pt idx="364">
                  <c:v>-41.204569000000006</c:v>
                </c:pt>
                <c:pt idx="365">
                  <c:v>-41.891406999999994</c:v>
                </c:pt>
                <c:pt idx="366">
                  <c:v>-42.835743000000008</c:v>
                </c:pt>
                <c:pt idx="367">
                  <c:v>-44.056508000000001</c:v>
                </c:pt>
                <c:pt idx="368">
                  <c:v>-45.198265000000013</c:v>
                </c:pt>
                <c:pt idx="369">
                  <c:v>-45.933997000000005</c:v>
                </c:pt>
                <c:pt idx="370">
                  <c:v>-46.061838000000002</c:v>
                </c:pt>
                <c:pt idx="371">
                  <c:v>-45.837000999999994</c:v>
                </c:pt>
                <c:pt idx="372">
                  <c:v>-46.307885999999996</c:v>
                </c:pt>
                <c:pt idx="373">
                  <c:v>-47.224153000000122</c:v>
                </c:pt>
                <c:pt idx="374">
                  <c:v>-47.542388000000003</c:v>
                </c:pt>
                <c:pt idx="375">
                  <c:v>-47.587133000000009</c:v>
                </c:pt>
                <c:pt idx="376">
                  <c:v>-48.034403000000005</c:v>
                </c:pt>
                <c:pt idx="377">
                  <c:v>-48.887997999999996</c:v>
                </c:pt>
                <c:pt idx="378">
                  <c:v>-49.817425999999998</c:v>
                </c:pt>
                <c:pt idx="379">
                  <c:v>-50.59157900000001</c:v>
                </c:pt>
                <c:pt idx="380">
                  <c:v>-51.169683000000006</c:v>
                </c:pt>
                <c:pt idx="381">
                  <c:v>-51.712058000000013</c:v>
                </c:pt>
                <c:pt idx="382">
                  <c:v>-52.385179000000008</c:v>
                </c:pt>
                <c:pt idx="383">
                  <c:v>-53.051789999999997</c:v>
                </c:pt>
                <c:pt idx="384">
                  <c:v>-53.532195000000122</c:v>
                </c:pt>
                <c:pt idx="385">
                  <c:v>-53.869645000000006</c:v>
                </c:pt>
                <c:pt idx="386">
                  <c:v>-54.193508000000122</c:v>
                </c:pt>
                <c:pt idx="387">
                  <c:v>-54.592481000000006</c:v>
                </c:pt>
                <c:pt idx="388">
                  <c:v>-55.050896000000002</c:v>
                </c:pt>
                <c:pt idx="389">
                  <c:v>-55.462717000000012</c:v>
                </c:pt>
                <c:pt idx="390">
                  <c:v>-55.779701000000003</c:v>
                </c:pt>
                <c:pt idx="391">
                  <c:v>-56.062603000000003</c:v>
                </c:pt>
                <c:pt idx="392">
                  <c:v>-56.411986999999975</c:v>
                </c:pt>
                <c:pt idx="393">
                  <c:v>-56.879593</c:v>
                </c:pt>
                <c:pt idx="394">
                  <c:v>-57.399141</c:v>
                </c:pt>
                <c:pt idx="395">
                  <c:v>-57.893027000000004</c:v>
                </c:pt>
                <c:pt idx="396">
                  <c:v>-58.381750999999994</c:v>
                </c:pt>
                <c:pt idx="397">
                  <c:v>-58.907273999999994</c:v>
                </c:pt>
                <c:pt idx="398">
                  <c:v>-59.461691999999999</c:v>
                </c:pt>
                <c:pt idx="399">
                  <c:v>-60.021692000000002</c:v>
                </c:pt>
                <c:pt idx="400">
                  <c:v>-60.588460000000005</c:v>
                </c:pt>
                <c:pt idx="401">
                  <c:v>-61.154574000000004</c:v>
                </c:pt>
                <c:pt idx="402">
                  <c:v>-61.690621</c:v>
                </c:pt>
                <c:pt idx="403">
                  <c:v>-62.182277000000006</c:v>
                </c:pt>
                <c:pt idx="404">
                  <c:v>-62.620132000000176</c:v>
                </c:pt>
                <c:pt idx="405">
                  <c:v>-63.014445999999992</c:v>
                </c:pt>
                <c:pt idx="406">
                  <c:v>-63.422250000000012</c:v>
                </c:pt>
                <c:pt idx="407">
                  <c:v>-63.902661999999999</c:v>
                </c:pt>
                <c:pt idx="408">
                  <c:v>-64.438462999999999</c:v>
                </c:pt>
                <c:pt idx="409">
                  <c:v>-65.014488999999998</c:v>
                </c:pt>
                <c:pt idx="410">
                  <c:v>-65.646044000000003</c:v>
                </c:pt>
                <c:pt idx="411">
                  <c:v>-66.22443699999998</c:v>
                </c:pt>
                <c:pt idx="412">
                  <c:v>-66.541955000000243</c:v>
                </c:pt>
                <c:pt idx="413">
                  <c:v>-66.827979999999982</c:v>
                </c:pt>
                <c:pt idx="414">
                  <c:v>-67.397648000000004</c:v>
                </c:pt>
                <c:pt idx="415">
                  <c:v>-67.823897999999858</c:v>
                </c:pt>
                <c:pt idx="416">
                  <c:v>-67.791990999999996</c:v>
                </c:pt>
                <c:pt idx="417">
                  <c:v>-67.597579999999994</c:v>
                </c:pt>
                <c:pt idx="418">
                  <c:v>-67.587983000000023</c:v>
                </c:pt>
                <c:pt idx="419">
                  <c:v>-67.821657999999999</c:v>
                </c:pt>
                <c:pt idx="420">
                  <c:v>-68.203134000000006</c:v>
                </c:pt>
                <c:pt idx="421">
                  <c:v>-68.643036999999978</c:v>
                </c:pt>
                <c:pt idx="422">
                  <c:v>-69.090758999999949</c:v>
                </c:pt>
                <c:pt idx="423">
                  <c:v>-69.521130000000014</c:v>
                </c:pt>
                <c:pt idx="424">
                  <c:v>-69.912407000000002</c:v>
                </c:pt>
                <c:pt idx="425">
                  <c:v>-70.284419000000213</c:v>
                </c:pt>
                <c:pt idx="426">
                  <c:v>-70.718460999999991</c:v>
                </c:pt>
                <c:pt idx="427">
                  <c:v>-71.328587999999698</c:v>
                </c:pt>
                <c:pt idx="428">
                  <c:v>-72.192564000000004</c:v>
                </c:pt>
                <c:pt idx="429">
                  <c:v>-73.323540000000008</c:v>
                </c:pt>
                <c:pt idx="430">
                  <c:v>-74.650577999999669</c:v>
                </c:pt>
                <c:pt idx="431">
                  <c:v>-75.937298999999996</c:v>
                </c:pt>
                <c:pt idx="432">
                  <c:v>-76.774913999999995</c:v>
                </c:pt>
                <c:pt idx="433">
                  <c:v>-77.090172999999979</c:v>
                </c:pt>
                <c:pt idx="434">
                  <c:v>-77.415798999999978</c:v>
                </c:pt>
                <c:pt idx="435">
                  <c:v>-77.777042999999978</c:v>
                </c:pt>
                <c:pt idx="436">
                  <c:v>-77.728384999999989</c:v>
                </c:pt>
                <c:pt idx="437">
                  <c:v>-77.338136999999989</c:v>
                </c:pt>
                <c:pt idx="438">
                  <c:v>-76.963442000000001</c:v>
                </c:pt>
                <c:pt idx="439">
                  <c:v>-76.772469999999998</c:v>
                </c:pt>
                <c:pt idx="440">
                  <c:v>-76.753588000000008</c:v>
                </c:pt>
                <c:pt idx="441">
                  <c:v>-76.870345999999756</c:v>
                </c:pt>
                <c:pt idx="442">
                  <c:v>-77.109994</c:v>
                </c:pt>
                <c:pt idx="443">
                  <c:v>-77.474842999999979</c:v>
                </c:pt>
                <c:pt idx="444">
                  <c:v>-77.959681000000003</c:v>
                </c:pt>
                <c:pt idx="445">
                  <c:v>-78.498612000000023</c:v>
                </c:pt>
                <c:pt idx="446">
                  <c:v>-78.994204000000352</c:v>
                </c:pt>
                <c:pt idx="447">
                  <c:v>-79.431453000000275</c:v>
                </c:pt>
                <c:pt idx="448">
                  <c:v>-79.931630000000027</c:v>
                </c:pt>
                <c:pt idx="449">
                  <c:v>-80.553720999999982</c:v>
                </c:pt>
                <c:pt idx="450">
                  <c:v>-81.180506999999949</c:v>
                </c:pt>
                <c:pt idx="451">
                  <c:v>-81.717951999999997</c:v>
                </c:pt>
                <c:pt idx="452">
                  <c:v>-82.184936999999948</c:v>
                </c:pt>
                <c:pt idx="453">
                  <c:v>-82.559541999999979</c:v>
                </c:pt>
                <c:pt idx="454">
                  <c:v>-82.792563000000243</c:v>
                </c:pt>
                <c:pt idx="455">
                  <c:v>-82.927224000000351</c:v>
                </c:pt>
                <c:pt idx="456">
                  <c:v>-83.019146000000006</c:v>
                </c:pt>
                <c:pt idx="457">
                  <c:v>-83.060479999999998</c:v>
                </c:pt>
                <c:pt idx="458">
                  <c:v>-83.074120999999991</c:v>
                </c:pt>
                <c:pt idx="459">
                  <c:v>-83.14710199999999</c:v>
                </c:pt>
                <c:pt idx="460">
                  <c:v>-83.349023000000258</c:v>
                </c:pt>
                <c:pt idx="461">
                  <c:v>-83.659666999999999</c:v>
                </c:pt>
                <c:pt idx="462">
                  <c:v>-83.997536999999994</c:v>
                </c:pt>
                <c:pt idx="463">
                  <c:v>-84.304958999999982</c:v>
                </c:pt>
                <c:pt idx="464">
                  <c:v>-84.604894999999999</c:v>
                </c:pt>
                <c:pt idx="465">
                  <c:v>-84.942061999999993</c:v>
                </c:pt>
                <c:pt idx="466">
                  <c:v>-85.31351699999999</c:v>
                </c:pt>
                <c:pt idx="467">
                  <c:v>-85.720476999999988</c:v>
                </c:pt>
                <c:pt idx="468">
                  <c:v>-86.199173000000002</c:v>
                </c:pt>
                <c:pt idx="469">
                  <c:v>-86.755068999999978</c:v>
                </c:pt>
                <c:pt idx="470">
                  <c:v>-87.315351999999919</c:v>
                </c:pt>
                <c:pt idx="471">
                  <c:v>-87.814037999999982</c:v>
                </c:pt>
                <c:pt idx="472">
                  <c:v>-88.260256999999996</c:v>
                </c:pt>
                <c:pt idx="473">
                  <c:v>-88.681595000000002</c:v>
                </c:pt>
                <c:pt idx="474">
                  <c:v>-89.027495999999999</c:v>
                </c:pt>
                <c:pt idx="475">
                  <c:v>-89.220697000000001</c:v>
                </c:pt>
                <c:pt idx="476">
                  <c:v>-89.281652000000022</c:v>
                </c:pt>
                <c:pt idx="477">
                  <c:v>-89.330111000000002</c:v>
                </c:pt>
                <c:pt idx="478">
                  <c:v>-89.451122999999995</c:v>
                </c:pt>
                <c:pt idx="479">
                  <c:v>-89.606460999999982</c:v>
                </c:pt>
                <c:pt idx="480">
                  <c:v>-89.727282000000002</c:v>
                </c:pt>
                <c:pt idx="481">
                  <c:v>-89.827345999999949</c:v>
                </c:pt>
                <c:pt idx="482">
                  <c:v>-89.973844</c:v>
                </c:pt>
                <c:pt idx="483">
                  <c:v>-90.195051999999919</c:v>
                </c:pt>
                <c:pt idx="484">
                  <c:v>-90.465347000000008</c:v>
                </c:pt>
                <c:pt idx="485">
                  <c:v>-90.772055999999978</c:v>
                </c:pt>
                <c:pt idx="486">
                  <c:v>-91.133086999999989</c:v>
                </c:pt>
                <c:pt idx="487">
                  <c:v>-91.538946999999979</c:v>
                </c:pt>
                <c:pt idx="488">
                  <c:v>-91.919360999999995</c:v>
                </c:pt>
                <c:pt idx="489">
                  <c:v>-92.207336999999981</c:v>
                </c:pt>
                <c:pt idx="490">
                  <c:v>-92.417364000000248</c:v>
                </c:pt>
                <c:pt idx="491">
                  <c:v>-92.648285999999999</c:v>
                </c:pt>
                <c:pt idx="492">
                  <c:v>-92.967417999999995</c:v>
                </c:pt>
                <c:pt idx="493">
                  <c:v>-93.343174000000005</c:v>
                </c:pt>
                <c:pt idx="494">
                  <c:v>-93.720222000000007</c:v>
                </c:pt>
                <c:pt idx="495">
                  <c:v>-94.064877999999979</c:v>
                </c:pt>
                <c:pt idx="496">
                  <c:v>-94.334586999999999</c:v>
                </c:pt>
                <c:pt idx="497">
                  <c:v>-94.51447899999998</c:v>
                </c:pt>
                <c:pt idx="498">
                  <c:v>-94.645581999999948</c:v>
                </c:pt>
                <c:pt idx="499">
                  <c:v>-94.756553999999994</c:v>
                </c:pt>
                <c:pt idx="500">
                  <c:v>-94.849807999999982</c:v>
                </c:pt>
                <c:pt idx="501">
                  <c:v>-94.948784000000003</c:v>
                </c:pt>
                <c:pt idx="502">
                  <c:v>-95.077157999999983</c:v>
                </c:pt>
                <c:pt idx="503">
                  <c:v>-95.228906999999978</c:v>
                </c:pt>
                <c:pt idx="504">
                  <c:v>-95.385124000000005</c:v>
                </c:pt>
                <c:pt idx="505">
                  <c:v>-95.536520999999993</c:v>
                </c:pt>
                <c:pt idx="506">
                  <c:v>-95.685035999999727</c:v>
                </c:pt>
                <c:pt idx="507">
                  <c:v>-95.843468000000001</c:v>
                </c:pt>
                <c:pt idx="508">
                  <c:v>-96.033316999999982</c:v>
                </c:pt>
                <c:pt idx="509">
                  <c:v>-96.263176000000001</c:v>
                </c:pt>
                <c:pt idx="510">
                  <c:v>-96.509698</c:v>
                </c:pt>
                <c:pt idx="511">
                  <c:v>-96.737745000000004</c:v>
                </c:pt>
                <c:pt idx="512">
                  <c:v>-96.941832000000005</c:v>
                </c:pt>
                <c:pt idx="513">
                  <c:v>-97.149299999999997</c:v>
                </c:pt>
                <c:pt idx="514">
                  <c:v>-97.374857999999989</c:v>
                </c:pt>
                <c:pt idx="515">
                  <c:v>-97.601065000000006</c:v>
                </c:pt>
                <c:pt idx="516">
                  <c:v>-97.806242999999981</c:v>
                </c:pt>
                <c:pt idx="517">
                  <c:v>-97.984272000000004</c:v>
                </c:pt>
                <c:pt idx="518">
                  <c:v>-98.141548</c:v>
                </c:pt>
                <c:pt idx="519">
                  <c:v>-98.287846999999999</c:v>
                </c:pt>
                <c:pt idx="520">
                  <c:v>-98.419050999999996</c:v>
                </c:pt>
                <c:pt idx="521">
                  <c:v>-98.523955000000001</c:v>
                </c:pt>
                <c:pt idx="522">
                  <c:v>-98.610489999999999</c:v>
                </c:pt>
                <c:pt idx="523">
                  <c:v>-98.701105999999996</c:v>
                </c:pt>
                <c:pt idx="524">
                  <c:v>-98.804525000000027</c:v>
                </c:pt>
                <c:pt idx="525">
                  <c:v>-98.913810000000026</c:v>
                </c:pt>
                <c:pt idx="526">
                  <c:v>-99.025945999999948</c:v>
                </c:pt>
                <c:pt idx="527">
                  <c:v>-99.148161999999999</c:v>
                </c:pt>
                <c:pt idx="528">
                  <c:v>-99.289598999999981</c:v>
                </c:pt>
                <c:pt idx="529">
                  <c:v>-99.451125000000275</c:v>
                </c:pt>
                <c:pt idx="530">
                  <c:v>-99.619304999999983</c:v>
                </c:pt>
                <c:pt idx="531">
                  <c:v>-99.773516999999998</c:v>
                </c:pt>
                <c:pt idx="532">
                  <c:v>-99.908788999999786</c:v>
                </c:pt>
                <c:pt idx="533">
                  <c:v>-100.042258</c:v>
                </c:pt>
                <c:pt idx="534">
                  <c:v>-100.18718699999998</c:v>
                </c:pt>
                <c:pt idx="535">
                  <c:v>-100.33179200000001</c:v>
                </c:pt>
                <c:pt idx="536">
                  <c:v>-100.45839100000001</c:v>
                </c:pt>
                <c:pt idx="537">
                  <c:v>-100.56821400000021</c:v>
                </c:pt>
                <c:pt idx="538">
                  <c:v>-100.674543</c:v>
                </c:pt>
                <c:pt idx="539">
                  <c:v>-100.77891199999998</c:v>
                </c:pt>
                <c:pt idx="540">
                  <c:v>-100.86655400000002</c:v>
                </c:pt>
                <c:pt idx="541">
                  <c:v>-100.92733699999998</c:v>
                </c:pt>
                <c:pt idx="542">
                  <c:v>-100.971182</c:v>
                </c:pt>
                <c:pt idx="543">
                  <c:v>-101.01812000000002</c:v>
                </c:pt>
                <c:pt idx="544">
                  <c:v>-101.08188200000001</c:v>
                </c:pt>
                <c:pt idx="545">
                  <c:v>-101.16268799999995</c:v>
                </c:pt>
                <c:pt idx="546">
                  <c:v>-101.253557</c:v>
                </c:pt>
                <c:pt idx="547">
                  <c:v>-101.36160400000021</c:v>
                </c:pt>
                <c:pt idx="548">
                  <c:v>-101.510046</c:v>
                </c:pt>
                <c:pt idx="549">
                  <c:v>-101.708461</c:v>
                </c:pt>
                <c:pt idx="550">
                  <c:v>-101.92534599999998</c:v>
                </c:pt>
                <c:pt idx="551">
                  <c:v>-102.113814</c:v>
                </c:pt>
                <c:pt idx="552">
                  <c:v>-102.256561</c:v>
                </c:pt>
                <c:pt idx="553">
                  <c:v>-102.37905599999998</c:v>
                </c:pt>
                <c:pt idx="554">
                  <c:v>-102.49730500000021</c:v>
                </c:pt>
                <c:pt idx="555">
                  <c:v>-102.57465400000002</c:v>
                </c:pt>
                <c:pt idx="556">
                  <c:v>-102.578515</c:v>
                </c:pt>
                <c:pt idx="557">
                  <c:v>-102.538859</c:v>
                </c:pt>
                <c:pt idx="558">
                  <c:v>-102.516648</c:v>
                </c:pt>
                <c:pt idx="559">
                  <c:v>-102.53862500000002</c:v>
                </c:pt>
                <c:pt idx="560">
                  <c:v>-102.58357599999998</c:v>
                </c:pt>
                <c:pt idx="561">
                  <c:v>-102.623284</c:v>
                </c:pt>
                <c:pt idx="562">
                  <c:v>-102.65527999999998</c:v>
                </c:pt>
                <c:pt idx="563">
                  <c:v>-102.69425100000002</c:v>
                </c:pt>
                <c:pt idx="564">
                  <c:v>-102.750911</c:v>
                </c:pt>
                <c:pt idx="565">
                  <c:v>-102.82217499999985</c:v>
                </c:pt>
                <c:pt idx="566">
                  <c:v>-102.89485999999999</c:v>
                </c:pt>
                <c:pt idx="567">
                  <c:v>-102.96069500000021</c:v>
                </c:pt>
                <c:pt idx="568">
                  <c:v>-103.021359</c:v>
                </c:pt>
                <c:pt idx="569">
                  <c:v>-103.07934900000001</c:v>
                </c:pt>
                <c:pt idx="570">
                  <c:v>-103.128129</c:v>
                </c:pt>
                <c:pt idx="571">
                  <c:v>-103.162593</c:v>
                </c:pt>
                <c:pt idx="572">
                  <c:v>-103.18983900000001</c:v>
                </c:pt>
                <c:pt idx="573">
                  <c:v>-103.22528800000001</c:v>
                </c:pt>
                <c:pt idx="574">
                  <c:v>-103.279945</c:v>
                </c:pt>
                <c:pt idx="575">
                  <c:v>-103.35379099999979</c:v>
                </c:pt>
                <c:pt idx="576">
                  <c:v>-103.43758400000021</c:v>
                </c:pt>
                <c:pt idx="577">
                  <c:v>-103.51750699999999</c:v>
                </c:pt>
                <c:pt idx="578">
                  <c:v>-103.583145</c:v>
                </c:pt>
                <c:pt idx="579">
                  <c:v>-103.63213099999979</c:v>
                </c:pt>
                <c:pt idx="580">
                  <c:v>-103.66331099999998</c:v>
                </c:pt>
                <c:pt idx="581">
                  <c:v>-103.66726500000021</c:v>
                </c:pt>
                <c:pt idx="582">
                  <c:v>-103.638509</c:v>
                </c:pt>
                <c:pt idx="583">
                  <c:v>-103.59819899999998</c:v>
                </c:pt>
                <c:pt idx="584">
                  <c:v>-103.58463</c:v>
                </c:pt>
                <c:pt idx="585">
                  <c:v>-103.616052</c:v>
                </c:pt>
                <c:pt idx="586">
                  <c:v>-103.674024</c:v>
                </c:pt>
                <c:pt idx="587">
                  <c:v>-103.726412</c:v>
                </c:pt>
                <c:pt idx="588">
                  <c:v>-103.757091</c:v>
                </c:pt>
                <c:pt idx="589">
                  <c:v>-103.771106</c:v>
                </c:pt>
                <c:pt idx="590">
                  <c:v>-103.782089</c:v>
                </c:pt>
                <c:pt idx="591">
                  <c:v>-103.80024399999999</c:v>
                </c:pt>
                <c:pt idx="592">
                  <c:v>-103.82583899999963</c:v>
                </c:pt>
                <c:pt idx="593">
                  <c:v>-103.85045099999998</c:v>
                </c:pt>
                <c:pt idx="594">
                  <c:v>-103.869167</c:v>
                </c:pt>
                <c:pt idx="595">
                  <c:v>-103.888684</c:v>
                </c:pt>
                <c:pt idx="596">
                  <c:v>-103.91910500000022</c:v>
                </c:pt>
                <c:pt idx="597">
                  <c:v>-103.96078900000002</c:v>
                </c:pt>
                <c:pt idx="598">
                  <c:v>-104.005414</c:v>
                </c:pt>
                <c:pt idx="599">
                  <c:v>-104.04431900000021</c:v>
                </c:pt>
                <c:pt idx="600">
                  <c:v>-104.069648</c:v>
                </c:pt>
                <c:pt idx="601">
                  <c:v>-104.0757859999997</c:v>
                </c:pt>
                <c:pt idx="602">
                  <c:v>-104.068859</c:v>
                </c:pt>
                <c:pt idx="603">
                  <c:v>-104.07026900000002</c:v>
                </c:pt>
                <c:pt idx="604">
                  <c:v>-104.09505899999998</c:v>
                </c:pt>
                <c:pt idx="605">
                  <c:v>-104.131248</c:v>
                </c:pt>
                <c:pt idx="606">
                  <c:v>-104.15106900000002</c:v>
                </c:pt>
                <c:pt idx="607">
                  <c:v>-104.139533</c:v>
                </c:pt>
                <c:pt idx="608">
                  <c:v>-104.10606300000002</c:v>
                </c:pt>
                <c:pt idx="609">
                  <c:v>-104.06781599999999</c:v>
                </c:pt>
                <c:pt idx="610">
                  <c:v>-104.030547</c:v>
                </c:pt>
                <c:pt idx="611">
                  <c:v>-103.99342799999999</c:v>
                </c:pt>
                <c:pt idx="612">
                  <c:v>-103.95793399999999</c:v>
                </c:pt>
                <c:pt idx="613">
                  <c:v>-103.92429700000002</c:v>
                </c:pt>
                <c:pt idx="614">
                  <c:v>-103.89172300000021</c:v>
                </c:pt>
                <c:pt idx="615">
                  <c:v>-103.863992</c:v>
                </c:pt>
                <c:pt idx="616">
                  <c:v>-103.84618499999999</c:v>
                </c:pt>
                <c:pt idx="617">
                  <c:v>-103.83495600000002</c:v>
                </c:pt>
                <c:pt idx="618">
                  <c:v>-103.819473</c:v>
                </c:pt>
                <c:pt idx="619">
                  <c:v>-103.79436000000021</c:v>
                </c:pt>
                <c:pt idx="620">
                  <c:v>-103.763836</c:v>
                </c:pt>
                <c:pt idx="621">
                  <c:v>-103.734042</c:v>
                </c:pt>
                <c:pt idx="622">
                  <c:v>-103.705634</c:v>
                </c:pt>
                <c:pt idx="623">
                  <c:v>-103.67676099999979</c:v>
                </c:pt>
                <c:pt idx="624">
                  <c:v>-103.64812900000021</c:v>
                </c:pt>
                <c:pt idx="625">
                  <c:v>-103.62358199999979</c:v>
                </c:pt>
                <c:pt idx="626">
                  <c:v>-103.60726400000021</c:v>
                </c:pt>
                <c:pt idx="627">
                  <c:v>-103.602024</c:v>
                </c:pt>
                <c:pt idx="628">
                  <c:v>-103.608285</c:v>
                </c:pt>
                <c:pt idx="629">
                  <c:v>-103.62184799999979</c:v>
                </c:pt>
                <c:pt idx="630">
                  <c:v>-103.63472400000002</c:v>
                </c:pt>
                <c:pt idx="631">
                  <c:v>-103.64003700000001</c:v>
                </c:pt>
                <c:pt idx="632">
                  <c:v>-103.636014</c:v>
                </c:pt>
                <c:pt idx="633">
                  <c:v>-103.62183799999978</c:v>
                </c:pt>
                <c:pt idx="634">
                  <c:v>-103.593138</c:v>
                </c:pt>
                <c:pt idx="635">
                  <c:v>-103.545948</c:v>
                </c:pt>
                <c:pt idx="636">
                  <c:v>-103.48374099999998</c:v>
                </c:pt>
                <c:pt idx="637">
                  <c:v>-103.41564700000002</c:v>
                </c:pt>
                <c:pt idx="638">
                  <c:v>-103.34864</c:v>
                </c:pt>
                <c:pt idx="639">
                  <c:v>-103.284237</c:v>
                </c:pt>
                <c:pt idx="640">
                  <c:v>-103.220967</c:v>
                </c:pt>
                <c:pt idx="641">
                  <c:v>-103.15580599999979</c:v>
                </c:pt>
                <c:pt idx="642">
                  <c:v>-103.084785</c:v>
                </c:pt>
                <c:pt idx="643">
                  <c:v>-103.00729200000002</c:v>
                </c:pt>
                <c:pt idx="644">
                  <c:v>-102.92988199999998</c:v>
                </c:pt>
                <c:pt idx="645">
                  <c:v>-102.86312599999999</c:v>
                </c:pt>
                <c:pt idx="646">
                  <c:v>-102.81400900000021</c:v>
                </c:pt>
                <c:pt idx="647">
                  <c:v>-102.78199000000002</c:v>
                </c:pt>
                <c:pt idx="648">
                  <c:v>-102.75943599999998</c:v>
                </c:pt>
                <c:pt idx="649">
                  <c:v>-102.73329400000021</c:v>
                </c:pt>
                <c:pt idx="650">
                  <c:v>-102.69069400000002</c:v>
                </c:pt>
                <c:pt idx="651">
                  <c:v>-102.62775199999979</c:v>
                </c:pt>
                <c:pt idx="652">
                  <c:v>-102.55347799999979</c:v>
                </c:pt>
                <c:pt idx="653">
                  <c:v>-102.48168300000025</c:v>
                </c:pt>
                <c:pt idx="654">
                  <c:v>-102.41980699999999</c:v>
                </c:pt>
                <c:pt idx="655">
                  <c:v>-102.36608699999998</c:v>
                </c:pt>
                <c:pt idx="656">
                  <c:v>-102.31491800000002</c:v>
                </c:pt>
                <c:pt idx="657">
                  <c:v>-102.26352100000021</c:v>
                </c:pt>
                <c:pt idx="658">
                  <c:v>-102.215092</c:v>
                </c:pt>
                <c:pt idx="659">
                  <c:v>-102.176565</c:v>
                </c:pt>
                <c:pt idx="660">
                  <c:v>-102.14997099999998</c:v>
                </c:pt>
                <c:pt idx="661">
                  <c:v>-102.12531199999972</c:v>
                </c:pt>
                <c:pt idx="662">
                  <c:v>-102.085009</c:v>
                </c:pt>
                <c:pt idx="663">
                  <c:v>-102.018795</c:v>
                </c:pt>
                <c:pt idx="664">
                  <c:v>-101.93201900000012</c:v>
                </c:pt>
                <c:pt idx="665">
                  <c:v>-101.83748800000001</c:v>
                </c:pt>
                <c:pt idx="666">
                  <c:v>-101.74266900000035</c:v>
                </c:pt>
                <c:pt idx="667">
                  <c:v>-101.65023699999998</c:v>
                </c:pt>
                <c:pt idx="668">
                  <c:v>-101.56625500000021</c:v>
                </c:pt>
                <c:pt idx="669">
                  <c:v>-101.49927500000021</c:v>
                </c:pt>
                <c:pt idx="670">
                  <c:v>-101.45203799999985</c:v>
                </c:pt>
                <c:pt idx="671">
                  <c:v>-101.418796</c:v>
                </c:pt>
                <c:pt idx="672">
                  <c:v>-101.390097</c:v>
                </c:pt>
                <c:pt idx="673">
                  <c:v>-101.357287</c:v>
                </c:pt>
                <c:pt idx="674">
                  <c:v>-101.314232</c:v>
                </c:pt>
                <c:pt idx="675">
                  <c:v>-101.258617</c:v>
                </c:pt>
                <c:pt idx="676">
                  <c:v>-101.192612</c:v>
                </c:pt>
                <c:pt idx="677">
                  <c:v>-101.121606</c:v>
                </c:pt>
                <c:pt idx="678">
                  <c:v>-101.051272</c:v>
                </c:pt>
                <c:pt idx="679">
                  <c:v>-100.98517100000001</c:v>
                </c:pt>
                <c:pt idx="680">
                  <c:v>-100.92396500000002</c:v>
                </c:pt>
                <c:pt idx="681">
                  <c:v>-100.86640299999998</c:v>
                </c:pt>
                <c:pt idx="682">
                  <c:v>-100.81108300000002</c:v>
                </c:pt>
                <c:pt idx="683">
                  <c:v>-100.757952</c:v>
                </c:pt>
                <c:pt idx="684">
                  <c:v>-100.70767599999999</c:v>
                </c:pt>
                <c:pt idx="685">
                  <c:v>-100.660585</c:v>
                </c:pt>
                <c:pt idx="686">
                  <c:v>-100.61719500000002</c:v>
                </c:pt>
                <c:pt idx="687">
                  <c:v>-100.57846599999998</c:v>
                </c:pt>
                <c:pt idx="688">
                  <c:v>-100.54238700000001</c:v>
                </c:pt>
                <c:pt idx="689">
                  <c:v>-100.50166600000021</c:v>
                </c:pt>
                <c:pt idx="690">
                  <c:v>-100.44960200000021</c:v>
                </c:pt>
                <c:pt idx="691">
                  <c:v>-100.38862300000002</c:v>
                </c:pt>
                <c:pt idx="692">
                  <c:v>-100.327101</c:v>
                </c:pt>
                <c:pt idx="693">
                  <c:v>-100.26608</c:v>
                </c:pt>
                <c:pt idx="694">
                  <c:v>-100.196907</c:v>
                </c:pt>
                <c:pt idx="695">
                  <c:v>-100.11565899999998</c:v>
                </c:pt>
                <c:pt idx="696">
                  <c:v>-100.032516</c:v>
                </c:pt>
                <c:pt idx="697">
                  <c:v>-99.961303000000228</c:v>
                </c:pt>
                <c:pt idx="698">
                  <c:v>-99.904736</c:v>
                </c:pt>
                <c:pt idx="699">
                  <c:v>-99.855135999999959</c:v>
                </c:pt>
                <c:pt idx="700">
                  <c:v>-99.805946999999989</c:v>
                </c:pt>
                <c:pt idx="701">
                  <c:v>-99.757103000000228</c:v>
                </c:pt>
                <c:pt idx="702">
                  <c:v>-99.711544000000259</c:v>
                </c:pt>
                <c:pt idx="703">
                  <c:v>-99.672344999999638</c:v>
                </c:pt>
                <c:pt idx="704">
                  <c:v>-99.640502999999981</c:v>
                </c:pt>
                <c:pt idx="705">
                  <c:v>-99.611406000000002</c:v>
                </c:pt>
                <c:pt idx="706">
                  <c:v>-99.575469999999981</c:v>
                </c:pt>
                <c:pt idx="707">
                  <c:v>-99.526927000000001</c:v>
                </c:pt>
                <c:pt idx="708">
                  <c:v>-99.469173999999995</c:v>
                </c:pt>
                <c:pt idx="709">
                  <c:v>-99.407707000000002</c:v>
                </c:pt>
                <c:pt idx="710">
                  <c:v>-99.341196999999994</c:v>
                </c:pt>
                <c:pt idx="711">
                  <c:v>-99.266981000000001</c:v>
                </c:pt>
                <c:pt idx="712">
                  <c:v>-99.191080999999983</c:v>
                </c:pt>
                <c:pt idx="713">
                  <c:v>-99.123381999999609</c:v>
                </c:pt>
                <c:pt idx="714">
                  <c:v>-99.065469999999991</c:v>
                </c:pt>
                <c:pt idx="715">
                  <c:v>-99.011358999999999</c:v>
                </c:pt>
                <c:pt idx="716">
                  <c:v>-98.958045999999982</c:v>
                </c:pt>
                <c:pt idx="717">
                  <c:v>-98.909407000000002</c:v>
                </c:pt>
                <c:pt idx="718">
                  <c:v>-98.869460000000004</c:v>
                </c:pt>
                <c:pt idx="719">
                  <c:v>-98.836610000000007</c:v>
                </c:pt>
                <c:pt idx="720">
                  <c:v>-98.807219000000259</c:v>
                </c:pt>
                <c:pt idx="721">
                  <c:v>-98.780560000000023</c:v>
                </c:pt>
                <c:pt idx="722">
                  <c:v>-98.757563000000275</c:v>
                </c:pt>
                <c:pt idx="723">
                  <c:v>-98.736702000000008</c:v>
                </c:pt>
                <c:pt idx="724">
                  <c:v>-98.713111999999995</c:v>
                </c:pt>
                <c:pt idx="725">
                  <c:v>-98.680585000000008</c:v>
                </c:pt>
                <c:pt idx="726">
                  <c:v>-98.634590000000003</c:v>
                </c:pt>
                <c:pt idx="727">
                  <c:v>-98.574795999999978</c:v>
                </c:pt>
                <c:pt idx="728">
                  <c:v>-98.504986000000002</c:v>
                </c:pt>
                <c:pt idx="729">
                  <c:v>-98.430478999999949</c:v>
                </c:pt>
                <c:pt idx="730">
                  <c:v>-98.356319999999982</c:v>
                </c:pt>
                <c:pt idx="731">
                  <c:v>-98.288069000000007</c:v>
                </c:pt>
                <c:pt idx="732">
                  <c:v>-98.230942999999982</c:v>
                </c:pt>
                <c:pt idx="733">
                  <c:v>-98.185938999999635</c:v>
                </c:pt>
                <c:pt idx="734">
                  <c:v>-98.148660000000007</c:v>
                </c:pt>
                <c:pt idx="735">
                  <c:v>-98.113557</c:v>
                </c:pt>
                <c:pt idx="736">
                  <c:v>-98.076889999999949</c:v>
                </c:pt>
                <c:pt idx="737">
                  <c:v>-98.036462999999998</c:v>
                </c:pt>
                <c:pt idx="738">
                  <c:v>-97.991282999999996</c:v>
                </c:pt>
                <c:pt idx="739">
                  <c:v>-97.943000999999995</c:v>
                </c:pt>
                <c:pt idx="740">
                  <c:v>-97.897857999999999</c:v>
                </c:pt>
                <c:pt idx="741">
                  <c:v>-97.863564999999994</c:v>
                </c:pt>
                <c:pt idx="742">
                  <c:v>-97.841518000000022</c:v>
                </c:pt>
                <c:pt idx="743">
                  <c:v>-97.822558999999771</c:v>
                </c:pt>
                <c:pt idx="744">
                  <c:v>-97.793487999999982</c:v>
                </c:pt>
                <c:pt idx="745">
                  <c:v>-97.747430000000023</c:v>
                </c:pt>
                <c:pt idx="746">
                  <c:v>-97.688472999999647</c:v>
                </c:pt>
                <c:pt idx="747">
                  <c:v>-97.627109000000004</c:v>
                </c:pt>
                <c:pt idx="748">
                  <c:v>-97.570926</c:v>
                </c:pt>
                <c:pt idx="749">
                  <c:v>-97.52166300000026</c:v>
                </c:pt>
                <c:pt idx="750">
                  <c:v>-97.479769999999988</c:v>
                </c:pt>
                <c:pt idx="751">
                  <c:v>-97.446920000000276</c:v>
                </c:pt>
                <c:pt idx="752">
                  <c:v>-97.420871999999989</c:v>
                </c:pt>
                <c:pt idx="753">
                  <c:v>-97.391264000000277</c:v>
                </c:pt>
                <c:pt idx="754">
                  <c:v>-97.346122000000022</c:v>
                </c:pt>
                <c:pt idx="755">
                  <c:v>-97.283746999999948</c:v>
                </c:pt>
                <c:pt idx="756">
                  <c:v>-97.213792999999981</c:v>
                </c:pt>
                <c:pt idx="757">
                  <c:v>-97.145736999999727</c:v>
                </c:pt>
                <c:pt idx="758">
                  <c:v>-97.081731999999988</c:v>
                </c:pt>
                <c:pt idx="759">
                  <c:v>-97.022024999999999</c:v>
                </c:pt>
                <c:pt idx="760">
                  <c:v>-96.969573999999994</c:v>
                </c:pt>
                <c:pt idx="761">
                  <c:v>-96.925933999999998</c:v>
                </c:pt>
                <c:pt idx="762">
                  <c:v>-96.886363000000003</c:v>
                </c:pt>
                <c:pt idx="763">
                  <c:v>-96.844053000000258</c:v>
                </c:pt>
                <c:pt idx="764">
                  <c:v>-96.798552000000001</c:v>
                </c:pt>
                <c:pt idx="765">
                  <c:v>-96.753867999999983</c:v>
                </c:pt>
                <c:pt idx="766">
                  <c:v>-96.710088999999982</c:v>
                </c:pt>
                <c:pt idx="767">
                  <c:v>-96.662299999999988</c:v>
                </c:pt>
                <c:pt idx="768">
                  <c:v>-96.606949999999998</c:v>
                </c:pt>
                <c:pt idx="769">
                  <c:v>-96.544590999999997</c:v>
                </c:pt>
                <c:pt idx="770">
                  <c:v>-96.476158999999981</c:v>
                </c:pt>
                <c:pt idx="771">
                  <c:v>-96.401792</c:v>
                </c:pt>
                <c:pt idx="772">
                  <c:v>-96.324453000000005</c:v>
                </c:pt>
                <c:pt idx="773">
                  <c:v>-96.250343000000001</c:v>
                </c:pt>
                <c:pt idx="774">
                  <c:v>-96.184517999999983</c:v>
                </c:pt>
                <c:pt idx="775">
                  <c:v>-96.129699000000002</c:v>
                </c:pt>
                <c:pt idx="776">
                  <c:v>-96.087307999999979</c:v>
                </c:pt>
                <c:pt idx="777">
                  <c:v>-96.054463999999996</c:v>
                </c:pt>
                <c:pt idx="778">
                  <c:v>-96.020025000000004</c:v>
                </c:pt>
                <c:pt idx="779">
                  <c:v>-95.970165000000023</c:v>
                </c:pt>
                <c:pt idx="780">
                  <c:v>-95.901114000000277</c:v>
                </c:pt>
                <c:pt idx="781">
                  <c:v>-95.822806999999742</c:v>
                </c:pt>
                <c:pt idx="782">
                  <c:v>-95.746221000000261</c:v>
                </c:pt>
                <c:pt idx="783">
                  <c:v>-95.671889999999948</c:v>
                </c:pt>
                <c:pt idx="784">
                  <c:v>-95.597371999999979</c:v>
                </c:pt>
                <c:pt idx="785">
                  <c:v>-95.527338999999756</c:v>
                </c:pt>
                <c:pt idx="786">
                  <c:v>-95.468402999999981</c:v>
                </c:pt>
                <c:pt idx="787">
                  <c:v>-95.417340999999993</c:v>
                </c:pt>
                <c:pt idx="788">
                  <c:v>-95.362014000000002</c:v>
                </c:pt>
                <c:pt idx="789">
                  <c:v>-95.293880000000001</c:v>
                </c:pt>
                <c:pt idx="790">
                  <c:v>-95.214017999999996</c:v>
                </c:pt>
                <c:pt idx="791">
                  <c:v>-95.128356999999625</c:v>
                </c:pt>
                <c:pt idx="792">
                  <c:v>-95.041134000000127</c:v>
                </c:pt>
                <c:pt idx="793">
                  <c:v>-94.953417999999999</c:v>
                </c:pt>
                <c:pt idx="794">
                  <c:v>-94.866278999999949</c:v>
                </c:pt>
                <c:pt idx="795">
                  <c:v>-94.783147</c:v>
                </c:pt>
                <c:pt idx="796">
                  <c:v>-94.708658999999983</c:v>
                </c:pt>
                <c:pt idx="797">
                  <c:v>-94.646029999999996</c:v>
                </c:pt>
                <c:pt idx="798">
                  <c:v>-94.594238000000004</c:v>
                </c:pt>
                <c:pt idx="799">
                  <c:v>-94.546519000000259</c:v>
                </c:pt>
                <c:pt idx="800">
                  <c:v>-94.492710000000002</c:v>
                </c:pt>
                <c:pt idx="801">
                  <c:v>-94.424724000000026</c:v>
                </c:pt>
                <c:pt idx="802">
                  <c:v>-94.341865000000027</c:v>
                </c:pt>
                <c:pt idx="803">
                  <c:v>-94.251214000000274</c:v>
                </c:pt>
                <c:pt idx="804">
                  <c:v>-94.161665999999997</c:v>
                </c:pt>
                <c:pt idx="805">
                  <c:v>-94.076069000000004</c:v>
                </c:pt>
                <c:pt idx="806">
                  <c:v>-93.991839999999996</c:v>
                </c:pt>
                <c:pt idx="807">
                  <c:v>-93.907476000000003</c:v>
                </c:pt>
                <c:pt idx="808">
                  <c:v>-93.824961000000002</c:v>
                </c:pt>
                <c:pt idx="809">
                  <c:v>-93.745610000000127</c:v>
                </c:pt>
                <c:pt idx="810">
                  <c:v>-93.667259000000243</c:v>
                </c:pt>
                <c:pt idx="811">
                  <c:v>-93.588040999999919</c:v>
                </c:pt>
                <c:pt idx="812">
                  <c:v>-93.509039999999999</c:v>
                </c:pt>
                <c:pt idx="813">
                  <c:v>-93.431191999999996</c:v>
                </c:pt>
                <c:pt idx="814">
                  <c:v>-93.351760999999982</c:v>
                </c:pt>
                <c:pt idx="815">
                  <c:v>-93.268551000000002</c:v>
                </c:pt>
                <c:pt idx="816">
                  <c:v>-93.186633</c:v>
                </c:pt>
                <c:pt idx="817">
                  <c:v>-93.113920000000007</c:v>
                </c:pt>
                <c:pt idx="818">
                  <c:v>-93.050631999999979</c:v>
                </c:pt>
                <c:pt idx="819">
                  <c:v>-92.988434999999981</c:v>
                </c:pt>
                <c:pt idx="820">
                  <c:v>-92.918866000000023</c:v>
                </c:pt>
                <c:pt idx="821">
                  <c:v>-92.836905999999999</c:v>
                </c:pt>
                <c:pt idx="822">
                  <c:v>-92.741172000000006</c:v>
                </c:pt>
                <c:pt idx="823">
                  <c:v>-92.636679000000001</c:v>
                </c:pt>
                <c:pt idx="824">
                  <c:v>-92.534047999999999</c:v>
                </c:pt>
                <c:pt idx="825">
                  <c:v>-92.440321999999995</c:v>
                </c:pt>
                <c:pt idx="826">
                  <c:v>-92.352142999999771</c:v>
                </c:pt>
                <c:pt idx="827">
                  <c:v>-92.261252999999996</c:v>
                </c:pt>
                <c:pt idx="828">
                  <c:v>-92.165652999999978</c:v>
                </c:pt>
                <c:pt idx="829">
                  <c:v>-92.070629999999994</c:v>
                </c:pt>
                <c:pt idx="830">
                  <c:v>-91.979667000000006</c:v>
                </c:pt>
                <c:pt idx="831">
                  <c:v>-91.891111999999993</c:v>
                </c:pt>
                <c:pt idx="832">
                  <c:v>-91.802991999999989</c:v>
                </c:pt>
                <c:pt idx="833">
                  <c:v>-91.715485999999999</c:v>
                </c:pt>
                <c:pt idx="834">
                  <c:v>-91.628047999999637</c:v>
                </c:pt>
                <c:pt idx="835">
                  <c:v>-91.540190999999993</c:v>
                </c:pt>
                <c:pt idx="836">
                  <c:v>-91.454892000000001</c:v>
                </c:pt>
                <c:pt idx="837">
                  <c:v>-91.374639000000002</c:v>
                </c:pt>
                <c:pt idx="838">
                  <c:v>-91.296362000000002</c:v>
                </c:pt>
                <c:pt idx="839">
                  <c:v>-91.217198999999994</c:v>
                </c:pt>
                <c:pt idx="840">
                  <c:v>-91.141519000000258</c:v>
                </c:pt>
                <c:pt idx="841">
                  <c:v>-91.073477999999639</c:v>
                </c:pt>
                <c:pt idx="842">
                  <c:v>-91.008183000000002</c:v>
                </c:pt>
                <c:pt idx="843">
                  <c:v>-90.939438999999979</c:v>
                </c:pt>
                <c:pt idx="844">
                  <c:v>-90.871054999999998</c:v>
                </c:pt>
                <c:pt idx="845">
                  <c:v>-90.809298999999982</c:v>
                </c:pt>
                <c:pt idx="846">
                  <c:v>-90.748334999999983</c:v>
                </c:pt>
                <c:pt idx="847">
                  <c:v>-90.674686000000008</c:v>
                </c:pt>
                <c:pt idx="848">
                  <c:v>-90.583814000000004</c:v>
                </c:pt>
                <c:pt idx="849">
                  <c:v>-90.482240000000004</c:v>
                </c:pt>
                <c:pt idx="850">
                  <c:v>-90.376775999999637</c:v>
                </c:pt>
                <c:pt idx="851">
                  <c:v>-90.272276999999988</c:v>
                </c:pt>
                <c:pt idx="852">
                  <c:v>-90.176915999999949</c:v>
                </c:pt>
                <c:pt idx="853">
                  <c:v>-90.097160000000258</c:v>
                </c:pt>
                <c:pt idx="854">
                  <c:v>-90.028375999999653</c:v>
                </c:pt>
                <c:pt idx="855">
                  <c:v>-89.960668000000027</c:v>
                </c:pt>
                <c:pt idx="856">
                  <c:v>-89.893083000000004</c:v>
                </c:pt>
                <c:pt idx="857">
                  <c:v>-89.831282000000002</c:v>
                </c:pt>
                <c:pt idx="858">
                  <c:v>-89.773059000000003</c:v>
                </c:pt>
                <c:pt idx="859">
                  <c:v>-89.706468000000001</c:v>
                </c:pt>
                <c:pt idx="860">
                  <c:v>-89.623436999999669</c:v>
                </c:pt>
                <c:pt idx="861">
                  <c:v>-89.528459999999981</c:v>
                </c:pt>
                <c:pt idx="862">
                  <c:v>-89.432950000000005</c:v>
                </c:pt>
                <c:pt idx="863">
                  <c:v>-89.346746999999979</c:v>
                </c:pt>
                <c:pt idx="864">
                  <c:v>-89.274760999999998</c:v>
                </c:pt>
                <c:pt idx="865">
                  <c:v>-89.213937999999999</c:v>
                </c:pt>
                <c:pt idx="866">
                  <c:v>-89.151746999999958</c:v>
                </c:pt>
                <c:pt idx="867">
                  <c:v>-89.076943999999983</c:v>
                </c:pt>
                <c:pt idx="868">
                  <c:v>-88.991959000000335</c:v>
                </c:pt>
                <c:pt idx="869">
                  <c:v>-88.905197999999999</c:v>
                </c:pt>
                <c:pt idx="870">
                  <c:v>-88.816133000000022</c:v>
                </c:pt>
                <c:pt idx="871">
                  <c:v>-88.722138999999771</c:v>
                </c:pt>
                <c:pt idx="872">
                  <c:v>-88.634861999999998</c:v>
                </c:pt>
                <c:pt idx="873">
                  <c:v>-88.572213000000005</c:v>
                </c:pt>
                <c:pt idx="874">
                  <c:v>-88.532536999999948</c:v>
                </c:pt>
                <c:pt idx="875">
                  <c:v>-88.494622000000248</c:v>
                </c:pt>
                <c:pt idx="876">
                  <c:v>-88.445260000000275</c:v>
                </c:pt>
                <c:pt idx="877">
                  <c:v>-88.387996000000001</c:v>
                </c:pt>
                <c:pt idx="878">
                  <c:v>-88.325772999999572</c:v>
                </c:pt>
                <c:pt idx="879">
                  <c:v>-88.253237999999982</c:v>
                </c:pt>
                <c:pt idx="880">
                  <c:v>-88.168431999999669</c:v>
                </c:pt>
                <c:pt idx="881">
                  <c:v>-88.078225000000003</c:v>
                </c:pt>
                <c:pt idx="882">
                  <c:v>-87.986537999999982</c:v>
                </c:pt>
                <c:pt idx="883">
                  <c:v>-87.887864000000022</c:v>
                </c:pt>
                <c:pt idx="884">
                  <c:v>-87.778551999999948</c:v>
                </c:pt>
                <c:pt idx="885">
                  <c:v>-87.662389999999988</c:v>
                </c:pt>
                <c:pt idx="886">
                  <c:v>-87.541437000000002</c:v>
                </c:pt>
                <c:pt idx="887">
                  <c:v>-87.414822000000228</c:v>
                </c:pt>
                <c:pt idx="888">
                  <c:v>-87.289513999999997</c:v>
                </c:pt>
                <c:pt idx="889">
                  <c:v>-87.178034999999625</c:v>
                </c:pt>
                <c:pt idx="890">
                  <c:v>-87.082535999999948</c:v>
                </c:pt>
                <c:pt idx="891">
                  <c:v>-86.994044000000258</c:v>
                </c:pt>
                <c:pt idx="892">
                  <c:v>-86.907774000000003</c:v>
                </c:pt>
                <c:pt idx="893">
                  <c:v>-86.826448999999727</c:v>
                </c:pt>
                <c:pt idx="894">
                  <c:v>-86.748877999999948</c:v>
                </c:pt>
                <c:pt idx="895">
                  <c:v>-86.671362999999786</c:v>
                </c:pt>
                <c:pt idx="896">
                  <c:v>-86.595911000000001</c:v>
                </c:pt>
                <c:pt idx="897">
                  <c:v>-86.524805000000001</c:v>
                </c:pt>
                <c:pt idx="898">
                  <c:v>-86.453665000000228</c:v>
                </c:pt>
                <c:pt idx="899">
                  <c:v>-86.378692999999771</c:v>
                </c:pt>
                <c:pt idx="900">
                  <c:v>-86.300737999999669</c:v>
                </c:pt>
                <c:pt idx="901">
                  <c:v>-86.215707999999978</c:v>
                </c:pt>
                <c:pt idx="902">
                  <c:v>-86.113512999999998</c:v>
                </c:pt>
                <c:pt idx="903">
                  <c:v>-85.991975999999994</c:v>
                </c:pt>
                <c:pt idx="904">
                  <c:v>-85.864115999999996</c:v>
                </c:pt>
                <c:pt idx="905">
                  <c:v>-85.744446000000025</c:v>
                </c:pt>
                <c:pt idx="906">
                  <c:v>-85.634499000000005</c:v>
                </c:pt>
                <c:pt idx="907">
                  <c:v>-85.530785999999978</c:v>
                </c:pt>
                <c:pt idx="908">
                  <c:v>-85.437977000000004</c:v>
                </c:pt>
                <c:pt idx="909">
                  <c:v>-85.359859999999998</c:v>
                </c:pt>
                <c:pt idx="910">
                  <c:v>-85.285618999999983</c:v>
                </c:pt>
                <c:pt idx="911">
                  <c:v>-85.200052999999983</c:v>
                </c:pt>
                <c:pt idx="912">
                  <c:v>-85.103308999999669</c:v>
                </c:pt>
                <c:pt idx="913">
                  <c:v>-85.008639000000002</c:v>
                </c:pt>
                <c:pt idx="914">
                  <c:v>-84.923828</c:v>
                </c:pt>
                <c:pt idx="915">
                  <c:v>-84.845852000000008</c:v>
                </c:pt>
                <c:pt idx="916">
                  <c:v>-84.769608000000005</c:v>
                </c:pt>
                <c:pt idx="917">
                  <c:v>-84.691846999999981</c:v>
                </c:pt>
                <c:pt idx="918">
                  <c:v>-84.608653000000004</c:v>
                </c:pt>
                <c:pt idx="919">
                  <c:v>-84.517194000000259</c:v>
                </c:pt>
                <c:pt idx="920">
                  <c:v>-84.419557999999995</c:v>
                </c:pt>
                <c:pt idx="921">
                  <c:v>-84.319389000000001</c:v>
                </c:pt>
                <c:pt idx="922">
                  <c:v>-84.216369000000213</c:v>
                </c:pt>
                <c:pt idx="923">
                  <c:v>-84.108210999999983</c:v>
                </c:pt>
                <c:pt idx="924">
                  <c:v>-83.996803000000213</c:v>
                </c:pt>
                <c:pt idx="925">
                  <c:v>-83.887275000000002</c:v>
                </c:pt>
                <c:pt idx="926">
                  <c:v>-83.782789000000008</c:v>
                </c:pt>
                <c:pt idx="927">
                  <c:v>-83.686053999999999</c:v>
                </c:pt>
                <c:pt idx="928">
                  <c:v>-83.60146499999999</c:v>
                </c:pt>
                <c:pt idx="929">
                  <c:v>-83.529826999999983</c:v>
                </c:pt>
                <c:pt idx="930">
                  <c:v>-83.464667000000262</c:v>
                </c:pt>
                <c:pt idx="931">
                  <c:v>-83.398137999999989</c:v>
                </c:pt>
                <c:pt idx="932">
                  <c:v>-83.326343000000008</c:v>
                </c:pt>
                <c:pt idx="933">
                  <c:v>-83.245826999999991</c:v>
                </c:pt>
                <c:pt idx="934">
                  <c:v>-83.151327000000009</c:v>
                </c:pt>
                <c:pt idx="935">
                  <c:v>-83.042381999999989</c:v>
                </c:pt>
                <c:pt idx="936">
                  <c:v>-82.92651699999999</c:v>
                </c:pt>
                <c:pt idx="937">
                  <c:v>-82.811065999999997</c:v>
                </c:pt>
                <c:pt idx="938">
                  <c:v>-82.698357999999786</c:v>
                </c:pt>
                <c:pt idx="939">
                  <c:v>-82.592251000000005</c:v>
                </c:pt>
                <c:pt idx="940">
                  <c:v>-82.500247000000002</c:v>
                </c:pt>
                <c:pt idx="941">
                  <c:v>-82.423024999999996</c:v>
                </c:pt>
                <c:pt idx="942">
                  <c:v>-82.348722000000009</c:v>
                </c:pt>
                <c:pt idx="943">
                  <c:v>-82.264453000000259</c:v>
                </c:pt>
                <c:pt idx="944">
                  <c:v>-82.169865000000001</c:v>
                </c:pt>
                <c:pt idx="945">
                  <c:v>-82.072407999999669</c:v>
                </c:pt>
                <c:pt idx="946">
                  <c:v>-81.975290999999999</c:v>
                </c:pt>
                <c:pt idx="947">
                  <c:v>-81.879360999999989</c:v>
                </c:pt>
                <c:pt idx="948">
                  <c:v>-81.788901999999979</c:v>
                </c:pt>
                <c:pt idx="949">
                  <c:v>-81.704640000000026</c:v>
                </c:pt>
                <c:pt idx="950">
                  <c:v>-81.617165000000213</c:v>
                </c:pt>
                <c:pt idx="951">
                  <c:v>-81.517933999999997</c:v>
                </c:pt>
                <c:pt idx="952">
                  <c:v>-81.412958000000003</c:v>
                </c:pt>
                <c:pt idx="953">
                  <c:v>-81.315834999999979</c:v>
                </c:pt>
                <c:pt idx="954">
                  <c:v>-81.229951999999983</c:v>
                </c:pt>
                <c:pt idx="955">
                  <c:v>-81.147365000000022</c:v>
                </c:pt>
                <c:pt idx="956">
                  <c:v>-81.062085999999979</c:v>
                </c:pt>
                <c:pt idx="957">
                  <c:v>-80.975459000000001</c:v>
                </c:pt>
                <c:pt idx="958">
                  <c:v>-80.888490999999988</c:v>
                </c:pt>
                <c:pt idx="959">
                  <c:v>-80.798129000000259</c:v>
                </c:pt>
                <c:pt idx="960">
                  <c:v>-80.70422400000038</c:v>
                </c:pt>
                <c:pt idx="961">
                  <c:v>-80.612999000000002</c:v>
                </c:pt>
                <c:pt idx="962">
                  <c:v>-80.532094000000001</c:v>
                </c:pt>
                <c:pt idx="963">
                  <c:v>-80.467080000000024</c:v>
                </c:pt>
                <c:pt idx="964">
                  <c:v>-80.420591999999999</c:v>
                </c:pt>
                <c:pt idx="965">
                  <c:v>-80.386591999999979</c:v>
                </c:pt>
                <c:pt idx="966">
                  <c:v>-80.345343</c:v>
                </c:pt>
                <c:pt idx="967">
                  <c:v>-80.274433000000002</c:v>
                </c:pt>
                <c:pt idx="968">
                  <c:v>-80.168239</c:v>
                </c:pt>
                <c:pt idx="969">
                  <c:v>-80.042753000000005</c:v>
                </c:pt>
                <c:pt idx="970">
                  <c:v>-79.918701999999982</c:v>
                </c:pt>
                <c:pt idx="971">
                  <c:v>-79.802442999999727</c:v>
                </c:pt>
                <c:pt idx="972">
                  <c:v>-79.691424000000026</c:v>
                </c:pt>
                <c:pt idx="973">
                  <c:v>-79.587088999999978</c:v>
                </c:pt>
                <c:pt idx="974">
                  <c:v>-79.493135999999993</c:v>
                </c:pt>
                <c:pt idx="975">
                  <c:v>-79.408532000000008</c:v>
                </c:pt>
                <c:pt idx="976">
                  <c:v>-79.327844999999982</c:v>
                </c:pt>
                <c:pt idx="977">
                  <c:v>-79.246315000000024</c:v>
                </c:pt>
                <c:pt idx="978">
                  <c:v>-79.162709999999919</c:v>
                </c:pt>
                <c:pt idx="979">
                  <c:v>-79.079283000000004</c:v>
                </c:pt>
                <c:pt idx="980">
                  <c:v>-78.999028000000024</c:v>
                </c:pt>
                <c:pt idx="981">
                  <c:v>-78.921435000000002</c:v>
                </c:pt>
                <c:pt idx="982">
                  <c:v>-78.842815999999999</c:v>
                </c:pt>
                <c:pt idx="983">
                  <c:v>-78.762241000000003</c:v>
                </c:pt>
                <c:pt idx="984">
                  <c:v>-78.683808999999727</c:v>
                </c:pt>
                <c:pt idx="985">
                  <c:v>-78.60999000000001</c:v>
                </c:pt>
                <c:pt idx="986">
                  <c:v>-78.536036999999979</c:v>
                </c:pt>
                <c:pt idx="987">
                  <c:v>-78.45408599999999</c:v>
                </c:pt>
                <c:pt idx="988">
                  <c:v>-78.360506000000001</c:v>
                </c:pt>
                <c:pt idx="989">
                  <c:v>-78.256816999999998</c:v>
                </c:pt>
                <c:pt idx="990">
                  <c:v>-78.147463000000243</c:v>
                </c:pt>
                <c:pt idx="991">
                  <c:v>-78.040084000000007</c:v>
                </c:pt>
                <c:pt idx="992">
                  <c:v>-77.943420000000245</c:v>
                </c:pt>
                <c:pt idx="993">
                  <c:v>-77.859064000000004</c:v>
                </c:pt>
                <c:pt idx="994">
                  <c:v>-77.777768000000009</c:v>
                </c:pt>
                <c:pt idx="995">
                  <c:v>-77.688953999999981</c:v>
                </c:pt>
                <c:pt idx="996">
                  <c:v>-77.591477999999981</c:v>
                </c:pt>
                <c:pt idx="997">
                  <c:v>-77.490286999999995</c:v>
                </c:pt>
                <c:pt idx="998">
                  <c:v>-77.389268000000001</c:v>
                </c:pt>
                <c:pt idx="999">
                  <c:v>-77.29469500000026</c:v>
                </c:pt>
                <c:pt idx="1000">
                  <c:v>-77.217027000000243</c:v>
                </c:pt>
                <c:pt idx="1001">
                  <c:v>-77.160637000000008</c:v>
                </c:pt>
                <c:pt idx="1002">
                  <c:v>-77.11524</c:v>
                </c:pt>
                <c:pt idx="1003">
                  <c:v>-77.063766999999999</c:v>
                </c:pt>
                <c:pt idx="1004">
                  <c:v>-76.998038000000008</c:v>
                </c:pt>
                <c:pt idx="1005">
                  <c:v>-76.920479999999998</c:v>
                </c:pt>
                <c:pt idx="1006">
                  <c:v>-76.834981999999982</c:v>
                </c:pt>
                <c:pt idx="1007">
                  <c:v>-76.744890000000026</c:v>
                </c:pt>
                <c:pt idx="1008">
                  <c:v>-76.656801999999786</c:v>
                </c:pt>
                <c:pt idx="1009">
                  <c:v>-76.576450999999949</c:v>
                </c:pt>
                <c:pt idx="1010">
                  <c:v>-76.500845999999981</c:v>
                </c:pt>
                <c:pt idx="1011">
                  <c:v>-76.421160000000214</c:v>
                </c:pt>
                <c:pt idx="1012">
                  <c:v>-76.334870999999978</c:v>
                </c:pt>
                <c:pt idx="1013">
                  <c:v>-76.248846</c:v>
                </c:pt>
                <c:pt idx="1014">
                  <c:v>-76.169847999999988</c:v>
                </c:pt>
                <c:pt idx="1015">
                  <c:v>-76.098029999999994</c:v>
                </c:pt>
                <c:pt idx="1016">
                  <c:v>-76.030895000000001</c:v>
                </c:pt>
                <c:pt idx="1017">
                  <c:v>-75.967269000000471</c:v>
                </c:pt>
                <c:pt idx="1018">
                  <c:v>-75.905337999999958</c:v>
                </c:pt>
                <c:pt idx="1019">
                  <c:v>-75.841500999999994</c:v>
                </c:pt>
                <c:pt idx="1020">
                  <c:v>-75.772593999999998</c:v>
                </c:pt>
                <c:pt idx="1021">
                  <c:v>-75.697376999999989</c:v>
                </c:pt>
                <c:pt idx="1022">
                  <c:v>-75.617830999999981</c:v>
                </c:pt>
                <c:pt idx="1023">
                  <c:v>-75.54083700000001</c:v>
                </c:pt>
                <c:pt idx="1024">
                  <c:v>-75.473891999999978</c:v>
                </c:pt>
                <c:pt idx="1025">
                  <c:v>-75.415350000000004</c:v>
                </c:pt>
                <c:pt idx="1026">
                  <c:v>-75.353187999999989</c:v>
                </c:pt>
                <c:pt idx="1027">
                  <c:v>-75.278312999999741</c:v>
                </c:pt>
                <c:pt idx="1028">
                  <c:v>-75.195053999999999</c:v>
                </c:pt>
                <c:pt idx="1029">
                  <c:v>-75.114519000000243</c:v>
                </c:pt>
                <c:pt idx="1030">
                  <c:v>-75.042077999999989</c:v>
                </c:pt>
                <c:pt idx="1031">
                  <c:v>-74.975775999999698</c:v>
                </c:pt>
                <c:pt idx="1032">
                  <c:v>-74.912156000000024</c:v>
                </c:pt>
                <c:pt idx="1033">
                  <c:v>-74.848225999999997</c:v>
                </c:pt>
                <c:pt idx="1034">
                  <c:v>-74.781453999999997</c:v>
                </c:pt>
                <c:pt idx="1035">
                  <c:v>-74.713459000000213</c:v>
                </c:pt>
                <c:pt idx="1036">
                  <c:v>-74.650801999999786</c:v>
                </c:pt>
                <c:pt idx="1037">
                  <c:v>-74.595515000000006</c:v>
                </c:pt>
                <c:pt idx="1038">
                  <c:v>-74.537915000000027</c:v>
                </c:pt>
                <c:pt idx="1039">
                  <c:v>-74.466157000000024</c:v>
                </c:pt>
                <c:pt idx="1040">
                  <c:v>-74.380552999999978</c:v>
                </c:pt>
                <c:pt idx="1041">
                  <c:v>-74.29202699999999</c:v>
                </c:pt>
                <c:pt idx="1042">
                  <c:v>-74.209824999999995</c:v>
                </c:pt>
                <c:pt idx="1043">
                  <c:v>-74.138175999999959</c:v>
                </c:pt>
                <c:pt idx="1044">
                  <c:v>-74.080431999999988</c:v>
                </c:pt>
                <c:pt idx="1045">
                  <c:v>-74.035765999999981</c:v>
                </c:pt>
                <c:pt idx="1046">
                  <c:v>-73.992736000000008</c:v>
                </c:pt>
                <c:pt idx="1047">
                  <c:v>-73.936271000000005</c:v>
                </c:pt>
                <c:pt idx="1048">
                  <c:v>-73.862967999999981</c:v>
                </c:pt>
                <c:pt idx="1049">
                  <c:v>-73.782354999999981</c:v>
                </c:pt>
                <c:pt idx="1050">
                  <c:v>-73.704611000000213</c:v>
                </c:pt>
                <c:pt idx="1051">
                  <c:v>-73.634492999999978</c:v>
                </c:pt>
                <c:pt idx="1052">
                  <c:v>-73.574764999999999</c:v>
                </c:pt>
                <c:pt idx="1053">
                  <c:v>-73.525935999999959</c:v>
                </c:pt>
                <c:pt idx="1054">
                  <c:v>-73.482692999999998</c:v>
                </c:pt>
                <c:pt idx="1055">
                  <c:v>-73.437570000000022</c:v>
                </c:pt>
                <c:pt idx="1056">
                  <c:v>-73.38752199999999</c:v>
                </c:pt>
                <c:pt idx="1057">
                  <c:v>-73.332228999999998</c:v>
                </c:pt>
                <c:pt idx="1058">
                  <c:v>-73.270646999999983</c:v>
                </c:pt>
                <c:pt idx="1059">
                  <c:v>-73.205866999999998</c:v>
                </c:pt>
                <c:pt idx="1060">
                  <c:v>-73.147671000000003</c:v>
                </c:pt>
                <c:pt idx="1061">
                  <c:v>-73.10101299999998</c:v>
                </c:pt>
                <c:pt idx="1062">
                  <c:v>-73.056258</c:v>
                </c:pt>
                <c:pt idx="1063">
                  <c:v>-73.000489000000002</c:v>
                </c:pt>
                <c:pt idx="1064">
                  <c:v>-72.934685000000243</c:v>
                </c:pt>
                <c:pt idx="1065">
                  <c:v>-72.870463000000001</c:v>
                </c:pt>
                <c:pt idx="1066">
                  <c:v>-72.814549000000127</c:v>
                </c:pt>
                <c:pt idx="1067">
                  <c:v>-72.766650000000027</c:v>
                </c:pt>
                <c:pt idx="1068">
                  <c:v>-72.727530000000002</c:v>
                </c:pt>
                <c:pt idx="1069">
                  <c:v>-72.697497999999982</c:v>
                </c:pt>
                <c:pt idx="1070">
                  <c:v>-72.669873999999979</c:v>
                </c:pt>
                <c:pt idx="1071">
                  <c:v>-72.635686999999919</c:v>
                </c:pt>
                <c:pt idx="1072">
                  <c:v>-72.591185999999993</c:v>
                </c:pt>
                <c:pt idx="1073">
                  <c:v>-72.533086999999981</c:v>
                </c:pt>
                <c:pt idx="1074">
                  <c:v>-72.453853000000024</c:v>
                </c:pt>
                <c:pt idx="1075">
                  <c:v>-72.352421999999919</c:v>
                </c:pt>
                <c:pt idx="1076">
                  <c:v>-72.244129000000441</c:v>
                </c:pt>
                <c:pt idx="1077">
                  <c:v>-72.148907999999949</c:v>
                </c:pt>
                <c:pt idx="1078">
                  <c:v>-72.072972999999607</c:v>
                </c:pt>
                <c:pt idx="1079">
                  <c:v>-72.010703000000007</c:v>
                </c:pt>
                <c:pt idx="1080">
                  <c:v>-71.955989000000002</c:v>
                </c:pt>
                <c:pt idx="1081">
                  <c:v>-71.901088999999999</c:v>
                </c:pt>
                <c:pt idx="1082">
                  <c:v>-71.833731999999756</c:v>
                </c:pt>
                <c:pt idx="1083">
                  <c:v>-71.749102999999991</c:v>
                </c:pt>
                <c:pt idx="1084">
                  <c:v>-71.658809999999988</c:v>
                </c:pt>
                <c:pt idx="1085">
                  <c:v>-71.576039000000009</c:v>
                </c:pt>
                <c:pt idx="1086">
                  <c:v>-71.497338999999982</c:v>
                </c:pt>
                <c:pt idx="1087">
                  <c:v>-71.411002999999994</c:v>
                </c:pt>
                <c:pt idx="1088">
                  <c:v>-71.31710799999999</c:v>
                </c:pt>
                <c:pt idx="1089">
                  <c:v>-71.225611999999998</c:v>
                </c:pt>
                <c:pt idx="1090">
                  <c:v>-71.141357999999983</c:v>
                </c:pt>
                <c:pt idx="1091">
                  <c:v>-71.061449000000025</c:v>
                </c:pt>
                <c:pt idx="1092">
                  <c:v>-70.982256000000007</c:v>
                </c:pt>
                <c:pt idx="1093">
                  <c:v>-70.901203000000379</c:v>
                </c:pt>
                <c:pt idx="1094">
                  <c:v>-70.815397999999988</c:v>
                </c:pt>
                <c:pt idx="1095">
                  <c:v>-70.727013999999997</c:v>
                </c:pt>
                <c:pt idx="1096">
                  <c:v>-70.64720299999999</c:v>
                </c:pt>
                <c:pt idx="1097">
                  <c:v>-70.580737999999727</c:v>
                </c:pt>
                <c:pt idx="1098">
                  <c:v>-70.517777999999979</c:v>
                </c:pt>
                <c:pt idx="1099">
                  <c:v>-70.441637000000213</c:v>
                </c:pt>
                <c:pt idx="1100">
                  <c:v>-70.35858300000001</c:v>
                </c:pt>
                <c:pt idx="1101">
                  <c:v>-70.283620999999997</c:v>
                </c:pt>
                <c:pt idx="1102">
                  <c:v>-70.216602999999992</c:v>
                </c:pt>
                <c:pt idx="1103">
                  <c:v>-70.151978999999741</c:v>
                </c:pt>
                <c:pt idx="1104">
                  <c:v>-70.085704999999948</c:v>
                </c:pt>
                <c:pt idx="1105">
                  <c:v>-70.018040999999982</c:v>
                </c:pt>
                <c:pt idx="1106">
                  <c:v>-69.943570999999991</c:v>
                </c:pt>
                <c:pt idx="1107">
                  <c:v>-69.857494000000003</c:v>
                </c:pt>
                <c:pt idx="1108">
                  <c:v>-69.766468000000003</c:v>
                </c:pt>
                <c:pt idx="1109">
                  <c:v>-69.683397999999727</c:v>
                </c:pt>
                <c:pt idx="1110">
                  <c:v>-69.613357999999948</c:v>
                </c:pt>
                <c:pt idx="1111">
                  <c:v>-69.552947999999958</c:v>
                </c:pt>
                <c:pt idx="1112">
                  <c:v>-69.497575000000026</c:v>
                </c:pt>
                <c:pt idx="1113">
                  <c:v>-69.441113000000456</c:v>
                </c:pt>
                <c:pt idx="1114">
                  <c:v>-69.375691999999958</c:v>
                </c:pt>
                <c:pt idx="1115">
                  <c:v>-69.301503999999994</c:v>
                </c:pt>
                <c:pt idx="1116">
                  <c:v>-69.229625000000027</c:v>
                </c:pt>
                <c:pt idx="1117">
                  <c:v>-69.165527999999981</c:v>
                </c:pt>
                <c:pt idx="1118">
                  <c:v>-69.098634000000004</c:v>
                </c:pt>
                <c:pt idx="1119">
                  <c:v>-69.019773000000001</c:v>
                </c:pt>
                <c:pt idx="1120">
                  <c:v>-68.940665000000351</c:v>
                </c:pt>
                <c:pt idx="1121">
                  <c:v>-68.881839999999983</c:v>
                </c:pt>
                <c:pt idx="1122">
                  <c:v>-68.847700000000003</c:v>
                </c:pt>
                <c:pt idx="1123">
                  <c:v>-68.825071999999636</c:v>
                </c:pt>
                <c:pt idx="1124">
                  <c:v>-68.800065000000004</c:v>
                </c:pt>
                <c:pt idx="1125">
                  <c:v>-68.76629299999999</c:v>
                </c:pt>
                <c:pt idx="1126">
                  <c:v>-68.721581999999998</c:v>
                </c:pt>
                <c:pt idx="1127">
                  <c:v>-68.668256</c:v>
                </c:pt>
                <c:pt idx="1128">
                  <c:v>-68.613373999999979</c:v>
                </c:pt>
                <c:pt idx="1129">
                  <c:v>-68.560160999999994</c:v>
                </c:pt>
                <c:pt idx="1130">
                  <c:v>-68.504393999999991</c:v>
                </c:pt>
                <c:pt idx="1131">
                  <c:v>-68.446042000000006</c:v>
                </c:pt>
                <c:pt idx="1132">
                  <c:v>-68.395211000000003</c:v>
                </c:pt>
                <c:pt idx="1133">
                  <c:v>-68.355995999999948</c:v>
                </c:pt>
                <c:pt idx="1134">
                  <c:v>-68.31340800000001</c:v>
                </c:pt>
                <c:pt idx="1135">
                  <c:v>-68.249787999999981</c:v>
                </c:pt>
                <c:pt idx="1136">
                  <c:v>-68.167029999999997</c:v>
                </c:pt>
                <c:pt idx="1137">
                  <c:v>-68.081254000000243</c:v>
                </c:pt>
                <c:pt idx="1138">
                  <c:v>-68.001345000000001</c:v>
                </c:pt>
                <c:pt idx="1139">
                  <c:v>-67.925363000000004</c:v>
                </c:pt>
                <c:pt idx="1140">
                  <c:v>-67.85357999999998</c:v>
                </c:pt>
                <c:pt idx="1141">
                  <c:v>-67.790362999999999</c:v>
                </c:pt>
                <c:pt idx="1142">
                  <c:v>-67.734807000000004</c:v>
                </c:pt>
                <c:pt idx="1143">
                  <c:v>-67.680716999999959</c:v>
                </c:pt>
                <c:pt idx="1144">
                  <c:v>-67.624927999999983</c:v>
                </c:pt>
                <c:pt idx="1145">
                  <c:v>-67.567961999999994</c:v>
                </c:pt>
                <c:pt idx="1146">
                  <c:v>-67.509715</c:v>
                </c:pt>
                <c:pt idx="1147">
                  <c:v>-67.451498000000001</c:v>
                </c:pt>
                <c:pt idx="1148">
                  <c:v>-67.397897999999998</c:v>
                </c:pt>
                <c:pt idx="1149">
                  <c:v>-67.349459999999993</c:v>
                </c:pt>
                <c:pt idx="1150">
                  <c:v>-67.297789999999992</c:v>
                </c:pt>
                <c:pt idx="1151">
                  <c:v>-67.234271000000007</c:v>
                </c:pt>
                <c:pt idx="1152">
                  <c:v>-67.158699999999982</c:v>
                </c:pt>
                <c:pt idx="1153">
                  <c:v>-67.075129999999987</c:v>
                </c:pt>
                <c:pt idx="1154">
                  <c:v>-66.98662300000035</c:v>
                </c:pt>
                <c:pt idx="1155">
                  <c:v>-66.899301000000008</c:v>
                </c:pt>
                <c:pt idx="1156">
                  <c:v>-66.823187999999988</c:v>
                </c:pt>
                <c:pt idx="1157">
                  <c:v>-66.761468000000022</c:v>
                </c:pt>
                <c:pt idx="1158">
                  <c:v>-66.705677000000009</c:v>
                </c:pt>
                <c:pt idx="1159">
                  <c:v>-66.647593000000214</c:v>
                </c:pt>
                <c:pt idx="1160">
                  <c:v>-66.588540999999978</c:v>
                </c:pt>
                <c:pt idx="1161">
                  <c:v>-66.530168000000003</c:v>
                </c:pt>
                <c:pt idx="1162">
                  <c:v>-66.465266999999997</c:v>
                </c:pt>
                <c:pt idx="1163">
                  <c:v>-66.387325000000004</c:v>
                </c:pt>
                <c:pt idx="1164">
                  <c:v>-66.301786999999948</c:v>
                </c:pt>
                <c:pt idx="1165">
                  <c:v>-66.218563000000259</c:v>
                </c:pt>
                <c:pt idx="1166">
                  <c:v>-66.139407999999989</c:v>
                </c:pt>
                <c:pt idx="1167">
                  <c:v>-66.062475999999918</c:v>
                </c:pt>
                <c:pt idx="1168">
                  <c:v>-65.992071999999979</c:v>
                </c:pt>
                <c:pt idx="1169">
                  <c:v>-65.932609999999997</c:v>
                </c:pt>
                <c:pt idx="1170">
                  <c:v>-65.878402999999608</c:v>
                </c:pt>
                <c:pt idx="1171">
                  <c:v>-65.820237999999989</c:v>
                </c:pt>
                <c:pt idx="1172">
                  <c:v>-65.758394999999979</c:v>
                </c:pt>
                <c:pt idx="1173">
                  <c:v>-65.698681999999948</c:v>
                </c:pt>
                <c:pt idx="1174">
                  <c:v>-65.640293999999997</c:v>
                </c:pt>
                <c:pt idx="1175">
                  <c:v>-65.578032999999635</c:v>
                </c:pt>
                <c:pt idx="1176">
                  <c:v>-65.512884999999983</c:v>
                </c:pt>
                <c:pt idx="1177">
                  <c:v>-65.450397000000009</c:v>
                </c:pt>
                <c:pt idx="1178">
                  <c:v>-65.390580999999983</c:v>
                </c:pt>
                <c:pt idx="1179">
                  <c:v>-65.327477999999786</c:v>
                </c:pt>
                <c:pt idx="1180">
                  <c:v>-65.257464000000027</c:v>
                </c:pt>
                <c:pt idx="1181">
                  <c:v>-65.182265999999998</c:v>
                </c:pt>
                <c:pt idx="1182">
                  <c:v>-65.106824000000003</c:v>
                </c:pt>
                <c:pt idx="1183">
                  <c:v>-65.038614999999993</c:v>
                </c:pt>
                <c:pt idx="1184">
                  <c:v>-64.983914999999996</c:v>
                </c:pt>
                <c:pt idx="1185">
                  <c:v>-64.939741999999981</c:v>
                </c:pt>
                <c:pt idx="1186">
                  <c:v>-64.894464000000127</c:v>
                </c:pt>
                <c:pt idx="1187">
                  <c:v>-64.84164899999999</c:v>
                </c:pt>
                <c:pt idx="1188">
                  <c:v>-64.786626000000027</c:v>
                </c:pt>
                <c:pt idx="1189">
                  <c:v>-64.734224000000367</c:v>
                </c:pt>
                <c:pt idx="1190">
                  <c:v>-64.678964999999948</c:v>
                </c:pt>
                <c:pt idx="1191">
                  <c:v>-64.614697000000007</c:v>
                </c:pt>
                <c:pt idx="1192">
                  <c:v>-64.546390000000002</c:v>
                </c:pt>
                <c:pt idx="1193">
                  <c:v>-64.483655000000027</c:v>
                </c:pt>
                <c:pt idx="1194">
                  <c:v>-64.427584999999993</c:v>
                </c:pt>
                <c:pt idx="1195">
                  <c:v>-64.372281999999771</c:v>
                </c:pt>
                <c:pt idx="1196">
                  <c:v>-64.315404999999998</c:v>
                </c:pt>
                <c:pt idx="1197">
                  <c:v>-64.25963999999999</c:v>
                </c:pt>
                <c:pt idx="1198">
                  <c:v>-64.206020999999993</c:v>
                </c:pt>
                <c:pt idx="1199">
                  <c:v>-64.152640999999988</c:v>
                </c:pt>
                <c:pt idx="1200">
                  <c:v>-64.09836</c:v>
                </c:pt>
                <c:pt idx="1201">
                  <c:v>-64.042603999999997</c:v>
                </c:pt>
                <c:pt idx="1202">
                  <c:v>-63.983370000000001</c:v>
                </c:pt>
                <c:pt idx="1203">
                  <c:v>-63.919964999999998</c:v>
                </c:pt>
                <c:pt idx="1204">
                  <c:v>-63.856060999999997</c:v>
                </c:pt>
                <c:pt idx="1205">
                  <c:v>-63.796404000000003</c:v>
                </c:pt>
                <c:pt idx="1206">
                  <c:v>-63.741906</c:v>
                </c:pt>
                <c:pt idx="1207">
                  <c:v>-63.690189000000011</c:v>
                </c:pt>
                <c:pt idx="1208">
                  <c:v>-63.638435000000122</c:v>
                </c:pt>
                <c:pt idx="1209">
                  <c:v>-63.584142</c:v>
                </c:pt>
                <c:pt idx="1210">
                  <c:v>-63.525990000000107</c:v>
                </c:pt>
                <c:pt idx="1211">
                  <c:v>-63.465776000000012</c:v>
                </c:pt>
                <c:pt idx="1212">
                  <c:v>-63.407493999999993</c:v>
                </c:pt>
                <c:pt idx="1213">
                  <c:v>-63.352748999999996</c:v>
                </c:pt>
                <c:pt idx="1214">
                  <c:v>-63.299192000000176</c:v>
                </c:pt>
                <c:pt idx="1215">
                  <c:v>-63.244188000000001</c:v>
                </c:pt>
                <c:pt idx="1216">
                  <c:v>-63.188088</c:v>
                </c:pt>
                <c:pt idx="1217">
                  <c:v>-63.132404000000001</c:v>
                </c:pt>
                <c:pt idx="1218">
                  <c:v>-63.077234000000004</c:v>
                </c:pt>
                <c:pt idx="1219">
                  <c:v>-63.022279000000012</c:v>
                </c:pt>
                <c:pt idx="1220">
                  <c:v>-62.968275000000013</c:v>
                </c:pt>
                <c:pt idx="1221">
                  <c:v>-62.915531000000001</c:v>
                </c:pt>
                <c:pt idx="1222">
                  <c:v>-62.862714000000011</c:v>
                </c:pt>
                <c:pt idx="1223">
                  <c:v>-62.808702000000011</c:v>
                </c:pt>
                <c:pt idx="1224">
                  <c:v>-62.754170000000002</c:v>
                </c:pt>
                <c:pt idx="1225">
                  <c:v>-62.699811000000011</c:v>
                </c:pt>
                <c:pt idx="1226">
                  <c:v>-62.644604999999999</c:v>
                </c:pt>
                <c:pt idx="1227">
                  <c:v>-62.587408999999994</c:v>
                </c:pt>
                <c:pt idx="1228">
                  <c:v>-62.528870000000012</c:v>
                </c:pt>
                <c:pt idx="1229">
                  <c:v>-62.470703</c:v>
                </c:pt>
                <c:pt idx="1230">
                  <c:v>-62.413661999999995</c:v>
                </c:pt>
                <c:pt idx="1231">
                  <c:v>-62.357602999999997</c:v>
                </c:pt>
                <c:pt idx="1232">
                  <c:v>-62.302856999999996</c:v>
                </c:pt>
                <c:pt idx="1233">
                  <c:v>-62.249547</c:v>
                </c:pt>
                <c:pt idx="1234">
                  <c:v>-62.196213000000107</c:v>
                </c:pt>
                <c:pt idx="1235">
                  <c:v>-62.141130000000011</c:v>
                </c:pt>
                <c:pt idx="1236">
                  <c:v>-62.084522</c:v>
                </c:pt>
                <c:pt idx="1237">
                  <c:v>-62.027916000000012</c:v>
                </c:pt>
                <c:pt idx="1238">
                  <c:v>-61.972145000000012</c:v>
                </c:pt>
                <c:pt idx="1239">
                  <c:v>-61.917562999999994</c:v>
                </c:pt>
                <c:pt idx="1240">
                  <c:v>-61.864946999999994</c:v>
                </c:pt>
                <c:pt idx="1241">
                  <c:v>-61.814139000000004</c:v>
                </c:pt>
                <c:pt idx="1242">
                  <c:v>-61.762773000000145</c:v>
                </c:pt>
                <c:pt idx="1243">
                  <c:v>-61.708692000000013</c:v>
                </c:pt>
                <c:pt idx="1244">
                  <c:v>-61.652729000000001</c:v>
                </c:pt>
                <c:pt idx="1245">
                  <c:v>-61.597443000000005</c:v>
                </c:pt>
                <c:pt idx="1246">
                  <c:v>-61.543600999999995</c:v>
                </c:pt>
                <c:pt idx="1247">
                  <c:v>-61.490108000000063</c:v>
                </c:pt>
                <c:pt idx="1248">
                  <c:v>-61.436663999999993</c:v>
                </c:pt>
                <c:pt idx="1249">
                  <c:v>-61.384054999999996</c:v>
                </c:pt>
                <c:pt idx="1250">
                  <c:v>-61.332148000000011</c:v>
                </c:pt>
                <c:pt idx="1251">
                  <c:v>-61.279829000000007</c:v>
                </c:pt>
                <c:pt idx="1252">
                  <c:v>-61.226681000000006</c:v>
                </c:pt>
                <c:pt idx="1253">
                  <c:v>-61.172935000000138</c:v>
                </c:pt>
                <c:pt idx="1254">
                  <c:v>-61.118226</c:v>
                </c:pt>
                <c:pt idx="1255">
                  <c:v>-61.062284000000005</c:v>
                </c:pt>
                <c:pt idx="1256">
                  <c:v>-61.006162000000003</c:v>
                </c:pt>
                <c:pt idx="1257">
                  <c:v>-60.951001999999995</c:v>
                </c:pt>
                <c:pt idx="1258">
                  <c:v>-60.896445</c:v>
                </c:pt>
                <c:pt idx="1259">
                  <c:v>-60.841703999999993</c:v>
                </c:pt>
                <c:pt idx="1260">
                  <c:v>-60.787119000000011</c:v>
                </c:pt>
                <c:pt idx="1261">
                  <c:v>-60.733165000000106</c:v>
                </c:pt>
                <c:pt idx="1262">
                  <c:v>-60.679053000000003</c:v>
                </c:pt>
                <c:pt idx="1263">
                  <c:v>-60.624033000000011</c:v>
                </c:pt>
                <c:pt idx="1264">
                  <c:v>-60.569095000000011</c:v>
                </c:pt>
                <c:pt idx="1265">
                  <c:v>-60.515576000000003</c:v>
                </c:pt>
                <c:pt idx="1266">
                  <c:v>-60.463033000000003</c:v>
                </c:pt>
                <c:pt idx="1267">
                  <c:v>-60.410039000000005</c:v>
                </c:pt>
                <c:pt idx="1268">
                  <c:v>-60.356200999999999</c:v>
                </c:pt>
                <c:pt idx="1269">
                  <c:v>-60.302134000000002</c:v>
                </c:pt>
                <c:pt idx="1270">
                  <c:v>-60.248344000000003</c:v>
                </c:pt>
                <c:pt idx="1271">
                  <c:v>-60.19530600000013</c:v>
                </c:pt>
                <c:pt idx="1272">
                  <c:v>-60.143786000000006</c:v>
                </c:pt>
                <c:pt idx="1273">
                  <c:v>-60.093547000000001</c:v>
                </c:pt>
                <c:pt idx="1274">
                  <c:v>-60.042558000000106</c:v>
                </c:pt>
                <c:pt idx="1275">
                  <c:v>-59.989315000000012</c:v>
                </c:pt>
                <c:pt idx="1276">
                  <c:v>-59.934948999999996</c:v>
                </c:pt>
                <c:pt idx="1277">
                  <c:v>-59.881356999999994</c:v>
                </c:pt>
                <c:pt idx="1278">
                  <c:v>-59.828000000000003</c:v>
                </c:pt>
                <c:pt idx="1279">
                  <c:v>-59.773121000000003</c:v>
                </c:pt>
                <c:pt idx="1280">
                  <c:v>-59.716971000000001</c:v>
                </c:pt>
                <c:pt idx="1281">
                  <c:v>-59.661443000000006</c:v>
                </c:pt>
                <c:pt idx="1282">
                  <c:v>-59.607349000000006</c:v>
                </c:pt>
                <c:pt idx="1283">
                  <c:v>-59.554454999999997</c:v>
                </c:pt>
                <c:pt idx="1284">
                  <c:v>-59.503096000000006</c:v>
                </c:pt>
                <c:pt idx="1285">
                  <c:v>-59.452984999999998</c:v>
                </c:pt>
                <c:pt idx="1286">
                  <c:v>-59.401430999999995</c:v>
                </c:pt>
                <c:pt idx="1287">
                  <c:v>-59.346078999999996</c:v>
                </c:pt>
                <c:pt idx="1288">
                  <c:v>-59.288688</c:v>
                </c:pt>
                <c:pt idx="1289">
                  <c:v>-59.233412000000122</c:v>
                </c:pt>
                <c:pt idx="1290">
                  <c:v>-59.181803999999993</c:v>
                </c:pt>
                <c:pt idx="1291">
                  <c:v>-59.132610000000106</c:v>
                </c:pt>
                <c:pt idx="1292">
                  <c:v>-59.084723000000004</c:v>
                </c:pt>
                <c:pt idx="1293">
                  <c:v>-59.037078000000001</c:v>
                </c:pt>
                <c:pt idx="1294">
                  <c:v>-58.987002999999994</c:v>
                </c:pt>
                <c:pt idx="1295">
                  <c:v>-58.932506000000011</c:v>
                </c:pt>
                <c:pt idx="1296">
                  <c:v>-58.875554000000001</c:v>
                </c:pt>
                <c:pt idx="1297">
                  <c:v>-58.820054000000006</c:v>
                </c:pt>
                <c:pt idx="1298">
                  <c:v>-58.767157000000012</c:v>
                </c:pt>
                <c:pt idx="1299">
                  <c:v>-58.715984000000006</c:v>
                </c:pt>
                <c:pt idx="1300">
                  <c:v>-58.667432000000012</c:v>
                </c:pt>
                <c:pt idx="1301">
                  <c:v>-58.622811000000013</c:v>
                </c:pt>
                <c:pt idx="1302">
                  <c:v>-58.579745000000003</c:v>
                </c:pt>
                <c:pt idx="1303">
                  <c:v>-58.533929000000001</c:v>
                </c:pt>
                <c:pt idx="1304">
                  <c:v>-58.484622999999999</c:v>
                </c:pt>
                <c:pt idx="1305">
                  <c:v>-58.434019000000006</c:v>
                </c:pt>
                <c:pt idx="1306">
                  <c:v>-58.382016</c:v>
                </c:pt>
                <c:pt idx="1307">
                  <c:v>-58.326151000000003</c:v>
                </c:pt>
                <c:pt idx="1308">
                  <c:v>-58.266627</c:v>
                </c:pt>
                <c:pt idx="1309">
                  <c:v>-58.207323000000002</c:v>
                </c:pt>
                <c:pt idx="1310">
                  <c:v>-58.151741999999999</c:v>
                </c:pt>
                <c:pt idx="1311">
                  <c:v>-58.101388</c:v>
                </c:pt>
                <c:pt idx="1312">
                  <c:v>-58.056806999999999</c:v>
                </c:pt>
                <c:pt idx="1313">
                  <c:v>-58.016082999999995</c:v>
                </c:pt>
                <c:pt idx="1314">
                  <c:v>-57.973992000000003</c:v>
                </c:pt>
                <c:pt idx="1315">
                  <c:v>-57.927400999999996</c:v>
                </c:pt>
                <c:pt idx="1316">
                  <c:v>-57.879712000000012</c:v>
                </c:pt>
                <c:pt idx="1317">
                  <c:v>-57.835611</c:v>
                </c:pt>
                <c:pt idx="1318">
                  <c:v>-57.794068000000003</c:v>
                </c:pt>
                <c:pt idx="1319">
                  <c:v>-57.751235000000001</c:v>
                </c:pt>
                <c:pt idx="1320">
                  <c:v>-57.707379000000003</c:v>
                </c:pt>
                <c:pt idx="1321">
                  <c:v>-57.664866999999994</c:v>
                </c:pt>
                <c:pt idx="1322">
                  <c:v>-57.621367000000006</c:v>
                </c:pt>
                <c:pt idx="1323">
                  <c:v>-57.571818</c:v>
                </c:pt>
                <c:pt idx="1324">
                  <c:v>-57.516235000000002</c:v>
                </c:pt>
                <c:pt idx="1325">
                  <c:v>-57.460072000000011</c:v>
                </c:pt>
                <c:pt idx="1326">
                  <c:v>-57.407140999999996</c:v>
                </c:pt>
                <c:pt idx="1327">
                  <c:v>-57.356713000000006</c:v>
                </c:pt>
                <c:pt idx="1328">
                  <c:v>-57.307289999999995</c:v>
                </c:pt>
                <c:pt idx="1329">
                  <c:v>-57.258815000000013</c:v>
                </c:pt>
                <c:pt idx="1330">
                  <c:v>-57.211780000000005</c:v>
                </c:pt>
                <c:pt idx="1331">
                  <c:v>-57.167260999999996</c:v>
                </c:pt>
                <c:pt idx="1332">
                  <c:v>-57.126272000000107</c:v>
                </c:pt>
                <c:pt idx="1333">
                  <c:v>-57.086220999999995</c:v>
                </c:pt>
                <c:pt idx="1334">
                  <c:v>-57.041020999999994</c:v>
                </c:pt>
                <c:pt idx="1335">
                  <c:v>-56.987957999999999</c:v>
                </c:pt>
                <c:pt idx="1336">
                  <c:v>-56.931520000000006</c:v>
                </c:pt>
                <c:pt idx="1337">
                  <c:v>-56.877619999999993</c:v>
                </c:pt>
                <c:pt idx="1338">
                  <c:v>-56.826872000000002</c:v>
                </c:pt>
                <c:pt idx="1339">
                  <c:v>-56.777647999999999</c:v>
                </c:pt>
                <c:pt idx="1340">
                  <c:v>-56.731377000000002</c:v>
                </c:pt>
                <c:pt idx="1341">
                  <c:v>-56.689236000000001</c:v>
                </c:pt>
                <c:pt idx="1342">
                  <c:v>-56.647706000000007</c:v>
                </c:pt>
                <c:pt idx="1343">
                  <c:v>-56.603249000000005</c:v>
                </c:pt>
                <c:pt idx="1344">
                  <c:v>-56.558112000000122</c:v>
                </c:pt>
                <c:pt idx="1345">
                  <c:v>-56.516063999999993</c:v>
                </c:pt>
                <c:pt idx="1346">
                  <c:v>-56.475813000000002</c:v>
                </c:pt>
                <c:pt idx="1347">
                  <c:v>-56.433544000000005</c:v>
                </c:pt>
                <c:pt idx="1348">
                  <c:v>-56.388965999999996</c:v>
                </c:pt>
                <c:pt idx="1349">
                  <c:v>-56.344121999999999</c:v>
                </c:pt>
                <c:pt idx="1350">
                  <c:v>-56.299477000000003</c:v>
                </c:pt>
                <c:pt idx="1351">
                  <c:v>-56.255016000000012</c:v>
                </c:pt>
                <c:pt idx="1352">
                  <c:v>-56.211921000000004</c:v>
                </c:pt>
                <c:pt idx="1353">
                  <c:v>-56.169912000000146</c:v>
                </c:pt>
                <c:pt idx="1354">
                  <c:v>-56.126342000000115</c:v>
                </c:pt>
                <c:pt idx="1355">
                  <c:v>-56.080646999999999</c:v>
                </c:pt>
                <c:pt idx="1356">
                  <c:v>-56.036091000000006</c:v>
                </c:pt>
                <c:pt idx="1357">
                  <c:v>-55.994544000000005</c:v>
                </c:pt>
                <c:pt idx="1358">
                  <c:v>-55.952999000000005</c:v>
                </c:pt>
                <c:pt idx="1359">
                  <c:v>-55.908354000000003</c:v>
                </c:pt>
                <c:pt idx="1360">
                  <c:v>-55.862167000000007</c:v>
                </c:pt>
                <c:pt idx="1361">
                  <c:v>-55.817512000000001</c:v>
                </c:pt>
                <c:pt idx="1362">
                  <c:v>-55.773930000000099</c:v>
                </c:pt>
                <c:pt idx="1363">
                  <c:v>-55.72892300000013</c:v>
                </c:pt>
                <c:pt idx="1364">
                  <c:v>-55.682210000000012</c:v>
                </c:pt>
                <c:pt idx="1365">
                  <c:v>-55.635595000000123</c:v>
                </c:pt>
                <c:pt idx="1366">
                  <c:v>-55.590427000000005</c:v>
                </c:pt>
                <c:pt idx="1367">
                  <c:v>-55.547114000000001</c:v>
                </c:pt>
                <c:pt idx="1368">
                  <c:v>-55.505639000000002</c:v>
                </c:pt>
                <c:pt idx="1369">
                  <c:v>-55.464763999999995</c:v>
                </c:pt>
                <c:pt idx="1370">
                  <c:v>-55.422269</c:v>
                </c:pt>
                <c:pt idx="1371">
                  <c:v>-55.377567999999997</c:v>
                </c:pt>
                <c:pt idx="1372">
                  <c:v>-55.332384000000005</c:v>
                </c:pt>
                <c:pt idx="1373">
                  <c:v>-55.288068000000003</c:v>
                </c:pt>
                <c:pt idx="1374">
                  <c:v>-55.243736000000013</c:v>
                </c:pt>
                <c:pt idx="1375">
                  <c:v>-55.198345000000145</c:v>
                </c:pt>
                <c:pt idx="1376">
                  <c:v>-55.152840000000005</c:v>
                </c:pt>
                <c:pt idx="1377">
                  <c:v>-55.108751000000012</c:v>
                </c:pt>
                <c:pt idx="1378">
                  <c:v>-55.066096000000002</c:v>
                </c:pt>
                <c:pt idx="1379">
                  <c:v>-55.024079</c:v>
                </c:pt>
                <c:pt idx="1380">
                  <c:v>-54.982524000000005</c:v>
                </c:pt>
                <c:pt idx="1381">
                  <c:v>-54.941307000000002</c:v>
                </c:pt>
                <c:pt idx="1382">
                  <c:v>-54.899745000000003</c:v>
                </c:pt>
                <c:pt idx="1383">
                  <c:v>-54.857393999999999</c:v>
                </c:pt>
                <c:pt idx="1384">
                  <c:v>-54.814513000000005</c:v>
                </c:pt>
                <c:pt idx="1385">
                  <c:v>-54.771459</c:v>
                </c:pt>
                <c:pt idx="1386">
                  <c:v>-54.728332000000243</c:v>
                </c:pt>
                <c:pt idx="1387">
                  <c:v>-54.685360000000003</c:v>
                </c:pt>
                <c:pt idx="1388">
                  <c:v>-54.642968000000003</c:v>
                </c:pt>
                <c:pt idx="1389">
                  <c:v>-54.601144000000005</c:v>
                </c:pt>
                <c:pt idx="1390">
                  <c:v>-54.559228999999995</c:v>
                </c:pt>
                <c:pt idx="1391">
                  <c:v>-54.516763000000005</c:v>
                </c:pt>
                <c:pt idx="1392">
                  <c:v>-54.474102000000002</c:v>
                </c:pt>
                <c:pt idx="1393">
                  <c:v>-54.431858000000005</c:v>
                </c:pt>
                <c:pt idx="1394">
                  <c:v>-54.390045000000001</c:v>
                </c:pt>
                <c:pt idx="1395">
                  <c:v>-54.348247999999998</c:v>
                </c:pt>
                <c:pt idx="1396">
                  <c:v>-54.306305000000002</c:v>
                </c:pt>
                <c:pt idx="1397">
                  <c:v>-54.264402000000011</c:v>
                </c:pt>
                <c:pt idx="1398">
                  <c:v>-54.222697000000011</c:v>
                </c:pt>
                <c:pt idx="1399">
                  <c:v>-54.181294000000001</c:v>
                </c:pt>
                <c:pt idx="1400">
                  <c:v>-54.14031700000001</c:v>
                </c:pt>
                <c:pt idx="1401">
                  <c:v>-54.099675000000012</c:v>
                </c:pt>
                <c:pt idx="1402">
                  <c:v>-54.058925000000002</c:v>
                </c:pt>
                <c:pt idx="1403">
                  <c:v>-54.017779000000004</c:v>
                </c:pt>
                <c:pt idx="1404">
                  <c:v>-53.976433</c:v>
                </c:pt>
                <c:pt idx="1405">
                  <c:v>-53.935005000000011</c:v>
                </c:pt>
                <c:pt idx="1406">
                  <c:v>-53.893117000000011</c:v>
                </c:pt>
                <c:pt idx="1407">
                  <c:v>-53.850726999999999</c:v>
                </c:pt>
                <c:pt idx="1408">
                  <c:v>-53.808782000000001</c:v>
                </c:pt>
                <c:pt idx="1409">
                  <c:v>-53.768102000000177</c:v>
                </c:pt>
                <c:pt idx="1410">
                  <c:v>-53.728309000000159</c:v>
                </c:pt>
                <c:pt idx="1411">
                  <c:v>-53.688231000000002</c:v>
                </c:pt>
                <c:pt idx="1412">
                  <c:v>-53.647598000000002</c:v>
                </c:pt>
                <c:pt idx="1413">
                  <c:v>-53.607104000000007</c:v>
                </c:pt>
                <c:pt idx="1414">
                  <c:v>-53.567107</c:v>
                </c:pt>
                <c:pt idx="1415">
                  <c:v>-53.527370000000012</c:v>
                </c:pt>
                <c:pt idx="1416">
                  <c:v>-53.487765999999993</c:v>
                </c:pt>
                <c:pt idx="1417">
                  <c:v>-53.448172000000106</c:v>
                </c:pt>
                <c:pt idx="1418">
                  <c:v>-53.408080000000005</c:v>
                </c:pt>
                <c:pt idx="1419">
                  <c:v>-53.367349000000004</c:v>
                </c:pt>
                <c:pt idx="1420">
                  <c:v>-53.326963000000006</c:v>
                </c:pt>
                <c:pt idx="1421">
                  <c:v>-53.287895999999996</c:v>
                </c:pt>
                <c:pt idx="1422">
                  <c:v>-53.249784000000005</c:v>
                </c:pt>
                <c:pt idx="1423">
                  <c:v>-53.211593000000001</c:v>
                </c:pt>
                <c:pt idx="1424">
                  <c:v>-53.173224000000005</c:v>
                </c:pt>
                <c:pt idx="1425">
                  <c:v>-53.13511800000019</c:v>
                </c:pt>
                <c:pt idx="1426">
                  <c:v>-53.096972000000115</c:v>
                </c:pt>
                <c:pt idx="1427">
                  <c:v>-53.058387000000003</c:v>
                </c:pt>
                <c:pt idx="1428">
                  <c:v>-53.020064000000005</c:v>
                </c:pt>
                <c:pt idx="1429">
                  <c:v>-52.982755000000012</c:v>
                </c:pt>
                <c:pt idx="1430">
                  <c:v>-52.945619000000008</c:v>
                </c:pt>
                <c:pt idx="1431">
                  <c:v>-52.907226000000001</c:v>
                </c:pt>
                <c:pt idx="1432">
                  <c:v>-52.867576</c:v>
                </c:pt>
                <c:pt idx="1433">
                  <c:v>-52.827797000000004</c:v>
                </c:pt>
                <c:pt idx="1434">
                  <c:v>-52.788587000000007</c:v>
                </c:pt>
                <c:pt idx="1435">
                  <c:v>-52.750280000000004</c:v>
                </c:pt>
                <c:pt idx="1436">
                  <c:v>-52.713379000000003</c:v>
                </c:pt>
                <c:pt idx="1437">
                  <c:v>-52.67731400000001</c:v>
                </c:pt>
                <c:pt idx="1438">
                  <c:v>-52.639868000000007</c:v>
                </c:pt>
                <c:pt idx="1439">
                  <c:v>-52.599824000000005</c:v>
                </c:pt>
                <c:pt idx="1440">
                  <c:v>-52.559187000000001</c:v>
                </c:pt>
                <c:pt idx="1441">
                  <c:v>-52.520813000000011</c:v>
                </c:pt>
                <c:pt idx="1442">
                  <c:v>-52.484887999999877</c:v>
                </c:pt>
                <c:pt idx="1443">
                  <c:v>-52.449966999999994</c:v>
                </c:pt>
                <c:pt idx="1444">
                  <c:v>-52.415931</c:v>
                </c:pt>
                <c:pt idx="1445">
                  <c:v>-52.383129000000004</c:v>
                </c:pt>
                <c:pt idx="1446">
                  <c:v>-52.349973999999996</c:v>
                </c:pt>
                <c:pt idx="1447">
                  <c:v>-52.314454999999995</c:v>
                </c:pt>
                <c:pt idx="1448">
                  <c:v>-52.276884999999993</c:v>
                </c:pt>
                <c:pt idx="1449">
                  <c:v>-52.239255000000107</c:v>
                </c:pt>
                <c:pt idx="1450">
                  <c:v>-52.2026550000001</c:v>
                </c:pt>
                <c:pt idx="1451">
                  <c:v>-52.167005000000003</c:v>
                </c:pt>
                <c:pt idx="1452">
                  <c:v>-52.132535000000175</c:v>
                </c:pt>
                <c:pt idx="1453">
                  <c:v>-52.099312000000175</c:v>
                </c:pt>
                <c:pt idx="1454">
                  <c:v>-52.066227000000005</c:v>
                </c:pt>
                <c:pt idx="1455">
                  <c:v>-52.032120000000013</c:v>
                </c:pt>
                <c:pt idx="1456">
                  <c:v>-51.997290000000007</c:v>
                </c:pt>
                <c:pt idx="1457">
                  <c:v>-51.962435000000013</c:v>
                </c:pt>
                <c:pt idx="1458">
                  <c:v>-51.927195000000012</c:v>
                </c:pt>
                <c:pt idx="1459">
                  <c:v>-51.891128000000002</c:v>
                </c:pt>
                <c:pt idx="1460">
                  <c:v>-51.855024999999998</c:v>
                </c:pt>
                <c:pt idx="1461">
                  <c:v>-51.819797000000001</c:v>
                </c:pt>
                <c:pt idx="1462">
                  <c:v>-51.785129000000012</c:v>
                </c:pt>
                <c:pt idx="1463">
                  <c:v>-51.750604999999993</c:v>
                </c:pt>
                <c:pt idx="1464">
                  <c:v>-51.716849000000003</c:v>
                </c:pt>
                <c:pt idx="1465">
                  <c:v>-51.684196</c:v>
                </c:pt>
                <c:pt idx="1466">
                  <c:v>-51.651436000000004</c:v>
                </c:pt>
                <c:pt idx="1467">
                  <c:v>-51.617220999999994</c:v>
                </c:pt>
                <c:pt idx="1468">
                  <c:v>-51.581883999999974</c:v>
                </c:pt>
                <c:pt idx="1469">
                  <c:v>-51.546763000000006</c:v>
                </c:pt>
                <c:pt idx="1470">
                  <c:v>-51.512323000000009</c:v>
                </c:pt>
                <c:pt idx="1471">
                  <c:v>-51.478199000000011</c:v>
                </c:pt>
                <c:pt idx="1472">
                  <c:v>-51.444417999999999</c:v>
                </c:pt>
                <c:pt idx="1473">
                  <c:v>-51.411098999999993</c:v>
                </c:pt>
                <c:pt idx="1474">
                  <c:v>-51.377563999999992</c:v>
                </c:pt>
                <c:pt idx="1475">
                  <c:v>-51.343192000000002</c:v>
                </c:pt>
                <c:pt idx="1476">
                  <c:v>-51.308521000000006</c:v>
                </c:pt>
                <c:pt idx="1477">
                  <c:v>-51.274317000000011</c:v>
                </c:pt>
                <c:pt idx="1478">
                  <c:v>-51.240183000000002</c:v>
                </c:pt>
                <c:pt idx="1479">
                  <c:v>-51.205348000000107</c:v>
                </c:pt>
                <c:pt idx="1480">
                  <c:v>-51.170114000000012</c:v>
                </c:pt>
                <c:pt idx="1481">
                  <c:v>-51.135479000000011</c:v>
                </c:pt>
                <c:pt idx="1482">
                  <c:v>-51.101696000000004</c:v>
                </c:pt>
                <c:pt idx="1483">
                  <c:v>-51.068322000000123</c:v>
                </c:pt>
                <c:pt idx="1484">
                  <c:v>-51.035202000000012</c:v>
                </c:pt>
                <c:pt idx="1485">
                  <c:v>-51.002315000000145</c:v>
                </c:pt>
                <c:pt idx="1486">
                  <c:v>-50.969347000000006</c:v>
                </c:pt>
                <c:pt idx="1487">
                  <c:v>-50.936029000000005</c:v>
                </c:pt>
                <c:pt idx="1488">
                  <c:v>-50.902546000000001</c:v>
                </c:pt>
                <c:pt idx="1489">
                  <c:v>-50.869120000000009</c:v>
                </c:pt>
                <c:pt idx="1490">
                  <c:v>-50.835454000000006</c:v>
                </c:pt>
                <c:pt idx="1491">
                  <c:v>-50.801383999999999</c:v>
                </c:pt>
                <c:pt idx="1492">
                  <c:v>-50.767414000000002</c:v>
                </c:pt>
                <c:pt idx="1493">
                  <c:v>-50.733886000000005</c:v>
                </c:pt>
                <c:pt idx="1494">
                  <c:v>-50.700292000000012</c:v>
                </c:pt>
                <c:pt idx="1495">
                  <c:v>-50.666149000000011</c:v>
                </c:pt>
                <c:pt idx="1496">
                  <c:v>-50.631820999999995</c:v>
                </c:pt>
                <c:pt idx="1497">
                  <c:v>-50.597924000000006</c:v>
                </c:pt>
                <c:pt idx="1498">
                  <c:v>-50.564452000000003</c:v>
                </c:pt>
                <c:pt idx="1499">
                  <c:v>-50.531164000000004</c:v>
                </c:pt>
                <c:pt idx="1500">
                  <c:v>-50.498259000000012</c:v>
                </c:pt>
                <c:pt idx="1501">
                  <c:v>-50.465740000000011</c:v>
                </c:pt>
                <c:pt idx="1502">
                  <c:v>-50.432893000000007</c:v>
                </c:pt>
                <c:pt idx="1503">
                  <c:v>-50.399192000000063</c:v>
                </c:pt>
                <c:pt idx="1504">
                  <c:v>-50.365067000000003</c:v>
                </c:pt>
                <c:pt idx="1505">
                  <c:v>-50.331288999999998</c:v>
                </c:pt>
                <c:pt idx="1506">
                  <c:v>-50.297907000000009</c:v>
                </c:pt>
                <c:pt idx="1507">
                  <c:v>-50.264654</c:v>
                </c:pt>
                <c:pt idx="1508">
                  <c:v>-50.231950000000012</c:v>
                </c:pt>
                <c:pt idx="1509">
                  <c:v>-50.200237000000001</c:v>
                </c:pt>
                <c:pt idx="1510">
                  <c:v>-50.168874000000002</c:v>
                </c:pt>
                <c:pt idx="1511">
                  <c:v>-50.136860000000006</c:v>
                </c:pt>
                <c:pt idx="1512">
                  <c:v>-50.104309000000001</c:v>
                </c:pt>
                <c:pt idx="1513">
                  <c:v>-50.071965999999996</c:v>
                </c:pt>
                <c:pt idx="1514">
                  <c:v>-50.039880000000004</c:v>
                </c:pt>
                <c:pt idx="1515">
                  <c:v>-50.007540000000006</c:v>
                </c:pt>
                <c:pt idx="1516">
                  <c:v>-49.974968000000004</c:v>
                </c:pt>
                <c:pt idx="1517">
                  <c:v>-49.942586999999996</c:v>
                </c:pt>
                <c:pt idx="1518">
                  <c:v>-49.910406000000002</c:v>
                </c:pt>
                <c:pt idx="1519">
                  <c:v>-49.878260000000004</c:v>
                </c:pt>
                <c:pt idx="1520">
                  <c:v>-49.846424999999996</c:v>
                </c:pt>
                <c:pt idx="1521">
                  <c:v>-49.815156000000002</c:v>
                </c:pt>
                <c:pt idx="1522">
                  <c:v>-49.784003000000006</c:v>
                </c:pt>
                <c:pt idx="1523">
                  <c:v>-49.752340000000011</c:v>
                </c:pt>
                <c:pt idx="1524">
                  <c:v>-49.720240000000011</c:v>
                </c:pt>
                <c:pt idx="1525">
                  <c:v>-49.688162000000013</c:v>
                </c:pt>
                <c:pt idx="1526">
                  <c:v>-49.656227999999999</c:v>
                </c:pt>
                <c:pt idx="1527">
                  <c:v>-49.624436000000003</c:v>
                </c:pt>
                <c:pt idx="1528">
                  <c:v>-49.593028000000011</c:v>
                </c:pt>
                <c:pt idx="1529">
                  <c:v>-49.561895000000007</c:v>
                </c:pt>
                <c:pt idx="1530">
                  <c:v>-49.530355000000107</c:v>
                </c:pt>
                <c:pt idx="1531">
                  <c:v>-49.498441</c:v>
                </c:pt>
                <c:pt idx="1532">
                  <c:v>-49.467442999999996</c:v>
                </c:pt>
                <c:pt idx="1533">
                  <c:v>-49.438057000000001</c:v>
                </c:pt>
                <c:pt idx="1534">
                  <c:v>-49.409046000000004</c:v>
                </c:pt>
                <c:pt idx="1535">
                  <c:v>-49.3787120000001</c:v>
                </c:pt>
                <c:pt idx="1536">
                  <c:v>-49.347172</c:v>
                </c:pt>
                <c:pt idx="1537">
                  <c:v>-49.315798000000001</c:v>
                </c:pt>
                <c:pt idx="1538">
                  <c:v>-49.285242000000011</c:v>
                </c:pt>
                <c:pt idx="1539">
                  <c:v>-49.255373000000013</c:v>
                </c:pt>
                <c:pt idx="1540">
                  <c:v>-49.226403000000012</c:v>
                </c:pt>
                <c:pt idx="1541">
                  <c:v>-49.19830600000013</c:v>
                </c:pt>
                <c:pt idx="1542">
                  <c:v>-49.169736000000107</c:v>
                </c:pt>
                <c:pt idx="1543">
                  <c:v>-49.139145000000013</c:v>
                </c:pt>
                <c:pt idx="1544">
                  <c:v>-49.106944000000006</c:v>
                </c:pt>
                <c:pt idx="1545">
                  <c:v>-49.075267000000004</c:v>
                </c:pt>
                <c:pt idx="1546">
                  <c:v>-49.045120000000011</c:v>
                </c:pt>
                <c:pt idx="1547">
                  <c:v>-49.015762000000002</c:v>
                </c:pt>
                <c:pt idx="1548">
                  <c:v>-48.987320000000004</c:v>
                </c:pt>
                <c:pt idx="1549">
                  <c:v>-48.961534</c:v>
                </c:pt>
                <c:pt idx="1550">
                  <c:v>-48.938497000000005</c:v>
                </c:pt>
                <c:pt idx="1551">
                  <c:v>-48.915843000000002</c:v>
                </c:pt>
                <c:pt idx="1552">
                  <c:v>-48.89212400000001</c:v>
                </c:pt>
                <c:pt idx="1553">
                  <c:v>-48.866183000000007</c:v>
                </c:pt>
                <c:pt idx="1554">
                  <c:v>-48.834549999999993</c:v>
                </c:pt>
                <c:pt idx="1555">
                  <c:v>-48.797371000000012</c:v>
                </c:pt>
                <c:pt idx="1556">
                  <c:v>-48.763514000000107</c:v>
                </c:pt>
                <c:pt idx="1557">
                  <c:v>-48.739369000000011</c:v>
                </c:pt>
                <c:pt idx="1558">
                  <c:v>-48.717506</c:v>
                </c:pt>
                <c:pt idx="1559">
                  <c:v>-48.687650999999995</c:v>
                </c:pt>
                <c:pt idx="1560">
                  <c:v>-48.651479999999999</c:v>
                </c:pt>
                <c:pt idx="1561">
                  <c:v>-48.614094000000001</c:v>
                </c:pt>
                <c:pt idx="1562">
                  <c:v>-48.57203100000001</c:v>
                </c:pt>
                <c:pt idx="1563">
                  <c:v>-48.525416000000114</c:v>
                </c:pt>
                <c:pt idx="1564">
                  <c:v>-48.489145000000001</c:v>
                </c:pt>
                <c:pt idx="1565">
                  <c:v>-48.473417000000005</c:v>
                </c:pt>
                <c:pt idx="1566">
                  <c:v>-48.465717000000012</c:v>
                </c:pt>
                <c:pt idx="1567">
                  <c:v>-48.450940999999993</c:v>
                </c:pt>
                <c:pt idx="1568">
                  <c:v>-48.435658000000011</c:v>
                </c:pt>
                <c:pt idx="1569">
                  <c:v>-48.430774</c:v>
                </c:pt>
                <c:pt idx="1570">
                  <c:v>-48.424521000000006</c:v>
                </c:pt>
                <c:pt idx="1571">
                  <c:v>-48.397679000000004</c:v>
                </c:pt>
                <c:pt idx="1572">
                  <c:v>-48.354273999999997</c:v>
                </c:pt>
                <c:pt idx="1573">
                  <c:v>-48.313022999999994</c:v>
                </c:pt>
                <c:pt idx="1574">
                  <c:v>-48.278608000000013</c:v>
                </c:pt>
                <c:pt idx="1575">
                  <c:v>-48.244589000000005</c:v>
                </c:pt>
                <c:pt idx="1576">
                  <c:v>-48.214787999999999</c:v>
                </c:pt>
                <c:pt idx="1577">
                  <c:v>-48.197507000000002</c:v>
                </c:pt>
                <c:pt idx="1578">
                  <c:v>-48.184791000000004</c:v>
                </c:pt>
                <c:pt idx="1579">
                  <c:v>-48.159284999999997</c:v>
                </c:pt>
                <c:pt idx="1580">
                  <c:v>-48.117952000000002</c:v>
                </c:pt>
                <c:pt idx="1581">
                  <c:v>-48.072217000000009</c:v>
                </c:pt>
                <c:pt idx="1582">
                  <c:v>-48.031299000000004</c:v>
                </c:pt>
                <c:pt idx="1583">
                  <c:v>-48.000029000000005</c:v>
                </c:pt>
                <c:pt idx="1584">
                  <c:v>-47.982761000000004</c:v>
                </c:pt>
                <c:pt idx="1585">
                  <c:v>-47.973662999999995</c:v>
                </c:pt>
                <c:pt idx="1586">
                  <c:v>-47.954073999999999</c:v>
                </c:pt>
                <c:pt idx="1587">
                  <c:v>-47.915531000000001</c:v>
                </c:pt>
                <c:pt idx="1588">
                  <c:v>-47.874822999999999</c:v>
                </c:pt>
                <c:pt idx="1589">
                  <c:v>-47.850630999999993</c:v>
                </c:pt>
                <c:pt idx="1590">
                  <c:v>-47.838022000000002</c:v>
                </c:pt>
                <c:pt idx="1591">
                  <c:v>-47.822616000000011</c:v>
                </c:pt>
                <c:pt idx="1592">
                  <c:v>-47.806170000000002</c:v>
                </c:pt>
                <c:pt idx="1593">
                  <c:v>-47.798024000000012</c:v>
                </c:pt>
                <c:pt idx="1594">
                  <c:v>-47.792793000000145</c:v>
                </c:pt>
                <c:pt idx="1595">
                  <c:v>-47.777848000000006</c:v>
                </c:pt>
                <c:pt idx="1596">
                  <c:v>-47.754958000000002</c:v>
                </c:pt>
                <c:pt idx="1597">
                  <c:v>-47.735145000000145</c:v>
                </c:pt>
                <c:pt idx="1598">
                  <c:v>-47.718828000000002</c:v>
                </c:pt>
                <c:pt idx="1599">
                  <c:v>-47.699516000000138</c:v>
                </c:pt>
                <c:pt idx="1600">
                  <c:v>-47.679661000000003</c:v>
                </c:pt>
                <c:pt idx="1601">
                  <c:v>-47.66594400000001</c:v>
                </c:pt>
                <c:pt idx="1602">
                  <c:v>-47.656198000000003</c:v>
                </c:pt>
                <c:pt idx="1603">
                  <c:v>-47.645774000000003</c:v>
                </c:pt>
                <c:pt idx="1604">
                  <c:v>-47.638714000000107</c:v>
                </c:pt>
                <c:pt idx="1605">
                  <c:v>-47.637530000000012</c:v>
                </c:pt>
                <c:pt idx="1606">
                  <c:v>-47.630979000000011</c:v>
                </c:pt>
                <c:pt idx="1607">
                  <c:v>-47.610898999999996</c:v>
                </c:pt>
                <c:pt idx="1608">
                  <c:v>-47.595020000000012</c:v>
                </c:pt>
                <c:pt idx="1609">
                  <c:v>-47.607846999999992</c:v>
                </c:pt>
                <c:pt idx="1610">
                  <c:v>-47.652696000000006</c:v>
                </c:pt>
                <c:pt idx="1611">
                  <c:v>-47.730970000000013</c:v>
                </c:pt>
                <c:pt idx="1612">
                  <c:v>-47.852349000000004</c:v>
                </c:pt>
                <c:pt idx="1613">
                  <c:v>-48.009535000000106</c:v>
                </c:pt>
                <c:pt idx="1614">
                  <c:v>-48.18777</c:v>
                </c:pt>
                <c:pt idx="1615">
                  <c:v>-48.381776999999992</c:v>
                </c:pt>
                <c:pt idx="1616">
                  <c:v>-48.594724000000006</c:v>
                </c:pt>
                <c:pt idx="1617">
                  <c:v>-48.827143000000007</c:v>
                </c:pt>
                <c:pt idx="1618">
                  <c:v>-49.066100000000013</c:v>
                </c:pt>
                <c:pt idx="1619">
                  <c:v>-49.289869000000003</c:v>
                </c:pt>
                <c:pt idx="1620">
                  <c:v>-49.480810000000005</c:v>
                </c:pt>
                <c:pt idx="1621">
                  <c:v>-49.624768000000003</c:v>
                </c:pt>
                <c:pt idx="1622">
                  <c:v>-49.703984000000005</c:v>
                </c:pt>
                <c:pt idx="1623">
                  <c:v>-49.709810000000012</c:v>
                </c:pt>
                <c:pt idx="1624">
                  <c:v>-49.653770000000002</c:v>
                </c:pt>
                <c:pt idx="1625">
                  <c:v>-49.554691999999996</c:v>
                </c:pt>
                <c:pt idx="1626">
                  <c:v>-49.420505000000013</c:v>
                </c:pt>
                <c:pt idx="1627">
                  <c:v>-49.260223000000011</c:v>
                </c:pt>
                <c:pt idx="1628">
                  <c:v>-49.11937300000001</c:v>
                </c:pt>
                <c:pt idx="1629">
                  <c:v>-49.052986000000004</c:v>
                </c:pt>
                <c:pt idx="1630">
                  <c:v>-49.06906</c:v>
                </c:pt>
                <c:pt idx="1631">
                  <c:v>-49.136127000000002</c:v>
                </c:pt>
                <c:pt idx="1632">
                  <c:v>-49.244035000000011</c:v>
                </c:pt>
                <c:pt idx="1633">
                  <c:v>-49.397345000000001</c:v>
                </c:pt>
                <c:pt idx="1634">
                  <c:v>-49.563895000000002</c:v>
                </c:pt>
                <c:pt idx="1635">
                  <c:v>-49.692130000000191</c:v>
                </c:pt>
                <c:pt idx="1636">
                  <c:v>-49.764143000000011</c:v>
                </c:pt>
                <c:pt idx="1637">
                  <c:v>-49.780275000000003</c:v>
                </c:pt>
                <c:pt idx="1638">
                  <c:v>-49.761815000000013</c:v>
                </c:pt>
                <c:pt idx="1639">
                  <c:v>-49.696287000000005</c:v>
                </c:pt>
                <c:pt idx="1640">
                  <c:v>-49.530406000000006</c:v>
                </c:pt>
                <c:pt idx="1641">
                  <c:v>-49.273260000000001</c:v>
                </c:pt>
                <c:pt idx="1642">
                  <c:v>-48.916633999999995</c:v>
                </c:pt>
                <c:pt idx="1643">
                  <c:v>-48.473058000000002</c:v>
                </c:pt>
                <c:pt idx="1644">
                  <c:v>-48.018426000000005</c:v>
                </c:pt>
                <c:pt idx="1645">
                  <c:v>-47.593910000000115</c:v>
                </c:pt>
                <c:pt idx="1646">
                  <c:v>-47.253249000000004</c:v>
                </c:pt>
                <c:pt idx="1647">
                  <c:v>-47.013346000000006</c:v>
                </c:pt>
                <c:pt idx="1648">
                  <c:v>-46.947324000000002</c:v>
                </c:pt>
                <c:pt idx="1649">
                  <c:v>-47.087506999999995</c:v>
                </c:pt>
                <c:pt idx="1650">
                  <c:v>-47.472820000000006</c:v>
                </c:pt>
                <c:pt idx="1651">
                  <c:v>-48.276526000000011</c:v>
                </c:pt>
                <c:pt idx="1652">
                  <c:v>-49.480428999999994</c:v>
                </c:pt>
                <c:pt idx="1653">
                  <c:v>-50.761936000000013</c:v>
                </c:pt>
                <c:pt idx="1654">
                  <c:v>-51.569029</c:v>
                </c:pt>
                <c:pt idx="1655">
                  <c:v>-51.573267999999999</c:v>
                </c:pt>
                <c:pt idx="1656">
                  <c:v>-50.942704000000006</c:v>
                </c:pt>
                <c:pt idx="1657">
                  <c:v>-50.031935000000011</c:v>
                </c:pt>
                <c:pt idx="1658">
                  <c:v>-49.218333000000122</c:v>
                </c:pt>
                <c:pt idx="1659">
                  <c:v>-48.569174000000011</c:v>
                </c:pt>
                <c:pt idx="1660">
                  <c:v>-48.079243000000005</c:v>
                </c:pt>
                <c:pt idx="1661">
                  <c:v>-47.735277000000011</c:v>
                </c:pt>
                <c:pt idx="1662">
                  <c:v>-47.463845000000006</c:v>
                </c:pt>
                <c:pt idx="1663">
                  <c:v>-47.222273000000122</c:v>
                </c:pt>
                <c:pt idx="1664">
                  <c:v>-47.001872000000006</c:v>
                </c:pt>
                <c:pt idx="1665">
                  <c:v>-46.847523000000002</c:v>
                </c:pt>
                <c:pt idx="1666">
                  <c:v>-46.726610000000107</c:v>
                </c:pt>
                <c:pt idx="1667">
                  <c:v>-46.607423000000004</c:v>
                </c:pt>
                <c:pt idx="1668">
                  <c:v>-46.425295000000013</c:v>
                </c:pt>
                <c:pt idx="1669">
                  <c:v>-46.167709000000002</c:v>
                </c:pt>
                <c:pt idx="1670">
                  <c:v>-45.763086000000001</c:v>
                </c:pt>
                <c:pt idx="1671">
                  <c:v>-45.367137</c:v>
                </c:pt>
                <c:pt idx="1672">
                  <c:v>-45.014750000000006</c:v>
                </c:pt>
                <c:pt idx="1673">
                  <c:v>-44.820259</c:v>
                </c:pt>
                <c:pt idx="1674">
                  <c:v>-44.705526000000013</c:v>
                </c:pt>
                <c:pt idx="1675">
                  <c:v>-44.623114000000115</c:v>
                </c:pt>
                <c:pt idx="1676">
                  <c:v>-44.537387000000003</c:v>
                </c:pt>
                <c:pt idx="1677">
                  <c:v>-44.372400000000006</c:v>
                </c:pt>
                <c:pt idx="1678">
                  <c:v>-44.141839999999995</c:v>
                </c:pt>
                <c:pt idx="1679">
                  <c:v>-43.838373000000011</c:v>
                </c:pt>
                <c:pt idx="1680">
                  <c:v>-43.534639000000006</c:v>
                </c:pt>
                <c:pt idx="1681">
                  <c:v>-43.284034000000005</c:v>
                </c:pt>
                <c:pt idx="1682">
                  <c:v>-43.121176000000013</c:v>
                </c:pt>
                <c:pt idx="1683">
                  <c:v>-43.123782000000013</c:v>
                </c:pt>
                <c:pt idx="1684">
                  <c:v>-43.273902000000113</c:v>
                </c:pt>
                <c:pt idx="1685">
                  <c:v>-43.556760000000004</c:v>
                </c:pt>
                <c:pt idx="1686">
                  <c:v>-43.815035000000002</c:v>
                </c:pt>
                <c:pt idx="1687">
                  <c:v>-44.024087000000002</c:v>
                </c:pt>
                <c:pt idx="1688">
                  <c:v>-44.135340000000063</c:v>
                </c:pt>
                <c:pt idx="1689">
                  <c:v>-44.229049000000003</c:v>
                </c:pt>
                <c:pt idx="1690">
                  <c:v>-44.275649000000001</c:v>
                </c:pt>
                <c:pt idx="1691">
                  <c:v>-44.325570000000013</c:v>
                </c:pt>
                <c:pt idx="1692">
                  <c:v>-44.352689999999996</c:v>
                </c:pt>
                <c:pt idx="1693">
                  <c:v>-44.393646999999994</c:v>
                </c:pt>
                <c:pt idx="1694">
                  <c:v>-44.417311000000005</c:v>
                </c:pt>
                <c:pt idx="1695">
                  <c:v>-44.463720000000009</c:v>
                </c:pt>
                <c:pt idx="1696">
                  <c:v>-44.537200000000006</c:v>
                </c:pt>
                <c:pt idx="1697">
                  <c:v>-44.65504</c:v>
                </c:pt>
                <c:pt idx="1698">
                  <c:v>-44.751899000000002</c:v>
                </c:pt>
                <c:pt idx="1699">
                  <c:v>-44.826718000000106</c:v>
                </c:pt>
                <c:pt idx="1700">
                  <c:v>-44.871548000000004</c:v>
                </c:pt>
                <c:pt idx="1701">
                  <c:v>-44.928297000000001</c:v>
                </c:pt>
                <c:pt idx="1702">
                  <c:v>-44.958363999999996</c:v>
                </c:pt>
                <c:pt idx="1703">
                  <c:v>-44.973080000000003</c:v>
                </c:pt>
                <c:pt idx="1704">
                  <c:v>-44.963530000000013</c:v>
                </c:pt>
                <c:pt idx="1705">
                  <c:v>-44.970052000000003</c:v>
                </c:pt>
                <c:pt idx="1706">
                  <c:v>-44.975663000000004</c:v>
                </c:pt>
                <c:pt idx="1707">
                  <c:v>-44.981347999999997</c:v>
                </c:pt>
                <c:pt idx="1708">
                  <c:v>-44.977062999999994</c:v>
                </c:pt>
                <c:pt idx="1709">
                  <c:v>-44.964632000000002</c:v>
                </c:pt>
                <c:pt idx="1710">
                  <c:v>-44.933833000000007</c:v>
                </c:pt>
                <c:pt idx="1711">
                  <c:v>-44.8846279999999</c:v>
                </c:pt>
                <c:pt idx="1712">
                  <c:v>-44.832757000000001</c:v>
                </c:pt>
                <c:pt idx="1713">
                  <c:v>-44.779774000000003</c:v>
                </c:pt>
                <c:pt idx="1714">
                  <c:v>-44.723831000000011</c:v>
                </c:pt>
                <c:pt idx="1715">
                  <c:v>-44.672122000000122</c:v>
                </c:pt>
                <c:pt idx="1716">
                  <c:v>-44.659341000000005</c:v>
                </c:pt>
                <c:pt idx="1717">
                  <c:v>-44.695250000000122</c:v>
                </c:pt>
                <c:pt idx="1718">
                  <c:v>-44.762354000000123</c:v>
                </c:pt>
                <c:pt idx="1719">
                  <c:v>-44.83232000000001</c:v>
                </c:pt>
                <c:pt idx="1720">
                  <c:v>-44.902657000000005</c:v>
                </c:pt>
                <c:pt idx="1721">
                  <c:v>-44.970870999999995</c:v>
                </c:pt>
                <c:pt idx="1722">
                  <c:v>-45.023496000000009</c:v>
                </c:pt>
                <c:pt idx="1723">
                  <c:v>-45.048468</c:v>
                </c:pt>
                <c:pt idx="1724">
                  <c:v>-45.051698999999999</c:v>
                </c:pt>
                <c:pt idx="1725">
                  <c:v>-45.045457000000006</c:v>
                </c:pt>
                <c:pt idx="1726">
                  <c:v>-45.025136000000145</c:v>
                </c:pt>
                <c:pt idx="1727">
                  <c:v>-44.995183000000011</c:v>
                </c:pt>
                <c:pt idx="1728">
                  <c:v>-44.969645</c:v>
                </c:pt>
                <c:pt idx="1729">
                  <c:v>-44.957186999999998</c:v>
                </c:pt>
                <c:pt idx="1730">
                  <c:v>-44.942594</c:v>
                </c:pt>
                <c:pt idx="1731">
                  <c:v>-44.913599000000005</c:v>
                </c:pt>
                <c:pt idx="1732">
                  <c:v>-44.876692999999996</c:v>
                </c:pt>
                <c:pt idx="1733">
                  <c:v>-44.838764000000005</c:v>
                </c:pt>
                <c:pt idx="1734">
                  <c:v>-44.793058000000123</c:v>
                </c:pt>
                <c:pt idx="1735">
                  <c:v>-44.73826600000001</c:v>
                </c:pt>
                <c:pt idx="1736">
                  <c:v>-44.684259000000004</c:v>
                </c:pt>
                <c:pt idx="1737">
                  <c:v>-44.638882000000002</c:v>
                </c:pt>
                <c:pt idx="1738">
                  <c:v>-44.596092000000013</c:v>
                </c:pt>
                <c:pt idx="1739">
                  <c:v>-44.554315000000003</c:v>
                </c:pt>
                <c:pt idx="1740">
                  <c:v>-44.525788000000013</c:v>
                </c:pt>
                <c:pt idx="1741">
                  <c:v>-44.505878000000003</c:v>
                </c:pt>
                <c:pt idx="1742">
                  <c:v>-44.477659999999993</c:v>
                </c:pt>
                <c:pt idx="1743">
                  <c:v>-44.433006000000006</c:v>
                </c:pt>
                <c:pt idx="1744">
                  <c:v>-44.388477000000002</c:v>
                </c:pt>
                <c:pt idx="1745">
                  <c:v>-44.352220999999993</c:v>
                </c:pt>
                <c:pt idx="1746">
                  <c:v>-44.309851000000002</c:v>
                </c:pt>
                <c:pt idx="1747">
                  <c:v>-44.255155000000123</c:v>
                </c:pt>
                <c:pt idx="1748">
                  <c:v>-44.203134000000013</c:v>
                </c:pt>
                <c:pt idx="1749">
                  <c:v>-44.170366000000001</c:v>
                </c:pt>
                <c:pt idx="1750">
                  <c:v>-44.147155000000012</c:v>
                </c:pt>
                <c:pt idx="1751">
                  <c:v>-44.122337000000122</c:v>
                </c:pt>
                <c:pt idx="1752">
                  <c:v>-44.097822000000001</c:v>
                </c:pt>
                <c:pt idx="1753">
                  <c:v>-44.079058000000003</c:v>
                </c:pt>
                <c:pt idx="1754">
                  <c:v>-44.058132000000107</c:v>
                </c:pt>
                <c:pt idx="1755">
                  <c:v>-44.030778000000012</c:v>
                </c:pt>
                <c:pt idx="1756">
                  <c:v>-44.005282000000001</c:v>
                </c:pt>
                <c:pt idx="1757">
                  <c:v>-43.985448999999996</c:v>
                </c:pt>
                <c:pt idx="1758">
                  <c:v>-43.961408000000006</c:v>
                </c:pt>
                <c:pt idx="1759">
                  <c:v>-43.930203000000006</c:v>
                </c:pt>
                <c:pt idx="1760">
                  <c:v>-43.906163000000006</c:v>
                </c:pt>
                <c:pt idx="1761">
                  <c:v>-43.896792000000012</c:v>
                </c:pt>
                <c:pt idx="1762">
                  <c:v>-43.889496000000001</c:v>
                </c:pt>
                <c:pt idx="1763">
                  <c:v>-43.871740999999993</c:v>
                </c:pt>
                <c:pt idx="1764">
                  <c:v>-43.848020000000005</c:v>
                </c:pt>
                <c:pt idx="1765">
                  <c:v>-43.825001</c:v>
                </c:pt>
                <c:pt idx="1766">
                  <c:v>-43.800661999999996</c:v>
                </c:pt>
                <c:pt idx="1767">
                  <c:v>-43.775659000000012</c:v>
                </c:pt>
                <c:pt idx="1768">
                  <c:v>-43.757696999999993</c:v>
                </c:pt>
                <c:pt idx="1769">
                  <c:v>-43.745273000000012</c:v>
                </c:pt>
                <c:pt idx="1770">
                  <c:v>-43.725694000000011</c:v>
                </c:pt>
                <c:pt idx="1771">
                  <c:v>-43.695970000000138</c:v>
                </c:pt>
                <c:pt idx="1772">
                  <c:v>-43.668699000000011</c:v>
                </c:pt>
                <c:pt idx="1773">
                  <c:v>-43.652293</c:v>
                </c:pt>
                <c:pt idx="1774">
                  <c:v>-43.641578000000003</c:v>
                </c:pt>
                <c:pt idx="1775">
                  <c:v>-43.631343000000001</c:v>
                </c:pt>
                <c:pt idx="1776">
                  <c:v>-43.622496000000012</c:v>
                </c:pt>
                <c:pt idx="1777">
                  <c:v>-43.611878999999995</c:v>
                </c:pt>
                <c:pt idx="1778">
                  <c:v>-43.591554000000002</c:v>
                </c:pt>
                <c:pt idx="1779">
                  <c:v>-43.563214000000002</c:v>
                </c:pt>
                <c:pt idx="1780">
                  <c:v>-43.538875000000012</c:v>
                </c:pt>
                <c:pt idx="1781">
                  <c:v>-43.523147000000009</c:v>
                </c:pt>
                <c:pt idx="1782">
                  <c:v>-43.507439000000005</c:v>
                </c:pt>
                <c:pt idx="1783">
                  <c:v>-43.486225999999995</c:v>
                </c:pt>
                <c:pt idx="1784">
                  <c:v>-43.465098000000012</c:v>
                </c:pt>
                <c:pt idx="1785">
                  <c:v>-43.448254000000006</c:v>
                </c:pt>
                <c:pt idx="1786">
                  <c:v>-43.430943000000006</c:v>
                </c:pt>
                <c:pt idx="1787">
                  <c:v>-43.409424999999999</c:v>
                </c:pt>
                <c:pt idx="1788">
                  <c:v>-43.387072999999994</c:v>
                </c:pt>
                <c:pt idx="1789">
                  <c:v>-43.366593000000009</c:v>
                </c:pt>
                <c:pt idx="1790">
                  <c:v>-43.345922000000002</c:v>
                </c:pt>
                <c:pt idx="1791">
                  <c:v>-43.325061000000005</c:v>
                </c:pt>
                <c:pt idx="1792">
                  <c:v>-43.307618999999995</c:v>
                </c:pt>
                <c:pt idx="1793">
                  <c:v>-43.293559000000123</c:v>
                </c:pt>
                <c:pt idx="1794">
                  <c:v>-43.278466000000009</c:v>
                </c:pt>
                <c:pt idx="1795">
                  <c:v>-43.260690000000011</c:v>
                </c:pt>
                <c:pt idx="1796">
                  <c:v>-43.242945000000013</c:v>
                </c:pt>
                <c:pt idx="1797">
                  <c:v>-43.226672000000107</c:v>
                </c:pt>
                <c:pt idx="1798">
                  <c:v>-43.210486999999993</c:v>
                </c:pt>
                <c:pt idx="1799">
                  <c:v>-43.194040000000001</c:v>
                </c:pt>
                <c:pt idx="1800">
                  <c:v>-43.178579000000013</c:v>
                </c:pt>
                <c:pt idx="1801">
                  <c:v>-43.1637950000001</c:v>
                </c:pt>
                <c:pt idx="1802">
                  <c:v>-43.147894000000001</c:v>
                </c:pt>
                <c:pt idx="1803">
                  <c:v>-43.130448000000001</c:v>
                </c:pt>
                <c:pt idx="1804">
                  <c:v>-43.112545000000011</c:v>
                </c:pt>
                <c:pt idx="1805">
                  <c:v>-43.094836000000001</c:v>
                </c:pt>
                <c:pt idx="1806">
                  <c:v>-43.076965000000001</c:v>
                </c:pt>
                <c:pt idx="1807">
                  <c:v>-43.059042999999996</c:v>
                </c:pt>
                <c:pt idx="1808">
                  <c:v>-43.041982000000004</c:v>
                </c:pt>
                <c:pt idx="1809">
                  <c:v>-43.026049</c:v>
                </c:pt>
                <c:pt idx="1810">
                  <c:v>-43.010464999999996</c:v>
                </c:pt>
                <c:pt idx="1811">
                  <c:v>-42.994662000000005</c:v>
                </c:pt>
                <c:pt idx="1812">
                  <c:v>-42.978916000000012</c:v>
                </c:pt>
                <c:pt idx="1813">
                  <c:v>-42.963232000000012</c:v>
                </c:pt>
                <c:pt idx="1814">
                  <c:v>-42.947047999999995</c:v>
                </c:pt>
                <c:pt idx="1815">
                  <c:v>-42.930377</c:v>
                </c:pt>
                <c:pt idx="1816">
                  <c:v>-42.914128000000005</c:v>
                </c:pt>
                <c:pt idx="1817">
                  <c:v>-42.898759000000013</c:v>
                </c:pt>
                <c:pt idx="1818">
                  <c:v>-42.883641999999995</c:v>
                </c:pt>
                <c:pt idx="1819">
                  <c:v>-42.868159000000013</c:v>
                </c:pt>
                <c:pt idx="1820">
                  <c:v>-42.852734000000005</c:v>
                </c:pt>
                <c:pt idx="1821">
                  <c:v>-42.837872999999995</c:v>
                </c:pt>
                <c:pt idx="1822">
                  <c:v>-42.823218000000011</c:v>
                </c:pt>
                <c:pt idx="1823">
                  <c:v>-42.808242000000007</c:v>
                </c:pt>
                <c:pt idx="1824">
                  <c:v>-42.793127000000013</c:v>
                </c:pt>
                <c:pt idx="1825">
                  <c:v>-42.778233000000107</c:v>
                </c:pt>
                <c:pt idx="1826">
                  <c:v>-42.763423000000003</c:v>
                </c:pt>
                <c:pt idx="1827">
                  <c:v>-42.748702000000122</c:v>
                </c:pt>
                <c:pt idx="1828">
                  <c:v>-42.734587000000005</c:v>
                </c:pt>
                <c:pt idx="1829">
                  <c:v>-42.721140000000013</c:v>
                </c:pt>
                <c:pt idx="1830">
                  <c:v>-42.707460000000005</c:v>
                </c:pt>
                <c:pt idx="1831">
                  <c:v>-42.692921000000013</c:v>
                </c:pt>
                <c:pt idx="1832">
                  <c:v>-42.678070000000012</c:v>
                </c:pt>
                <c:pt idx="1833">
                  <c:v>-42.663696000000002</c:v>
                </c:pt>
                <c:pt idx="1834">
                  <c:v>-42.649683000000003</c:v>
                </c:pt>
                <c:pt idx="1835">
                  <c:v>-42.635611000000011</c:v>
                </c:pt>
                <c:pt idx="1836">
                  <c:v>-42.621418000000013</c:v>
                </c:pt>
                <c:pt idx="1837">
                  <c:v>-42.606859</c:v>
                </c:pt>
                <c:pt idx="1838">
                  <c:v>-42.591508000000012</c:v>
                </c:pt>
                <c:pt idx="1839">
                  <c:v>-42.575948000000011</c:v>
                </c:pt>
                <c:pt idx="1840">
                  <c:v>-42.561506000000008</c:v>
                </c:pt>
                <c:pt idx="1841">
                  <c:v>-42.548346000000009</c:v>
                </c:pt>
                <c:pt idx="1842">
                  <c:v>-42.534944999999993</c:v>
                </c:pt>
                <c:pt idx="1843">
                  <c:v>-42.520347000000001</c:v>
                </c:pt>
                <c:pt idx="1844">
                  <c:v>-42.505478000000011</c:v>
                </c:pt>
                <c:pt idx="1845">
                  <c:v>-42.491268000000005</c:v>
                </c:pt>
                <c:pt idx="1846">
                  <c:v>-42.477086999999997</c:v>
                </c:pt>
                <c:pt idx="1847">
                  <c:v>-42.462351000000012</c:v>
                </c:pt>
                <c:pt idx="1848">
                  <c:v>-42.448009000000006</c:v>
                </c:pt>
                <c:pt idx="1849">
                  <c:v>-42.434896999999999</c:v>
                </c:pt>
                <c:pt idx="1850">
                  <c:v>-42.422234000000003</c:v>
                </c:pt>
                <c:pt idx="1851">
                  <c:v>-42.408987000000003</c:v>
                </c:pt>
                <c:pt idx="1852">
                  <c:v>-42.395512000000146</c:v>
                </c:pt>
                <c:pt idx="1853">
                  <c:v>-42.382339000000002</c:v>
                </c:pt>
                <c:pt idx="1854">
                  <c:v>-42.36897900000001</c:v>
                </c:pt>
                <c:pt idx="1855">
                  <c:v>-42.355137000000006</c:v>
                </c:pt>
                <c:pt idx="1856">
                  <c:v>-42.341599999999993</c:v>
                </c:pt>
                <c:pt idx="1857">
                  <c:v>-42.328830000000011</c:v>
                </c:pt>
                <c:pt idx="1858">
                  <c:v>-42.316236000000004</c:v>
                </c:pt>
                <c:pt idx="1859">
                  <c:v>-42.303361000000002</c:v>
                </c:pt>
                <c:pt idx="1860">
                  <c:v>-42.290787000000009</c:v>
                </c:pt>
                <c:pt idx="1861">
                  <c:v>-42.278844000000007</c:v>
                </c:pt>
                <c:pt idx="1862">
                  <c:v>-42.266402000000063</c:v>
                </c:pt>
                <c:pt idx="1863">
                  <c:v>-42.252350000000114</c:v>
                </c:pt>
                <c:pt idx="1864">
                  <c:v>-42.237136000000113</c:v>
                </c:pt>
                <c:pt idx="1865">
                  <c:v>-42.222119000000198</c:v>
                </c:pt>
                <c:pt idx="1866">
                  <c:v>-42.207806999999995</c:v>
                </c:pt>
                <c:pt idx="1867">
                  <c:v>-42.193875000000013</c:v>
                </c:pt>
                <c:pt idx="1868">
                  <c:v>-42.180075000000002</c:v>
                </c:pt>
                <c:pt idx="1869">
                  <c:v>-42.166279000000003</c:v>
                </c:pt>
                <c:pt idx="1870">
                  <c:v>-42.15230600000001</c:v>
                </c:pt>
                <c:pt idx="1871">
                  <c:v>-42.138300000000115</c:v>
                </c:pt>
                <c:pt idx="1872">
                  <c:v>-42.124818000000012</c:v>
                </c:pt>
                <c:pt idx="1873">
                  <c:v>-42.112046000000007</c:v>
                </c:pt>
                <c:pt idx="1874">
                  <c:v>-42.099381000000008</c:v>
                </c:pt>
                <c:pt idx="1875">
                  <c:v>-42.086200000000005</c:v>
                </c:pt>
                <c:pt idx="1876">
                  <c:v>-42.072586000000001</c:v>
                </c:pt>
                <c:pt idx="1877">
                  <c:v>-42.058879000000005</c:v>
                </c:pt>
                <c:pt idx="1878">
                  <c:v>-42.045080000000006</c:v>
                </c:pt>
                <c:pt idx="1879">
                  <c:v>-42.031218000000003</c:v>
                </c:pt>
                <c:pt idx="1880">
                  <c:v>-42.017738000000001</c:v>
                </c:pt>
                <c:pt idx="1881">
                  <c:v>-42.005018000000113</c:v>
                </c:pt>
                <c:pt idx="1882">
                  <c:v>-41.992647000000005</c:v>
                </c:pt>
                <c:pt idx="1883">
                  <c:v>-41.979563000000006</c:v>
                </c:pt>
                <c:pt idx="1884">
                  <c:v>-41.965152000000145</c:v>
                </c:pt>
                <c:pt idx="1885">
                  <c:v>-41.949707000000004</c:v>
                </c:pt>
                <c:pt idx="1886">
                  <c:v>-41.934252000000001</c:v>
                </c:pt>
                <c:pt idx="1887">
                  <c:v>-41.919717000000006</c:v>
                </c:pt>
                <c:pt idx="1888">
                  <c:v>-41.906272000000001</c:v>
                </c:pt>
                <c:pt idx="1889">
                  <c:v>-41.89339600000001</c:v>
                </c:pt>
                <c:pt idx="1890">
                  <c:v>-41.880574999999993</c:v>
                </c:pt>
                <c:pt idx="1891">
                  <c:v>-41.867891999999998</c:v>
                </c:pt>
                <c:pt idx="1892">
                  <c:v>-41.855226999999999</c:v>
                </c:pt>
                <c:pt idx="1893">
                  <c:v>-41.842154000000008</c:v>
                </c:pt>
                <c:pt idx="1894">
                  <c:v>-41.828642000000002</c:v>
                </c:pt>
                <c:pt idx="1895">
                  <c:v>-41.815322000000002</c:v>
                </c:pt>
                <c:pt idx="1896">
                  <c:v>-41.802504000000006</c:v>
                </c:pt>
                <c:pt idx="1897">
                  <c:v>-41.789841999999993</c:v>
                </c:pt>
                <c:pt idx="1898">
                  <c:v>-41.777011000000002</c:v>
                </c:pt>
                <c:pt idx="1899">
                  <c:v>-41.764262000000002</c:v>
                </c:pt>
                <c:pt idx="1900">
                  <c:v>-41.7517</c:v>
                </c:pt>
                <c:pt idx="1901">
                  <c:v>-41.738923000000106</c:v>
                </c:pt>
                <c:pt idx="1902">
                  <c:v>-41.72581800000016</c:v>
                </c:pt>
                <c:pt idx="1903">
                  <c:v>-41.712780000000009</c:v>
                </c:pt>
                <c:pt idx="1904">
                  <c:v>-41.70030100000001</c:v>
                </c:pt>
                <c:pt idx="1905">
                  <c:v>-41.688255000000012</c:v>
                </c:pt>
                <c:pt idx="1906">
                  <c:v>-41.676410000000011</c:v>
                </c:pt>
                <c:pt idx="1907">
                  <c:v>-41.664934000000002</c:v>
                </c:pt>
                <c:pt idx="1908">
                  <c:v>-41.653575000000011</c:v>
                </c:pt>
                <c:pt idx="1909">
                  <c:v>-41.641085999999994</c:v>
                </c:pt>
                <c:pt idx="1910">
                  <c:v>-41.626737000000013</c:v>
                </c:pt>
                <c:pt idx="1911">
                  <c:v>-41.611432000000001</c:v>
                </c:pt>
                <c:pt idx="1912">
                  <c:v>-41.596716000000107</c:v>
                </c:pt>
                <c:pt idx="1913">
                  <c:v>-41.582775000000012</c:v>
                </c:pt>
                <c:pt idx="1914">
                  <c:v>-41.568968000000012</c:v>
                </c:pt>
                <c:pt idx="1915">
                  <c:v>-41.555296000000006</c:v>
                </c:pt>
                <c:pt idx="1916">
                  <c:v>-41.542226000000007</c:v>
                </c:pt>
                <c:pt idx="1917">
                  <c:v>-41.529490000000003</c:v>
                </c:pt>
                <c:pt idx="1918">
                  <c:v>-41.516366999999995</c:v>
                </c:pt>
                <c:pt idx="1919">
                  <c:v>-41.503</c:v>
                </c:pt>
                <c:pt idx="1920">
                  <c:v>-41.490088</c:v>
                </c:pt>
                <c:pt idx="1921">
                  <c:v>-41.477454000000002</c:v>
                </c:pt>
                <c:pt idx="1922">
                  <c:v>-41.464432000000002</c:v>
                </c:pt>
                <c:pt idx="1923">
                  <c:v>-41.451018999999995</c:v>
                </c:pt>
                <c:pt idx="1924">
                  <c:v>-41.437874000000001</c:v>
                </c:pt>
                <c:pt idx="1925">
                  <c:v>-41.424687999999996</c:v>
                </c:pt>
                <c:pt idx="1926">
                  <c:v>-41.410629999999998</c:v>
                </c:pt>
                <c:pt idx="1927">
                  <c:v>-41.396117000000011</c:v>
                </c:pt>
                <c:pt idx="1928">
                  <c:v>-41.381943999999997</c:v>
                </c:pt>
                <c:pt idx="1929">
                  <c:v>-41.368317000000012</c:v>
                </c:pt>
                <c:pt idx="1930">
                  <c:v>-41.355129000000005</c:v>
                </c:pt>
                <c:pt idx="1931">
                  <c:v>-41.343146000000004</c:v>
                </c:pt>
                <c:pt idx="1932">
                  <c:v>-41.332887999999997</c:v>
                </c:pt>
                <c:pt idx="1933">
                  <c:v>-41.321917000000006</c:v>
                </c:pt>
                <c:pt idx="1934">
                  <c:v>-41.306756</c:v>
                </c:pt>
                <c:pt idx="1935">
                  <c:v>-41.287004000000003</c:v>
                </c:pt>
                <c:pt idx="1936">
                  <c:v>-41.266468000000003</c:v>
                </c:pt>
                <c:pt idx="1937">
                  <c:v>-41.248398000000122</c:v>
                </c:pt>
                <c:pt idx="1938">
                  <c:v>-41.231964000000005</c:v>
                </c:pt>
                <c:pt idx="1939">
                  <c:v>-41.21573500000013</c:v>
                </c:pt>
                <c:pt idx="1940">
                  <c:v>-41.199641</c:v>
                </c:pt>
                <c:pt idx="1941">
                  <c:v>-41.184076999999995</c:v>
                </c:pt>
                <c:pt idx="1942">
                  <c:v>-41.168621000000002</c:v>
                </c:pt>
                <c:pt idx="1943">
                  <c:v>-41.152820999999996</c:v>
                </c:pt>
                <c:pt idx="1944">
                  <c:v>-41.137180000000001</c:v>
                </c:pt>
                <c:pt idx="1945">
                  <c:v>-41.12179900000001</c:v>
                </c:pt>
                <c:pt idx="1946">
                  <c:v>-41.105720000000012</c:v>
                </c:pt>
                <c:pt idx="1947">
                  <c:v>-41.088823999999995</c:v>
                </c:pt>
                <c:pt idx="1948">
                  <c:v>-41.071870000000004</c:v>
                </c:pt>
                <c:pt idx="1949">
                  <c:v>-41.055483000000002</c:v>
                </c:pt>
                <c:pt idx="1950">
                  <c:v>-41.039529000000002</c:v>
                </c:pt>
                <c:pt idx="1951">
                  <c:v>-41.023652000000013</c:v>
                </c:pt>
                <c:pt idx="1952">
                  <c:v>-41.00771300000001</c:v>
                </c:pt>
                <c:pt idx="1953">
                  <c:v>-40.992203000000003</c:v>
                </c:pt>
                <c:pt idx="1954">
                  <c:v>-40.977606999999999</c:v>
                </c:pt>
                <c:pt idx="1955">
                  <c:v>-40.964395000000003</c:v>
                </c:pt>
                <c:pt idx="1956">
                  <c:v>-40.952011000000006</c:v>
                </c:pt>
                <c:pt idx="1957">
                  <c:v>-40.937184999999999</c:v>
                </c:pt>
                <c:pt idx="1958">
                  <c:v>-40.916076000000004</c:v>
                </c:pt>
                <c:pt idx="1959">
                  <c:v>-40.889140000000005</c:v>
                </c:pt>
                <c:pt idx="1960">
                  <c:v>-40.861972000000002</c:v>
                </c:pt>
                <c:pt idx="1961">
                  <c:v>-40.838921000000006</c:v>
                </c:pt>
                <c:pt idx="1962">
                  <c:v>-40.818938000000003</c:v>
                </c:pt>
                <c:pt idx="1963">
                  <c:v>-40.799367000000011</c:v>
                </c:pt>
                <c:pt idx="1964">
                  <c:v>-40.779856000000009</c:v>
                </c:pt>
                <c:pt idx="1965">
                  <c:v>-40.76089300000001</c:v>
                </c:pt>
                <c:pt idx="1966">
                  <c:v>-40.741502000000011</c:v>
                </c:pt>
                <c:pt idx="1967">
                  <c:v>-40.721102000000123</c:v>
                </c:pt>
                <c:pt idx="1968">
                  <c:v>-40.701688999999995</c:v>
                </c:pt>
                <c:pt idx="1969">
                  <c:v>-40.684737000000005</c:v>
                </c:pt>
                <c:pt idx="1970">
                  <c:v>-40.66841200000016</c:v>
                </c:pt>
                <c:pt idx="1971">
                  <c:v>-40.650402</c:v>
                </c:pt>
                <c:pt idx="1972">
                  <c:v>-40.631290000000007</c:v>
                </c:pt>
                <c:pt idx="1973">
                  <c:v>-40.613532000000063</c:v>
                </c:pt>
                <c:pt idx="1974">
                  <c:v>-40.595613000000107</c:v>
                </c:pt>
                <c:pt idx="1975">
                  <c:v>-40.575679000000008</c:v>
                </c:pt>
                <c:pt idx="1976">
                  <c:v>-40.553065999999994</c:v>
                </c:pt>
                <c:pt idx="1977">
                  <c:v>-40.532486000000006</c:v>
                </c:pt>
                <c:pt idx="1978">
                  <c:v>-40.519354000000007</c:v>
                </c:pt>
                <c:pt idx="1979">
                  <c:v>-40.515153000000012</c:v>
                </c:pt>
                <c:pt idx="1980">
                  <c:v>-40.515110000000114</c:v>
                </c:pt>
                <c:pt idx="1981">
                  <c:v>-40.507322000000002</c:v>
                </c:pt>
                <c:pt idx="1982">
                  <c:v>-40.479189000000005</c:v>
                </c:pt>
                <c:pt idx="1983">
                  <c:v>-40.430480999999993</c:v>
                </c:pt>
                <c:pt idx="1984">
                  <c:v>-40.378325000000011</c:v>
                </c:pt>
                <c:pt idx="1985">
                  <c:v>-40.336974000000005</c:v>
                </c:pt>
                <c:pt idx="1986">
                  <c:v>-40.305147000000005</c:v>
                </c:pt>
                <c:pt idx="1987">
                  <c:v>-40.278487000000005</c:v>
                </c:pt>
                <c:pt idx="1988">
                  <c:v>-40.257495000000006</c:v>
                </c:pt>
                <c:pt idx="1989">
                  <c:v>-40.242124000000011</c:v>
                </c:pt>
                <c:pt idx="1990">
                  <c:v>-40.224813000000012</c:v>
                </c:pt>
                <c:pt idx="1991">
                  <c:v>-40.198566000000106</c:v>
                </c:pt>
                <c:pt idx="1992">
                  <c:v>-40.166966000000002</c:v>
                </c:pt>
                <c:pt idx="1993">
                  <c:v>-40.137423000000005</c:v>
                </c:pt>
                <c:pt idx="1994">
                  <c:v>-40.108211000000011</c:v>
                </c:pt>
                <c:pt idx="1995">
                  <c:v>-40.077543000000006</c:v>
                </c:pt>
                <c:pt idx="1996">
                  <c:v>-40.04823300000001</c:v>
                </c:pt>
                <c:pt idx="1997">
                  <c:v>-40.025712000000176</c:v>
                </c:pt>
                <c:pt idx="1998">
                  <c:v>-40.006033000000002</c:v>
                </c:pt>
                <c:pt idx="1999">
                  <c:v>-39.981760000000001</c:v>
                </c:pt>
                <c:pt idx="2000">
                  <c:v>-39.955660999999999</c:v>
                </c:pt>
                <c:pt idx="2001">
                  <c:v>-39.925484000000004</c:v>
                </c:pt>
                <c:pt idx="2002">
                  <c:v>-39.895735000000123</c:v>
                </c:pt>
                <c:pt idx="2003">
                  <c:v>-39.878399000000002</c:v>
                </c:pt>
                <c:pt idx="2004">
                  <c:v>-39.882343999999996</c:v>
                </c:pt>
                <c:pt idx="2005">
                  <c:v>-39.898736000000063</c:v>
                </c:pt>
                <c:pt idx="2006">
                  <c:v>-39.903586000000004</c:v>
                </c:pt>
                <c:pt idx="2007">
                  <c:v>-39.873390000000001</c:v>
                </c:pt>
                <c:pt idx="2008">
                  <c:v>-39.813179000000005</c:v>
                </c:pt>
                <c:pt idx="2009">
                  <c:v>-39.757657000000002</c:v>
                </c:pt>
                <c:pt idx="2010">
                  <c:v>-39.715201</c:v>
                </c:pt>
                <c:pt idx="2011">
                  <c:v>-39.666565000000013</c:v>
                </c:pt>
                <c:pt idx="2012">
                  <c:v>-39.607435000000002</c:v>
                </c:pt>
                <c:pt idx="2013">
                  <c:v>-39.553042000000005</c:v>
                </c:pt>
                <c:pt idx="2014">
                  <c:v>-39.514075999999996</c:v>
                </c:pt>
                <c:pt idx="2015">
                  <c:v>-39.483431999999993</c:v>
                </c:pt>
                <c:pt idx="2016">
                  <c:v>-39.450865999999998</c:v>
                </c:pt>
                <c:pt idx="2017">
                  <c:v>-39.417777999999998</c:v>
                </c:pt>
                <c:pt idx="2018">
                  <c:v>-39.388522000000002</c:v>
                </c:pt>
                <c:pt idx="2019">
                  <c:v>-39.359323999999994</c:v>
                </c:pt>
                <c:pt idx="2020">
                  <c:v>-39.327463999999999</c:v>
                </c:pt>
                <c:pt idx="2021">
                  <c:v>-39.290216000000115</c:v>
                </c:pt>
                <c:pt idx="2022">
                  <c:v>-39.257259000000005</c:v>
                </c:pt>
                <c:pt idx="2023">
                  <c:v>-39.230149000000011</c:v>
                </c:pt>
                <c:pt idx="2024">
                  <c:v>-39.200466999999996</c:v>
                </c:pt>
                <c:pt idx="2025">
                  <c:v>-39.162829000000002</c:v>
                </c:pt>
                <c:pt idx="2026">
                  <c:v>-39.125401000000011</c:v>
                </c:pt>
                <c:pt idx="2027">
                  <c:v>-39.096893000000009</c:v>
                </c:pt>
                <c:pt idx="2028">
                  <c:v>-39.079484000000001</c:v>
                </c:pt>
                <c:pt idx="2029">
                  <c:v>-39.078068000000002</c:v>
                </c:pt>
                <c:pt idx="2030">
                  <c:v>-39.099089000000006</c:v>
                </c:pt>
                <c:pt idx="2031">
                  <c:v>-39.124940000000009</c:v>
                </c:pt>
                <c:pt idx="2032">
                  <c:v>-39.108928000000013</c:v>
                </c:pt>
                <c:pt idx="2033">
                  <c:v>-39.030328000000011</c:v>
                </c:pt>
                <c:pt idx="2034">
                  <c:v>-38.928690000000003</c:v>
                </c:pt>
                <c:pt idx="2035">
                  <c:v>-38.847287999999892</c:v>
                </c:pt>
                <c:pt idx="2036">
                  <c:v>-38.786531000000011</c:v>
                </c:pt>
                <c:pt idx="2037">
                  <c:v>-38.739771000000012</c:v>
                </c:pt>
                <c:pt idx="2038">
                  <c:v>-38.705600000000011</c:v>
                </c:pt>
                <c:pt idx="2039">
                  <c:v>-38.67791600000001</c:v>
                </c:pt>
                <c:pt idx="2040">
                  <c:v>-38.643833000000001</c:v>
                </c:pt>
                <c:pt idx="2041">
                  <c:v>-38.604927000000004</c:v>
                </c:pt>
                <c:pt idx="2042">
                  <c:v>-38.579112000000123</c:v>
                </c:pt>
                <c:pt idx="2043">
                  <c:v>-38.565084000000006</c:v>
                </c:pt>
                <c:pt idx="2044">
                  <c:v>-38.534944000000003</c:v>
                </c:pt>
                <c:pt idx="2045">
                  <c:v>-38.474526000000004</c:v>
                </c:pt>
                <c:pt idx="2046">
                  <c:v>-38.408910000000013</c:v>
                </c:pt>
                <c:pt idx="2047">
                  <c:v>-38.362390000000012</c:v>
                </c:pt>
                <c:pt idx="2048">
                  <c:v>-38.323910000000012</c:v>
                </c:pt>
                <c:pt idx="2049">
                  <c:v>-38.294797000000003</c:v>
                </c:pt>
                <c:pt idx="2050">
                  <c:v>-38.280068</c:v>
                </c:pt>
                <c:pt idx="2051">
                  <c:v>-38.285348000000013</c:v>
                </c:pt>
                <c:pt idx="2052">
                  <c:v>-38.312553000000008</c:v>
                </c:pt>
                <c:pt idx="2053">
                  <c:v>-38.350214000000001</c:v>
                </c:pt>
                <c:pt idx="2054">
                  <c:v>-38.382782999999996</c:v>
                </c:pt>
                <c:pt idx="2055">
                  <c:v>-38.395224000000006</c:v>
                </c:pt>
                <c:pt idx="2056">
                  <c:v>-38.362251000000001</c:v>
                </c:pt>
                <c:pt idx="2057">
                  <c:v>-38.255483000000005</c:v>
                </c:pt>
                <c:pt idx="2058">
                  <c:v>-38.108665000000002</c:v>
                </c:pt>
                <c:pt idx="2059">
                  <c:v>-37.987720000000003</c:v>
                </c:pt>
                <c:pt idx="2060">
                  <c:v>-37.882409999999993</c:v>
                </c:pt>
                <c:pt idx="2061">
                  <c:v>-37.787597000000005</c:v>
                </c:pt>
                <c:pt idx="2062">
                  <c:v>-37.732927000000011</c:v>
                </c:pt>
                <c:pt idx="2063">
                  <c:v>-37.719766000000007</c:v>
                </c:pt>
                <c:pt idx="2064">
                  <c:v>-37.712922000000013</c:v>
                </c:pt>
                <c:pt idx="2065">
                  <c:v>-37.684425000000005</c:v>
                </c:pt>
                <c:pt idx="2066">
                  <c:v>-37.640789000000005</c:v>
                </c:pt>
                <c:pt idx="2067">
                  <c:v>-37.593015000000122</c:v>
                </c:pt>
                <c:pt idx="2068">
                  <c:v>-37.539474000000006</c:v>
                </c:pt>
                <c:pt idx="2069">
                  <c:v>-37.494435000000003</c:v>
                </c:pt>
                <c:pt idx="2070">
                  <c:v>-37.449084999999997</c:v>
                </c:pt>
                <c:pt idx="2071">
                  <c:v>-37.407367000000001</c:v>
                </c:pt>
                <c:pt idx="2072">
                  <c:v>-37.390925000000003</c:v>
                </c:pt>
                <c:pt idx="2073">
                  <c:v>-37.410139000000001</c:v>
                </c:pt>
                <c:pt idx="2074">
                  <c:v>-37.474613999999995</c:v>
                </c:pt>
                <c:pt idx="2075">
                  <c:v>-37.539843000000005</c:v>
                </c:pt>
                <c:pt idx="2076">
                  <c:v>-37.565752000000145</c:v>
                </c:pt>
                <c:pt idx="2077">
                  <c:v>-37.514006000000002</c:v>
                </c:pt>
                <c:pt idx="2078">
                  <c:v>-37.404453999999994</c:v>
                </c:pt>
                <c:pt idx="2079">
                  <c:v>-37.261873000000008</c:v>
                </c:pt>
                <c:pt idx="2080">
                  <c:v>-37.10436</c:v>
                </c:pt>
                <c:pt idx="2081">
                  <c:v>-36.968029000000001</c:v>
                </c:pt>
                <c:pt idx="2082">
                  <c:v>-36.866572000000012</c:v>
                </c:pt>
                <c:pt idx="2083">
                  <c:v>-36.818783000000003</c:v>
                </c:pt>
                <c:pt idx="2084">
                  <c:v>-36.805658000000001</c:v>
                </c:pt>
                <c:pt idx="2085">
                  <c:v>-36.772877000000008</c:v>
                </c:pt>
                <c:pt idx="2086">
                  <c:v>-36.748980000000003</c:v>
                </c:pt>
                <c:pt idx="2087">
                  <c:v>-36.773297000000007</c:v>
                </c:pt>
                <c:pt idx="2088">
                  <c:v>-36.833592000000003</c:v>
                </c:pt>
                <c:pt idx="2089">
                  <c:v>-36.876869999999997</c:v>
                </c:pt>
                <c:pt idx="2090">
                  <c:v>-36.847512000000002</c:v>
                </c:pt>
                <c:pt idx="2091">
                  <c:v>-36.755012000000107</c:v>
                </c:pt>
                <c:pt idx="2092">
                  <c:v>-36.651091000000001</c:v>
                </c:pt>
                <c:pt idx="2093">
                  <c:v>-36.553442999999994</c:v>
                </c:pt>
                <c:pt idx="2094">
                  <c:v>-36.472625000000001</c:v>
                </c:pt>
                <c:pt idx="2095">
                  <c:v>-36.399865000000005</c:v>
                </c:pt>
                <c:pt idx="2096">
                  <c:v>-36.355079999999994</c:v>
                </c:pt>
                <c:pt idx="2097">
                  <c:v>-36.324451000000003</c:v>
                </c:pt>
                <c:pt idx="2098">
                  <c:v>-36.268641000000002</c:v>
                </c:pt>
                <c:pt idx="2099">
                  <c:v>-36.20372900000001</c:v>
                </c:pt>
                <c:pt idx="2100">
                  <c:v>-36.177365000000002</c:v>
                </c:pt>
                <c:pt idx="2101">
                  <c:v>-36.192780000000013</c:v>
                </c:pt>
                <c:pt idx="2102">
                  <c:v>-36.226600000000012</c:v>
                </c:pt>
                <c:pt idx="2103">
                  <c:v>-36.235896000000011</c:v>
                </c:pt>
                <c:pt idx="2104">
                  <c:v>-36.212723000000011</c:v>
                </c:pt>
                <c:pt idx="2105">
                  <c:v>-36.164578000000013</c:v>
                </c:pt>
                <c:pt idx="2106">
                  <c:v>-36.105370000000107</c:v>
                </c:pt>
                <c:pt idx="2107">
                  <c:v>-36.051756000000005</c:v>
                </c:pt>
                <c:pt idx="2108">
                  <c:v>-36.02459300000001</c:v>
                </c:pt>
                <c:pt idx="2109">
                  <c:v>-36.014715000000002</c:v>
                </c:pt>
                <c:pt idx="2110">
                  <c:v>-35.950171000000005</c:v>
                </c:pt>
                <c:pt idx="2111">
                  <c:v>-35.845415000000003</c:v>
                </c:pt>
                <c:pt idx="2112">
                  <c:v>-35.784276999999996</c:v>
                </c:pt>
                <c:pt idx="2113">
                  <c:v>-35.731777000000008</c:v>
                </c:pt>
                <c:pt idx="2114">
                  <c:v>-35.651179000000006</c:v>
                </c:pt>
                <c:pt idx="2115">
                  <c:v>-35.566232000000063</c:v>
                </c:pt>
                <c:pt idx="2116">
                  <c:v>-35.509422000000001</c:v>
                </c:pt>
                <c:pt idx="2117">
                  <c:v>-35.476221000000002</c:v>
                </c:pt>
                <c:pt idx="2118">
                  <c:v>-35.429193000000012</c:v>
                </c:pt>
                <c:pt idx="2119">
                  <c:v>-35.378132000000107</c:v>
                </c:pt>
                <c:pt idx="2120">
                  <c:v>-35.344979000000002</c:v>
                </c:pt>
                <c:pt idx="2121">
                  <c:v>-35.311886999999878</c:v>
                </c:pt>
                <c:pt idx="2122">
                  <c:v>-35.268068000000063</c:v>
                </c:pt>
                <c:pt idx="2123">
                  <c:v>-35.217333000000011</c:v>
                </c:pt>
                <c:pt idx="2124">
                  <c:v>-35.175228000000011</c:v>
                </c:pt>
                <c:pt idx="2125">
                  <c:v>-35.165549000000013</c:v>
                </c:pt>
                <c:pt idx="2126">
                  <c:v>-35.185454</c:v>
                </c:pt>
                <c:pt idx="2127">
                  <c:v>-35.212194000000011</c:v>
                </c:pt>
                <c:pt idx="2128">
                  <c:v>-35.243293000000008</c:v>
                </c:pt>
                <c:pt idx="2129">
                  <c:v>-35.296166000000063</c:v>
                </c:pt>
                <c:pt idx="2130">
                  <c:v>-35.333168000000001</c:v>
                </c:pt>
                <c:pt idx="2131">
                  <c:v>-35.271123000000003</c:v>
                </c:pt>
                <c:pt idx="2132">
                  <c:v>-35.153697000000001</c:v>
                </c:pt>
                <c:pt idx="2133">
                  <c:v>-35.051948999999993</c:v>
                </c:pt>
                <c:pt idx="2134">
                  <c:v>-34.932296000000008</c:v>
                </c:pt>
                <c:pt idx="2135">
                  <c:v>-34.815044999999998</c:v>
                </c:pt>
                <c:pt idx="2136">
                  <c:v>-34.744753000000003</c:v>
                </c:pt>
                <c:pt idx="2137">
                  <c:v>-34.711752000000011</c:v>
                </c:pt>
                <c:pt idx="2138">
                  <c:v>-34.6782380000001</c:v>
                </c:pt>
                <c:pt idx="2139">
                  <c:v>-34.631463000000004</c:v>
                </c:pt>
                <c:pt idx="2140">
                  <c:v>-34.585315000000122</c:v>
                </c:pt>
                <c:pt idx="2141">
                  <c:v>-34.541967999999997</c:v>
                </c:pt>
                <c:pt idx="2142">
                  <c:v>-34.491302000000012</c:v>
                </c:pt>
                <c:pt idx="2143">
                  <c:v>-34.437363999999995</c:v>
                </c:pt>
                <c:pt idx="2144">
                  <c:v>-34.393497000000004</c:v>
                </c:pt>
                <c:pt idx="2145">
                  <c:v>-34.358595000000001</c:v>
                </c:pt>
                <c:pt idx="2146">
                  <c:v>-34.321740999999996</c:v>
                </c:pt>
                <c:pt idx="2147">
                  <c:v>-34.287515000000013</c:v>
                </c:pt>
                <c:pt idx="2148">
                  <c:v>-34.266872000000063</c:v>
                </c:pt>
                <c:pt idx="2149">
                  <c:v>-34.248775000000123</c:v>
                </c:pt>
                <c:pt idx="2150">
                  <c:v>-34.234641000000003</c:v>
                </c:pt>
                <c:pt idx="2151">
                  <c:v>-34.22306300000001</c:v>
                </c:pt>
                <c:pt idx="2152">
                  <c:v>-34.200045000000003</c:v>
                </c:pt>
                <c:pt idx="2153">
                  <c:v>-34.151222000000004</c:v>
                </c:pt>
                <c:pt idx="2154">
                  <c:v>-34.081549999999993</c:v>
                </c:pt>
                <c:pt idx="2155">
                  <c:v>-34.009570000000011</c:v>
                </c:pt>
                <c:pt idx="2156">
                  <c:v>-33.960152000000107</c:v>
                </c:pt>
                <c:pt idx="2157">
                  <c:v>-33.945121</c:v>
                </c:pt>
                <c:pt idx="2158">
                  <c:v>-33.932763000000008</c:v>
                </c:pt>
                <c:pt idx="2159">
                  <c:v>-33.904730000000001</c:v>
                </c:pt>
                <c:pt idx="2160">
                  <c:v>-33.883606999999998</c:v>
                </c:pt>
                <c:pt idx="2161">
                  <c:v>-33.877737000000003</c:v>
                </c:pt>
                <c:pt idx="2162">
                  <c:v>-33.872266000000003</c:v>
                </c:pt>
                <c:pt idx="2163">
                  <c:v>-33.852996999999995</c:v>
                </c:pt>
                <c:pt idx="2164">
                  <c:v>-33.830059000000006</c:v>
                </c:pt>
                <c:pt idx="2165">
                  <c:v>-33.816154000000004</c:v>
                </c:pt>
                <c:pt idx="2166">
                  <c:v>-33.808832000000002</c:v>
                </c:pt>
                <c:pt idx="2167">
                  <c:v>-33.802783000000005</c:v>
                </c:pt>
                <c:pt idx="2168">
                  <c:v>-33.802297999999993</c:v>
                </c:pt>
                <c:pt idx="2169">
                  <c:v>-33.805196000000009</c:v>
                </c:pt>
                <c:pt idx="2170">
                  <c:v>-33.799044000000009</c:v>
                </c:pt>
                <c:pt idx="2171">
                  <c:v>-33.787107000000006</c:v>
                </c:pt>
                <c:pt idx="2172">
                  <c:v>-33.764555000000122</c:v>
                </c:pt>
                <c:pt idx="2173">
                  <c:v>-33.720059000000013</c:v>
                </c:pt>
                <c:pt idx="2174">
                  <c:v>-33.676385000000003</c:v>
                </c:pt>
                <c:pt idx="2175">
                  <c:v>-33.646441999999993</c:v>
                </c:pt>
                <c:pt idx="2176">
                  <c:v>-33.628647000000001</c:v>
                </c:pt>
                <c:pt idx="2177">
                  <c:v>-33.612066000000006</c:v>
                </c:pt>
                <c:pt idx="2178">
                  <c:v>-33.585969000000006</c:v>
                </c:pt>
                <c:pt idx="2179">
                  <c:v>-33.567496000000006</c:v>
                </c:pt>
                <c:pt idx="2180">
                  <c:v>-33.567017000000007</c:v>
                </c:pt>
                <c:pt idx="2181">
                  <c:v>-33.577112000000106</c:v>
                </c:pt>
                <c:pt idx="2182">
                  <c:v>-33.582125000000012</c:v>
                </c:pt>
                <c:pt idx="2183">
                  <c:v>-33.571802999999996</c:v>
                </c:pt>
                <c:pt idx="2184">
                  <c:v>-33.578644000000004</c:v>
                </c:pt>
                <c:pt idx="2185">
                  <c:v>-33.62611100000013</c:v>
                </c:pt>
                <c:pt idx="2186">
                  <c:v>-33.699304000000012</c:v>
                </c:pt>
                <c:pt idx="2187">
                  <c:v>-33.766610000000107</c:v>
                </c:pt>
                <c:pt idx="2188">
                  <c:v>-33.796948000000107</c:v>
                </c:pt>
                <c:pt idx="2189">
                  <c:v>-33.809319000000002</c:v>
                </c:pt>
                <c:pt idx="2190">
                  <c:v>-33.811108999999995</c:v>
                </c:pt>
                <c:pt idx="2191">
                  <c:v>-33.783381000000006</c:v>
                </c:pt>
                <c:pt idx="2192">
                  <c:v>-33.745637000000002</c:v>
                </c:pt>
                <c:pt idx="2193">
                  <c:v>-33.736103000000107</c:v>
                </c:pt>
                <c:pt idx="2194">
                  <c:v>-33.758775000000107</c:v>
                </c:pt>
                <c:pt idx="2195">
                  <c:v>-33.797644000000005</c:v>
                </c:pt>
                <c:pt idx="2196">
                  <c:v>-33.856996000000002</c:v>
                </c:pt>
                <c:pt idx="2197">
                  <c:v>-33.930956000000009</c:v>
                </c:pt>
                <c:pt idx="2198">
                  <c:v>-33.968108000000107</c:v>
                </c:pt>
                <c:pt idx="2199">
                  <c:v>-33.946444999999997</c:v>
                </c:pt>
                <c:pt idx="2200">
                  <c:v>-33.925212000000123</c:v>
                </c:pt>
                <c:pt idx="2201">
                  <c:v>-33.991110000000013</c:v>
                </c:pt>
                <c:pt idx="2202">
                  <c:v>-34.095614000000012</c:v>
                </c:pt>
                <c:pt idx="2203">
                  <c:v>-34.160768000000012</c:v>
                </c:pt>
                <c:pt idx="2204">
                  <c:v>-34.1609020000001</c:v>
                </c:pt>
                <c:pt idx="2205">
                  <c:v>-34.118611000000001</c:v>
                </c:pt>
                <c:pt idx="2206">
                  <c:v>-34.080448999999994</c:v>
                </c:pt>
                <c:pt idx="2207">
                  <c:v>-34.030865000000006</c:v>
                </c:pt>
                <c:pt idx="2208">
                  <c:v>-33.927998000000002</c:v>
                </c:pt>
                <c:pt idx="2209">
                  <c:v>-33.906409000000004</c:v>
                </c:pt>
                <c:pt idx="2210">
                  <c:v>-33.916079000000003</c:v>
                </c:pt>
                <c:pt idx="2211">
                  <c:v>-33.862401000000006</c:v>
                </c:pt>
                <c:pt idx="2212">
                  <c:v>-33.826700000000002</c:v>
                </c:pt>
                <c:pt idx="2213">
                  <c:v>-33.864108000000002</c:v>
                </c:pt>
                <c:pt idx="2214">
                  <c:v>-33.916296999999993</c:v>
                </c:pt>
                <c:pt idx="2215">
                  <c:v>-33.958132000000013</c:v>
                </c:pt>
                <c:pt idx="2216">
                  <c:v>-34.074853000000004</c:v>
                </c:pt>
                <c:pt idx="2217">
                  <c:v>-34.259995000000011</c:v>
                </c:pt>
                <c:pt idx="2218">
                  <c:v>-34.428339000000129</c:v>
                </c:pt>
                <c:pt idx="2219">
                  <c:v>-34.563120000000012</c:v>
                </c:pt>
                <c:pt idx="2220">
                  <c:v>-34.610636</c:v>
                </c:pt>
                <c:pt idx="2221">
                  <c:v>-34.639887999999999</c:v>
                </c:pt>
                <c:pt idx="2222">
                  <c:v>-34.685858000000003</c:v>
                </c:pt>
                <c:pt idx="2223">
                  <c:v>-34.800452000000007</c:v>
                </c:pt>
                <c:pt idx="2224">
                  <c:v>-34.946063999999993</c:v>
                </c:pt>
                <c:pt idx="2225">
                  <c:v>-35.024947000000004</c:v>
                </c:pt>
                <c:pt idx="2226">
                  <c:v>-35.101283999999993</c:v>
                </c:pt>
                <c:pt idx="2227">
                  <c:v>-35.192846000000003</c:v>
                </c:pt>
                <c:pt idx="2228">
                  <c:v>-35.205832000000115</c:v>
                </c:pt>
                <c:pt idx="2229">
                  <c:v>-35.209331000000013</c:v>
                </c:pt>
                <c:pt idx="2230">
                  <c:v>-35.090999000000011</c:v>
                </c:pt>
                <c:pt idx="2231">
                  <c:v>-34.860141000000006</c:v>
                </c:pt>
                <c:pt idx="2232">
                  <c:v>-34.754549000000004</c:v>
                </c:pt>
                <c:pt idx="2233">
                  <c:v>-34.876505000000002</c:v>
                </c:pt>
                <c:pt idx="2234">
                  <c:v>-35.089836999999996</c:v>
                </c:pt>
                <c:pt idx="2235">
                  <c:v>-35.229569000000012</c:v>
                </c:pt>
                <c:pt idx="2236">
                  <c:v>-35.311820999999995</c:v>
                </c:pt>
                <c:pt idx="2237">
                  <c:v>-35.402872000000002</c:v>
                </c:pt>
                <c:pt idx="2238">
                  <c:v>-35.510483999999998</c:v>
                </c:pt>
                <c:pt idx="2239">
                  <c:v>-35.673649000000005</c:v>
                </c:pt>
                <c:pt idx="2240">
                  <c:v>-35.827911</c:v>
                </c:pt>
                <c:pt idx="2241">
                  <c:v>-35.925532000000167</c:v>
                </c:pt>
                <c:pt idx="2242">
                  <c:v>-35.994431000000006</c:v>
                </c:pt>
                <c:pt idx="2243">
                  <c:v>-36.105423000000002</c:v>
                </c:pt>
                <c:pt idx="2244">
                  <c:v>-36.278107000000013</c:v>
                </c:pt>
                <c:pt idx="2245">
                  <c:v>-36.451835999999993</c:v>
                </c:pt>
                <c:pt idx="2246">
                  <c:v>-36.597498000000002</c:v>
                </c:pt>
                <c:pt idx="2247">
                  <c:v>-36.771772000000013</c:v>
                </c:pt>
                <c:pt idx="2248">
                  <c:v>-36.988357000000001</c:v>
                </c:pt>
                <c:pt idx="2249">
                  <c:v>-37.201115000000122</c:v>
                </c:pt>
                <c:pt idx="2250">
                  <c:v>-37.386469999999996</c:v>
                </c:pt>
                <c:pt idx="2251">
                  <c:v>-37.530875000000002</c:v>
                </c:pt>
                <c:pt idx="2252">
                  <c:v>-37.647566000000005</c:v>
                </c:pt>
                <c:pt idx="2253">
                  <c:v>-37.759055000000011</c:v>
                </c:pt>
                <c:pt idx="2254">
                  <c:v>-37.879390000000001</c:v>
                </c:pt>
                <c:pt idx="2255">
                  <c:v>-38.005030000000012</c:v>
                </c:pt>
                <c:pt idx="2256">
                  <c:v>-38.1258920000001</c:v>
                </c:pt>
                <c:pt idx="2257">
                  <c:v>-38.244015000000012</c:v>
                </c:pt>
                <c:pt idx="2258">
                  <c:v>-38.363443000000004</c:v>
                </c:pt>
                <c:pt idx="2259">
                  <c:v>-38.485416000000001</c:v>
                </c:pt>
                <c:pt idx="2260">
                  <c:v>-38.609432000000012</c:v>
                </c:pt>
                <c:pt idx="2261">
                  <c:v>-38.733498000000012</c:v>
                </c:pt>
                <c:pt idx="2262">
                  <c:v>-38.856205999999993</c:v>
                </c:pt>
                <c:pt idx="2263">
                  <c:v>-38.977881999999994</c:v>
                </c:pt>
                <c:pt idx="2264">
                  <c:v>-39.101208</c:v>
                </c:pt>
                <c:pt idx="2265">
                  <c:v>-39.227854000000008</c:v>
                </c:pt>
                <c:pt idx="2266">
                  <c:v>-39.357709999999997</c:v>
                </c:pt>
                <c:pt idx="2267">
                  <c:v>-39.49119300000001</c:v>
                </c:pt>
                <c:pt idx="2268">
                  <c:v>-39.626995000000107</c:v>
                </c:pt>
                <c:pt idx="2269">
                  <c:v>-39.763873000000011</c:v>
                </c:pt>
                <c:pt idx="2270">
                  <c:v>-39.902712000000115</c:v>
                </c:pt>
                <c:pt idx="2271">
                  <c:v>-40.044607999999997</c:v>
                </c:pt>
                <c:pt idx="2272">
                  <c:v>-40.190026000000003</c:v>
                </c:pt>
                <c:pt idx="2273">
                  <c:v>-40.339203000000005</c:v>
                </c:pt>
                <c:pt idx="2274">
                  <c:v>-40.491945000000001</c:v>
                </c:pt>
                <c:pt idx="2275">
                  <c:v>-40.648119000000129</c:v>
                </c:pt>
                <c:pt idx="2276">
                  <c:v>-40.807069999999996</c:v>
                </c:pt>
                <c:pt idx="2277">
                  <c:v>-40.967897000000001</c:v>
                </c:pt>
                <c:pt idx="2278">
                  <c:v>-41.129959000000063</c:v>
                </c:pt>
                <c:pt idx="2279">
                  <c:v>-41.293044000000009</c:v>
                </c:pt>
                <c:pt idx="2280">
                  <c:v>-41.457142999999995</c:v>
                </c:pt>
                <c:pt idx="2281">
                  <c:v>-41.621503000000011</c:v>
                </c:pt>
                <c:pt idx="2282">
                  <c:v>-41.783700000000003</c:v>
                </c:pt>
                <c:pt idx="2283">
                  <c:v>-41.941873999999999</c:v>
                </c:pt>
                <c:pt idx="2284">
                  <c:v>-42.097434000000007</c:v>
                </c:pt>
                <c:pt idx="2285">
                  <c:v>-42.252678000000003</c:v>
                </c:pt>
                <c:pt idx="2286">
                  <c:v>-42.409593000000001</c:v>
                </c:pt>
                <c:pt idx="2287">
                  <c:v>-42.570059000000001</c:v>
                </c:pt>
                <c:pt idx="2288">
                  <c:v>-42.735152000000198</c:v>
                </c:pt>
                <c:pt idx="2289">
                  <c:v>-42.904957999999993</c:v>
                </c:pt>
                <c:pt idx="2290">
                  <c:v>-43.079450000000001</c:v>
                </c:pt>
                <c:pt idx="2291">
                  <c:v>-43.258818000000012</c:v>
                </c:pt>
                <c:pt idx="2292">
                  <c:v>-43.443138000000012</c:v>
                </c:pt>
                <c:pt idx="2293">
                  <c:v>-43.632397000000012</c:v>
                </c:pt>
                <c:pt idx="2294">
                  <c:v>-43.826723000000001</c:v>
                </c:pt>
                <c:pt idx="2295">
                  <c:v>-44.026290000000003</c:v>
                </c:pt>
                <c:pt idx="2296">
                  <c:v>-44.231215000000013</c:v>
                </c:pt>
                <c:pt idx="2297">
                  <c:v>-44.442394</c:v>
                </c:pt>
                <c:pt idx="2298">
                  <c:v>-44.663029000000009</c:v>
                </c:pt>
                <c:pt idx="2299">
                  <c:v>-44.896899000000005</c:v>
                </c:pt>
                <c:pt idx="2300">
                  <c:v>-45.145551000000012</c:v>
                </c:pt>
                <c:pt idx="2301">
                  <c:v>-45.406660999999993</c:v>
                </c:pt>
                <c:pt idx="2302">
                  <c:v>-45.675306000000013</c:v>
                </c:pt>
                <c:pt idx="2303">
                  <c:v>-45.950520000000004</c:v>
                </c:pt>
                <c:pt idx="2304">
                  <c:v>-46.235171000000122</c:v>
                </c:pt>
                <c:pt idx="2305">
                  <c:v>-46.531066999999993</c:v>
                </c:pt>
                <c:pt idx="2306">
                  <c:v>-46.837576000000006</c:v>
                </c:pt>
                <c:pt idx="2307">
                  <c:v>-47.153510000000011</c:v>
                </c:pt>
                <c:pt idx="2308">
                  <c:v>-47.478880000000004</c:v>
                </c:pt>
                <c:pt idx="2309">
                  <c:v>-47.813863999999995</c:v>
                </c:pt>
                <c:pt idx="2310">
                  <c:v>-48.157763999999993</c:v>
                </c:pt>
                <c:pt idx="2311">
                  <c:v>-48.509467999999998</c:v>
                </c:pt>
                <c:pt idx="2312">
                  <c:v>-48.867940000000004</c:v>
                </c:pt>
                <c:pt idx="2313">
                  <c:v>-49.233053000000012</c:v>
                </c:pt>
                <c:pt idx="2314">
                  <c:v>-49.605421000000007</c:v>
                </c:pt>
                <c:pt idx="2315">
                  <c:v>-49.984385999999994</c:v>
                </c:pt>
                <c:pt idx="2316">
                  <c:v>-50.368419000000003</c:v>
                </c:pt>
                <c:pt idx="2317">
                  <c:v>-50.75676</c:v>
                </c:pt>
                <c:pt idx="2318">
                  <c:v>-51.147483999999999</c:v>
                </c:pt>
                <c:pt idx="2319">
                  <c:v>-51.541427999999996</c:v>
                </c:pt>
                <c:pt idx="2320">
                  <c:v>-51.940965000000006</c:v>
                </c:pt>
                <c:pt idx="2321">
                  <c:v>-52.347025999999993</c:v>
                </c:pt>
                <c:pt idx="2322">
                  <c:v>-52.759097000000004</c:v>
                </c:pt>
                <c:pt idx="2323">
                  <c:v>-53.177430000000001</c:v>
                </c:pt>
                <c:pt idx="2324">
                  <c:v>-53.603772000000063</c:v>
                </c:pt>
                <c:pt idx="2325">
                  <c:v>-54.03953700000001</c:v>
                </c:pt>
                <c:pt idx="2326">
                  <c:v>-54.484067999999994</c:v>
                </c:pt>
                <c:pt idx="2327">
                  <c:v>-54.934643999999999</c:v>
                </c:pt>
                <c:pt idx="2328">
                  <c:v>-55.388822000000005</c:v>
                </c:pt>
                <c:pt idx="2329">
                  <c:v>-55.845048000000006</c:v>
                </c:pt>
                <c:pt idx="2330">
                  <c:v>-56.302109000000002</c:v>
                </c:pt>
                <c:pt idx="2331">
                  <c:v>-56.759977000000006</c:v>
                </c:pt>
                <c:pt idx="2332">
                  <c:v>-57.218695000000011</c:v>
                </c:pt>
                <c:pt idx="2333">
                  <c:v>-57.677399000000001</c:v>
                </c:pt>
                <c:pt idx="2334">
                  <c:v>-58.135715000000175</c:v>
                </c:pt>
                <c:pt idx="2335">
                  <c:v>-58.593897000000005</c:v>
                </c:pt>
                <c:pt idx="2336">
                  <c:v>-59.052019000000001</c:v>
                </c:pt>
                <c:pt idx="2337">
                  <c:v>-59.509430000000002</c:v>
                </c:pt>
                <c:pt idx="2338">
                  <c:v>-59.965046000000001</c:v>
                </c:pt>
                <c:pt idx="2339">
                  <c:v>-60.418282999999995</c:v>
                </c:pt>
                <c:pt idx="2340">
                  <c:v>-60.867439000000005</c:v>
                </c:pt>
                <c:pt idx="2341">
                  <c:v>-61.311608999999997</c:v>
                </c:pt>
                <c:pt idx="2342">
                  <c:v>-61.751728</c:v>
                </c:pt>
                <c:pt idx="2343">
                  <c:v>-62.182775000000063</c:v>
                </c:pt>
                <c:pt idx="2344">
                  <c:v>-62.588654000000005</c:v>
                </c:pt>
                <c:pt idx="2345">
                  <c:v>-62.986960999999994</c:v>
                </c:pt>
                <c:pt idx="2346">
                  <c:v>-63.363047999999999</c:v>
                </c:pt>
                <c:pt idx="2347">
                  <c:v>-63.716753000000011</c:v>
                </c:pt>
                <c:pt idx="2348">
                  <c:v>-64.301586999999998</c:v>
                </c:pt>
                <c:pt idx="2349">
                  <c:v>-64.828876999999636</c:v>
                </c:pt>
                <c:pt idx="2350">
                  <c:v>-65.195334999999858</c:v>
                </c:pt>
                <c:pt idx="2351">
                  <c:v>-65.549743000000007</c:v>
                </c:pt>
                <c:pt idx="2352">
                  <c:v>-65.952075000000008</c:v>
                </c:pt>
                <c:pt idx="2353">
                  <c:v>-66.212556000000006</c:v>
                </c:pt>
                <c:pt idx="2354">
                  <c:v>-66.432518999999999</c:v>
                </c:pt>
                <c:pt idx="2355">
                  <c:v>-66.75869800000001</c:v>
                </c:pt>
                <c:pt idx="2356">
                  <c:v>-67.050939999999983</c:v>
                </c:pt>
                <c:pt idx="2357">
                  <c:v>-67.298053000000024</c:v>
                </c:pt>
                <c:pt idx="2358">
                  <c:v>-67.543207999999993</c:v>
                </c:pt>
                <c:pt idx="2359">
                  <c:v>-67.859310999999948</c:v>
                </c:pt>
                <c:pt idx="2360">
                  <c:v>-68.240421999999995</c:v>
                </c:pt>
                <c:pt idx="2361">
                  <c:v>-68.591509000000244</c:v>
                </c:pt>
                <c:pt idx="2362">
                  <c:v>-68.873517999999919</c:v>
                </c:pt>
                <c:pt idx="2363">
                  <c:v>-69.004694000000214</c:v>
                </c:pt>
                <c:pt idx="2364">
                  <c:v>-68.87136000000001</c:v>
                </c:pt>
                <c:pt idx="2365">
                  <c:v>-68.950337999999988</c:v>
                </c:pt>
                <c:pt idx="2366">
                  <c:v>-69.315364000000002</c:v>
                </c:pt>
                <c:pt idx="2367">
                  <c:v>-69.437917999999996</c:v>
                </c:pt>
                <c:pt idx="2368">
                  <c:v>-69.454541000000006</c:v>
                </c:pt>
                <c:pt idx="2369">
                  <c:v>-69.546295000000214</c:v>
                </c:pt>
                <c:pt idx="2370">
                  <c:v>-69.708798999999786</c:v>
                </c:pt>
                <c:pt idx="2371">
                  <c:v>-69.889775999999756</c:v>
                </c:pt>
                <c:pt idx="2372">
                  <c:v>-70.051841999999979</c:v>
                </c:pt>
                <c:pt idx="2373">
                  <c:v>-70.144140999999991</c:v>
                </c:pt>
                <c:pt idx="2374">
                  <c:v>-70.114159000000228</c:v>
                </c:pt>
                <c:pt idx="2375">
                  <c:v>-70.063876999999948</c:v>
                </c:pt>
                <c:pt idx="2376">
                  <c:v>-70.028930999999858</c:v>
                </c:pt>
                <c:pt idx="2377">
                  <c:v>-69.953327000000002</c:v>
                </c:pt>
                <c:pt idx="2378">
                  <c:v>-69.92870400000001</c:v>
                </c:pt>
                <c:pt idx="2379">
                  <c:v>-69.878074999999669</c:v>
                </c:pt>
                <c:pt idx="2380">
                  <c:v>-69.630618999999982</c:v>
                </c:pt>
                <c:pt idx="2381">
                  <c:v>-69.350799999999978</c:v>
                </c:pt>
                <c:pt idx="2382">
                  <c:v>-69.139717999999988</c:v>
                </c:pt>
                <c:pt idx="2383">
                  <c:v>-68.864331999999948</c:v>
                </c:pt>
                <c:pt idx="2384">
                  <c:v>-68.842433</c:v>
                </c:pt>
                <c:pt idx="2385">
                  <c:v>-68.930385999999999</c:v>
                </c:pt>
                <c:pt idx="2386">
                  <c:v>-68.516784999999999</c:v>
                </c:pt>
                <c:pt idx="2387">
                  <c:v>-67.923423000000213</c:v>
                </c:pt>
                <c:pt idx="2388">
                  <c:v>-67.669237999999979</c:v>
                </c:pt>
                <c:pt idx="2389">
                  <c:v>-67.650491999999858</c:v>
                </c:pt>
                <c:pt idx="2390">
                  <c:v>-67.471969000000243</c:v>
                </c:pt>
                <c:pt idx="2391">
                  <c:v>-67.055419000000001</c:v>
                </c:pt>
                <c:pt idx="2392">
                  <c:v>-66.565167000000002</c:v>
                </c:pt>
                <c:pt idx="2393">
                  <c:v>-66.010634000000024</c:v>
                </c:pt>
                <c:pt idx="2394">
                  <c:v>-65.426952999999983</c:v>
                </c:pt>
                <c:pt idx="2395">
                  <c:v>-65.02396899999998</c:v>
                </c:pt>
                <c:pt idx="2396">
                  <c:v>-64.714908000000023</c:v>
                </c:pt>
                <c:pt idx="2397">
                  <c:v>-64.273173</c:v>
                </c:pt>
                <c:pt idx="2398">
                  <c:v>-63.680780999999996</c:v>
                </c:pt>
                <c:pt idx="2399">
                  <c:v>-63.119108000000011</c:v>
                </c:pt>
                <c:pt idx="2400">
                  <c:v>-62.680531000000002</c:v>
                </c:pt>
                <c:pt idx="2401">
                  <c:v>-62.322210000000013</c:v>
                </c:pt>
                <c:pt idx="2402">
                  <c:v>-62.032845000000002</c:v>
                </c:pt>
                <c:pt idx="2403">
                  <c:v>-61.801096999999999</c:v>
                </c:pt>
                <c:pt idx="2404">
                  <c:v>-61.545231000000001</c:v>
                </c:pt>
                <c:pt idx="2405">
                  <c:v>-61.183133000000012</c:v>
                </c:pt>
                <c:pt idx="2406">
                  <c:v>-60.746511000000012</c:v>
                </c:pt>
                <c:pt idx="2407">
                  <c:v>-60.347377999999999</c:v>
                </c:pt>
                <c:pt idx="2408">
                  <c:v>-60.008683999999995</c:v>
                </c:pt>
                <c:pt idx="2409">
                  <c:v>-59.673059000000002</c:v>
                </c:pt>
                <c:pt idx="2410">
                  <c:v>-59.320655000000002</c:v>
                </c:pt>
                <c:pt idx="2411">
                  <c:v>-59.000093</c:v>
                </c:pt>
                <c:pt idx="2412">
                  <c:v>-58.722279000000107</c:v>
                </c:pt>
                <c:pt idx="2413">
                  <c:v>-58.455604999999998</c:v>
                </c:pt>
                <c:pt idx="2414">
                  <c:v>-58.185597000000001</c:v>
                </c:pt>
                <c:pt idx="2415">
                  <c:v>-57.935863999999995</c:v>
                </c:pt>
                <c:pt idx="2416">
                  <c:v>-57.699763000000011</c:v>
                </c:pt>
                <c:pt idx="2417">
                  <c:v>-57.448896999999995</c:v>
                </c:pt>
                <c:pt idx="2418">
                  <c:v>-57.210851000000005</c:v>
                </c:pt>
                <c:pt idx="2419">
                  <c:v>-56.977766999999993</c:v>
                </c:pt>
                <c:pt idx="2420">
                  <c:v>-56.729512000000199</c:v>
                </c:pt>
                <c:pt idx="2421">
                  <c:v>-56.471312000000012</c:v>
                </c:pt>
                <c:pt idx="2422">
                  <c:v>-56.214527000000004</c:v>
                </c:pt>
                <c:pt idx="2423">
                  <c:v>-55.963219000000009</c:v>
                </c:pt>
                <c:pt idx="2424">
                  <c:v>-55.717365000000001</c:v>
                </c:pt>
                <c:pt idx="2425">
                  <c:v>-55.476957000000006</c:v>
                </c:pt>
                <c:pt idx="2426">
                  <c:v>-55.24097900000001</c:v>
                </c:pt>
                <c:pt idx="2427">
                  <c:v>-55.009259</c:v>
                </c:pt>
                <c:pt idx="2428">
                  <c:v>-54.783342000000012</c:v>
                </c:pt>
                <c:pt idx="2429">
                  <c:v>-54.56451100000001</c:v>
                </c:pt>
                <c:pt idx="2430">
                  <c:v>-54.352530000000002</c:v>
                </c:pt>
                <c:pt idx="2431">
                  <c:v>-54.147198000000003</c:v>
                </c:pt>
                <c:pt idx="2432">
                  <c:v>-53.948679000000006</c:v>
                </c:pt>
                <c:pt idx="2433">
                  <c:v>-53.756844999999998</c:v>
                </c:pt>
                <c:pt idx="2434">
                  <c:v>-53.571836000000005</c:v>
                </c:pt>
                <c:pt idx="2435">
                  <c:v>-53.393687999999997</c:v>
                </c:pt>
                <c:pt idx="2436">
                  <c:v>-53.2215220000001</c:v>
                </c:pt>
                <c:pt idx="2437">
                  <c:v>-53.054275000000004</c:v>
                </c:pt>
                <c:pt idx="2438">
                  <c:v>-52.892600000000002</c:v>
                </c:pt>
                <c:pt idx="2439">
                  <c:v>-52.738676000000012</c:v>
                </c:pt>
                <c:pt idx="2440">
                  <c:v>-52.592207000000002</c:v>
                </c:pt>
                <c:pt idx="2441">
                  <c:v>-52.449163000000006</c:v>
                </c:pt>
                <c:pt idx="2442">
                  <c:v>-52.309778000000001</c:v>
                </c:pt>
                <c:pt idx="2443">
                  <c:v>-52.173580000000001</c:v>
                </c:pt>
                <c:pt idx="2444">
                  <c:v>-52.039020000000008</c:v>
                </c:pt>
                <c:pt idx="2445">
                  <c:v>-51.907802999999994</c:v>
                </c:pt>
                <c:pt idx="2446">
                  <c:v>-51.78221400000001</c:v>
                </c:pt>
                <c:pt idx="2447">
                  <c:v>-51.663265000000003</c:v>
                </c:pt>
                <c:pt idx="2448">
                  <c:v>-51.550908000000007</c:v>
                </c:pt>
                <c:pt idx="2449">
                  <c:v>-51.445385000000002</c:v>
                </c:pt>
                <c:pt idx="2450">
                  <c:v>-51.346730000000001</c:v>
                </c:pt>
                <c:pt idx="2451">
                  <c:v>-51.252491000000006</c:v>
                </c:pt>
                <c:pt idx="2452">
                  <c:v>-51.160894000000006</c:v>
                </c:pt>
                <c:pt idx="2453">
                  <c:v>-51.072148000000013</c:v>
                </c:pt>
                <c:pt idx="2454">
                  <c:v>-50.986012000000002</c:v>
                </c:pt>
                <c:pt idx="2455">
                  <c:v>-50.900435000000002</c:v>
                </c:pt>
                <c:pt idx="2456">
                  <c:v>-50.812870999999994</c:v>
                </c:pt>
                <c:pt idx="2457">
                  <c:v>-50.72210100000013</c:v>
                </c:pt>
                <c:pt idx="2458">
                  <c:v>-50.628187000000011</c:v>
                </c:pt>
                <c:pt idx="2459">
                  <c:v>-50.530666000000004</c:v>
                </c:pt>
                <c:pt idx="2460">
                  <c:v>-50.430991000000006</c:v>
                </c:pt>
                <c:pt idx="2461">
                  <c:v>-50.332308000000012</c:v>
                </c:pt>
                <c:pt idx="2462">
                  <c:v>-50.232157000000107</c:v>
                </c:pt>
                <c:pt idx="2463">
                  <c:v>-50.12839600000013</c:v>
                </c:pt>
                <c:pt idx="2464">
                  <c:v>-50.022489</c:v>
                </c:pt>
                <c:pt idx="2465">
                  <c:v>-49.916442000000004</c:v>
                </c:pt>
                <c:pt idx="2466">
                  <c:v>-49.811301999999998</c:v>
                </c:pt>
                <c:pt idx="2467">
                  <c:v>-49.707905000000011</c:v>
                </c:pt>
                <c:pt idx="2468">
                  <c:v>-49.607231000000006</c:v>
                </c:pt>
                <c:pt idx="2469">
                  <c:v>-49.509208000000001</c:v>
                </c:pt>
                <c:pt idx="2470">
                  <c:v>-49.412777000000006</c:v>
                </c:pt>
                <c:pt idx="2471">
                  <c:v>-49.316403000000001</c:v>
                </c:pt>
                <c:pt idx="2472">
                  <c:v>-49.218645000000002</c:v>
                </c:pt>
                <c:pt idx="2473">
                  <c:v>-49.118601000000005</c:v>
                </c:pt>
                <c:pt idx="2474">
                  <c:v>-49.015961000000004</c:v>
                </c:pt>
                <c:pt idx="2475">
                  <c:v>-48.910903999999995</c:v>
                </c:pt>
                <c:pt idx="2476">
                  <c:v>-48.803723000000005</c:v>
                </c:pt>
                <c:pt idx="2477">
                  <c:v>-48.694452000000013</c:v>
                </c:pt>
                <c:pt idx="2478">
                  <c:v>-48.582800000000006</c:v>
                </c:pt>
                <c:pt idx="2479">
                  <c:v>-48.469502000000013</c:v>
                </c:pt>
                <c:pt idx="2480">
                  <c:v>-48.355729000000004</c:v>
                </c:pt>
                <c:pt idx="2481">
                  <c:v>-48.240559000000012</c:v>
                </c:pt>
                <c:pt idx="2482">
                  <c:v>-48.123050000000013</c:v>
                </c:pt>
                <c:pt idx="2483">
                  <c:v>-48.003859999999996</c:v>
                </c:pt>
                <c:pt idx="2484">
                  <c:v>-47.884462999999997</c:v>
                </c:pt>
                <c:pt idx="2485">
                  <c:v>-47.76481600000001</c:v>
                </c:pt>
                <c:pt idx="2486">
                  <c:v>-47.645058000000013</c:v>
                </c:pt>
                <c:pt idx="2487">
                  <c:v>-47.52605100000001</c:v>
                </c:pt>
                <c:pt idx="2488">
                  <c:v>-47.407079999999993</c:v>
                </c:pt>
                <c:pt idx="2489">
                  <c:v>-47.286389</c:v>
                </c:pt>
                <c:pt idx="2490">
                  <c:v>-47.161951000000002</c:v>
                </c:pt>
                <c:pt idx="2491">
                  <c:v>-47.032257000000001</c:v>
                </c:pt>
                <c:pt idx="2492">
                  <c:v>-46.894971000000005</c:v>
                </c:pt>
                <c:pt idx="2493">
                  <c:v>-46.749985000000002</c:v>
                </c:pt>
                <c:pt idx="2494">
                  <c:v>-46.604100000000003</c:v>
                </c:pt>
                <c:pt idx="2495">
                  <c:v>-46.459317000000006</c:v>
                </c:pt>
                <c:pt idx="2496">
                  <c:v>-46.313832999999995</c:v>
                </c:pt>
                <c:pt idx="2497">
                  <c:v>-46.168499000000011</c:v>
                </c:pt>
                <c:pt idx="2498">
                  <c:v>-46.025509000000106</c:v>
                </c:pt>
                <c:pt idx="2499">
                  <c:v>-45.886850999999993</c:v>
                </c:pt>
                <c:pt idx="2500">
                  <c:v>-45.752818000000012</c:v>
                </c:pt>
                <c:pt idx="2501">
                  <c:v>-45.621640000000006</c:v>
                </c:pt>
                <c:pt idx="2502">
                  <c:v>-45.492016000000113</c:v>
                </c:pt>
                <c:pt idx="2503">
                  <c:v>-45.363317000000009</c:v>
                </c:pt>
                <c:pt idx="2504">
                  <c:v>-45.236226000000002</c:v>
                </c:pt>
                <c:pt idx="2505">
                  <c:v>-45.112874000000005</c:v>
                </c:pt>
                <c:pt idx="2506">
                  <c:v>-44.993538000000115</c:v>
                </c:pt>
                <c:pt idx="2507">
                  <c:v>-44.877197000000002</c:v>
                </c:pt>
                <c:pt idx="2508">
                  <c:v>-44.762979000000122</c:v>
                </c:pt>
                <c:pt idx="2509">
                  <c:v>-44.649527000000006</c:v>
                </c:pt>
                <c:pt idx="2510">
                  <c:v>-44.534557000000007</c:v>
                </c:pt>
                <c:pt idx="2511">
                  <c:v>-44.417117000000005</c:v>
                </c:pt>
                <c:pt idx="2512">
                  <c:v>-44.298712000000243</c:v>
                </c:pt>
                <c:pt idx="2513">
                  <c:v>-44.181187000000001</c:v>
                </c:pt>
                <c:pt idx="2514">
                  <c:v>-44.065723000000013</c:v>
                </c:pt>
                <c:pt idx="2515">
                  <c:v>-43.953407999999996</c:v>
                </c:pt>
                <c:pt idx="2516">
                  <c:v>-43.845080000000003</c:v>
                </c:pt>
                <c:pt idx="2517">
                  <c:v>-43.740949000000001</c:v>
                </c:pt>
                <c:pt idx="2518">
                  <c:v>-43.640596000000002</c:v>
                </c:pt>
                <c:pt idx="2519">
                  <c:v>-43.543164000000004</c:v>
                </c:pt>
                <c:pt idx="2520">
                  <c:v>-43.448116000000013</c:v>
                </c:pt>
                <c:pt idx="2521">
                  <c:v>-43.355143000000005</c:v>
                </c:pt>
                <c:pt idx="2522">
                  <c:v>-43.263775000000138</c:v>
                </c:pt>
                <c:pt idx="2523">
                  <c:v>-43.173760000000001</c:v>
                </c:pt>
                <c:pt idx="2524">
                  <c:v>-43.085327000000007</c:v>
                </c:pt>
                <c:pt idx="2525">
                  <c:v>-42.998545000000099</c:v>
                </c:pt>
                <c:pt idx="2526">
                  <c:v>-42.913310000000003</c:v>
                </c:pt>
                <c:pt idx="2527">
                  <c:v>-42.829756000000003</c:v>
                </c:pt>
                <c:pt idx="2528">
                  <c:v>-42.749381</c:v>
                </c:pt>
                <c:pt idx="2529">
                  <c:v>-42.673413000000011</c:v>
                </c:pt>
                <c:pt idx="2530">
                  <c:v>-42.600934000000009</c:v>
                </c:pt>
                <c:pt idx="2531">
                  <c:v>-42.531500000000001</c:v>
                </c:pt>
                <c:pt idx="2532">
                  <c:v>-42.466015000000013</c:v>
                </c:pt>
                <c:pt idx="2533">
                  <c:v>-42.405963</c:v>
                </c:pt>
                <c:pt idx="2534">
                  <c:v>-42.352516000000008</c:v>
                </c:pt>
                <c:pt idx="2535">
                  <c:v>-42.306299999999993</c:v>
                </c:pt>
                <c:pt idx="2536">
                  <c:v>-42.265964000000011</c:v>
                </c:pt>
                <c:pt idx="2537">
                  <c:v>-42.228494000000012</c:v>
                </c:pt>
                <c:pt idx="2538">
                  <c:v>-42.192905000000145</c:v>
                </c:pt>
                <c:pt idx="2539">
                  <c:v>-42.159115000000106</c:v>
                </c:pt>
                <c:pt idx="2540">
                  <c:v>-42.125955000000189</c:v>
                </c:pt>
                <c:pt idx="2541">
                  <c:v>-42.091806999999996</c:v>
                </c:pt>
                <c:pt idx="2542">
                  <c:v>-42.054629999999996</c:v>
                </c:pt>
                <c:pt idx="2543">
                  <c:v>-42.014715000000002</c:v>
                </c:pt>
                <c:pt idx="2544">
                  <c:v>-41.976660999999993</c:v>
                </c:pt>
                <c:pt idx="2545">
                  <c:v>-41.942110000000106</c:v>
                </c:pt>
                <c:pt idx="2546">
                  <c:v>-41.909615000000002</c:v>
                </c:pt>
                <c:pt idx="2547">
                  <c:v>-41.877993000000004</c:v>
                </c:pt>
                <c:pt idx="2548">
                  <c:v>-41.846810000000005</c:v>
                </c:pt>
                <c:pt idx="2549">
                  <c:v>-41.816174000000004</c:v>
                </c:pt>
                <c:pt idx="2550">
                  <c:v>-41.786133000000063</c:v>
                </c:pt>
                <c:pt idx="2551">
                  <c:v>-41.756910000000012</c:v>
                </c:pt>
                <c:pt idx="2552">
                  <c:v>-41.729448000000012</c:v>
                </c:pt>
                <c:pt idx="2553">
                  <c:v>-41.704838000000002</c:v>
                </c:pt>
                <c:pt idx="2554">
                  <c:v>-41.683061000000002</c:v>
                </c:pt>
                <c:pt idx="2555">
                  <c:v>-41.663078000000013</c:v>
                </c:pt>
                <c:pt idx="2556">
                  <c:v>-41.643912000000107</c:v>
                </c:pt>
                <c:pt idx="2557">
                  <c:v>-41.625310000000177</c:v>
                </c:pt>
                <c:pt idx="2558">
                  <c:v>-41.607144000000005</c:v>
                </c:pt>
                <c:pt idx="2559">
                  <c:v>-41.588982000000001</c:v>
                </c:pt>
                <c:pt idx="2560">
                  <c:v>-41.570433000000008</c:v>
                </c:pt>
                <c:pt idx="2561">
                  <c:v>-41.551833999999999</c:v>
                </c:pt>
                <c:pt idx="2562">
                  <c:v>-41.533942000000003</c:v>
                </c:pt>
                <c:pt idx="2563">
                  <c:v>-41.517006000000002</c:v>
                </c:pt>
                <c:pt idx="2564">
                  <c:v>-41.501287999999995</c:v>
                </c:pt>
                <c:pt idx="2565">
                  <c:v>-41.486764000000001</c:v>
                </c:pt>
                <c:pt idx="2566">
                  <c:v>-41.472356000000012</c:v>
                </c:pt>
                <c:pt idx="2567">
                  <c:v>-41.456985999999993</c:v>
                </c:pt>
                <c:pt idx="2568">
                  <c:v>-41.440147000000003</c:v>
                </c:pt>
                <c:pt idx="2569">
                  <c:v>-41.421506000000008</c:v>
                </c:pt>
                <c:pt idx="2570">
                  <c:v>-41.400375000000011</c:v>
                </c:pt>
                <c:pt idx="2571">
                  <c:v>-41.375553000000011</c:v>
                </c:pt>
                <c:pt idx="2572">
                  <c:v>-41.346529000000004</c:v>
                </c:pt>
                <c:pt idx="2573">
                  <c:v>-41.313622999999993</c:v>
                </c:pt>
                <c:pt idx="2574">
                  <c:v>-41.276854</c:v>
                </c:pt>
                <c:pt idx="2575">
                  <c:v>-41.236436000000012</c:v>
                </c:pt>
                <c:pt idx="2576">
                  <c:v>-41.19250800000016</c:v>
                </c:pt>
                <c:pt idx="2577">
                  <c:v>-41.14264</c:v>
                </c:pt>
                <c:pt idx="2578">
                  <c:v>-41.084365000000005</c:v>
                </c:pt>
                <c:pt idx="2579">
                  <c:v>-41.021359000000011</c:v>
                </c:pt>
                <c:pt idx="2580">
                  <c:v>-40.960476</c:v>
                </c:pt>
                <c:pt idx="2581">
                  <c:v>-40.898798000000063</c:v>
                </c:pt>
                <c:pt idx="2582">
                  <c:v>-40.838314000000011</c:v>
                </c:pt>
                <c:pt idx="2583">
                  <c:v>-40.774643000000005</c:v>
                </c:pt>
                <c:pt idx="2584">
                  <c:v>-40.692637000000012</c:v>
                </c:pt>
                <c:pt idx="2585">
                  <c:v>-40.612228000000002</c:v>
                </c:pt>
                <c:pt idx="2586">
                  <c:v>-40.560779000000011</c:v>
                </c:pt>
                <c:pt idx="2587">
                  <c:v>-40.518573000000011</c:v>
                </c:pt>
                <c:pt idx="2588">
                  <c:v>-40.447592</c:v>
                </c:pt>
                <c:pt idx="2589">
                  <c:v>-40.351814999999995</c:v>
                </c:pt>
                <c:pt idx="2590">
                  <c:v>-40.261296000000002</c:v>
                </c:pt>
                <c:pt idx="2591">
                  <c:v>-40.17861400000001</c:v>
                </c:pt>
                <c:pt idx="2592">
                  <c:v>-40.097938000000013</c:v>
                </c:pt>
                <c:pt idx="2593">
                  <c:v>-40.019688999999993</c:v>
                </c:pt>
                <c:pt idx="2594">
                  <c:v>-39.934384000000001</c:v>
                </c:pt>
                <c:pt idx="2595">
                  <c:v>-39.830277000000002</c:v>
                </c:pt>
                <c:pt idx="2596">
                  <c:v>-39.707881999999998</c:v>
                </c:pt>
                <c:pt idx="2597">
                  <c:v>-39.590601000000007</c:v>
                </c:pt>
                <c:pt idx="2598">
                  <c:v>-39.489032000000002</c:v>
                </c:pt>
                <c:pt idx="2599">
                  <c:v>-39.402368000000003</c:v>
                </c:pt>
                <c:pt idx="2600">
                  <c:v>-39.315809999999999</c:v>
                </c:pt>
                <c:pt idx="2601">
                  <c:v>-39.211589000000004</c:v>
                </c:pt>
                <c:pt idx="2602">
                  <c:v>-39.093869000000005</c:v>
                </c:pt>
                <c:pt idx="2603">
                  <c:v>-38.962610000000012</c:v>
                </c:pt>
                <c:pt idx="2604">
                  <c:v>-38.812305000000002</c:v>
                </c:pt>
                <c:pt idx="2605">
                  <c:v>-38.650071000000004</c:v>
                </c:pt>
                <c:pt idx="2606">
                  <c:v>-38.503979000000001</c:v>
                </c:pt>
                <c:pt idx="2607">
                  <c:v>-38.379360000000005</c:v>
                </c:pt>
                <c:pt idx="2608">
                  <c:v>-38.257693999999994</c:v>
                </c:pt>
                <c:pt idx="2609">
                  <c:v>-38.133382000000012</c:v>
                </c:pt>
                <c:pt idx="2610">
                  <c:v>-38.010214000000005</c:v>
                </c:pt>
                <c:pt idx="2611">
                  <c:v>-37.887195999999996</c:v>
                </c:pt>
                <c:pt idx="2612">
                  <c:v>-37.757938000000003</c:v>
                </c:pt>
                <c:pt idx="2613">
                  <c:v>-37.623360000000012</c:v>
                </c:pt>
                <c:pt idx="2614">
                  <c:v>-37.492465000000003</c:v>
                </c:pt>
                <c:pt idx="2615">
                  <c:v>-37.366662000000005</c:v>
                </c:pt>
                <c:pt idx="2616">
                  <c:v>-37.243153000000063</c:v>
                </c:pt>
                <c:pt idx="2617">
                  <c:v>-37.122997000000012</c:v>
                </c:pt>
                <c:pt idx="2618">
                  <c:v>-37.006744000000005</c:v>
                </c:pt>
                <c:pt idx="2619">
                  <c:v>-36.893328000000011</c:v>
                </c:pt>
                <c:pt idx="2620">
                  <c:v>-36.781999000000006</c:v>
                </c:pt>
                <c:pt idx="2621">
                  <c:v>-36.672081000000006</c:v>
                </c:pt>
                <c:pt idx="2622">
                  <c:v>-36.563382000000011</c:v>
                </c:pt>
                <c:pt idx="2623">
                  <c:v>-36.455370000000002</c:v>
                </c:pt>
                <c:pt idx="2624">
                  <c:v>-36.346539000000007</c:v>
                </c:pt>
                <c:pt idx="2625">
                  <c:v>-36.233808000000003</c:v>
                </c:pt>
                <c:pt idx="2626">
                  <c:v>-36.116452000000002</c:v>
                </c:pt>
                <c:pt idx="2627">
                  <c:v>-35.997376000000003</c:v>
                </c:pt>
                <c:pt idx="2628">
                  <c:v>-35.879495000000006</c:v>
                </c:pt>
                <c:pt idx="2629">
                  <c:v>-35.763222000000013</c:v>
                </c:pt>
                <c:pt idx="2630">
                  <c:v>-35.6481080000001</c:v>
                </c:pt>
                <c:pt idx="2631">
                  <c:v>-35.533334000000011</c:v>
                </c:pt>
                <c:pt idx="2632">
                  <c:v>-35.418124000000006</c:v>
                </c:pt>
                <c:pt idx="2633">
                  <c:v>-35.303296999999993</c:v>
                </c:pt>
                <c:pt idx="2634">
                  <c:v>-35.190245000000012</c:v>
                </c:pt>
                <c:pt idx="2635">
                  <c:v>-35.079802000000001</c:v>
                </c:pt>
                <c:pt idx="2636">
                  <c:v>-34.970373000000009</c:v>
                </c:pt>
                <c:pt idx="2637">
                  <c:v>-34.857545999999999</c:v>
                </c:pt>
                <c:pt idx="2638">
                  <c:v>-34.739145000000107</c:v>
                </c:pt>
                <c:pt idx="2639">
                  <c:v>-34.619009000000005</c:v>
                </c:pt>
                <c:pt idx="2640">
                  <c:v>-34.502147000000008</c:v>
                </c:pt>
                <c:pt idx="2641">
                  <c:v>-34.390449000000004</c:v>
                </c:pt>
                <c:pt idx="2642">
                  <c:v>-34.283754000000002</c:v>
                </c:pt>
                <c:pt idx="2643">
                  <c:v>-34.18017900000001</c:v>
                </c:pt>
                <c:pt idx="2644">
                  <c:v>-34.077131000000008</c:v>
                </c:pt>
                <c:pt idx="2645">
                  <c:v>-33.972334000000011</c:v>
                </c:pt>
                <c:pt idx="2646">
                  <c:v>-33.865916000000013</c:v>
                </c:pt>
                <c:pt idx="2647">
                  <c:v>-33.760171000000106</c:v>
                </c:pt>
                <c:pt idx="2648">
                  <c:v>-33.659438000000002</c:v>
                </c:pt>
                <c:pt idx="2649">
                  <c:v>-33.563017000000002</c:v>
                </c:pt>
                <c:pt idx="2650">
                  <c:v>-33.46321300000001</c:v>
                </c:pt>
                <c:pt idx="2651">
                  <c:v>-33.357852999999999</c:v>
                </c:pt>
                <c:pt idx="2652">
                  <c:v>-33.248216000000063</c:v>
                </c:pt>
                <c:pt idx="2653">
                  <c:v>-33.138813000000013</c:v>
                </c:pt>
                <c:pt idx="2654">
                  <c:v>-33.031648999999994</c:v>
                </c:pt>
                <c:pt idx="2655">
                  <c:v>-32.930100000000003</c:v>
                </c:pt>
                <c:pt idx="2656">
                  <c:v>-32.841314000000004</c:v>
                </c:pt>
                <c:pt idx="2657">
                  <c:v>-32.777005000000003</c:v>
                </c:pt>
                <c:pt idx="2658">
                  <c:v>-32.742585000000012</c:v>
                </c:pt>
                <c:pt idx="2659">
                  <c:v>-32.709994000000009</c:v>
                </c:pt>
                <c:pt idx="2660">
                  <c:v>-32.616810000000001</c:v>
                </c:pt>
                <c:pt idx="2661">
                  <c:v>-32.438857000000006</c:v>
                </c:pt>
                <c:pt idx="2662">
                  <c:v>-32.226452000000123</c:v>
                </c:pt>
                <c:pt idx="2663">
                  <c:v>-32.034419</c:v>
                </c:pt>
                <c:pt idx="2664">
                  <c:v>-31.870073000000005</c:v>
                </c:pt>
                <c:pt idx="2665">
                  <c:v>-31.726115999999987</c:v>
                </c:pt>
                <c:pt idx="2666">
                  <c:v>-31.595214999999989</c:v>
                </c:pt>
                <c:pt idx="2667">
                  <c:v>-31.472391999999989</c:v>
                </c:pt>
                <c:pt idx="2668">
                  <c:v>-31.353178999999997</c:v>
                </c:pt>
                <c:pt idx="2669">
                  <c:v>-31.231339000000006</c:v>
                </c:pt>
                <c:pt idx="2670">
                  <c:v>-31.103972000000031</c:v>
                </c:pt>
                <c:pt idx="2671">
                  <c:v>-30.974114</c:v>
                </c:pt>
                <c:pt idx="2672">
                  <c:v>-30.8459</c:v>
                </c:pt>
                <c:pt idx="2673">
                  <c:v>-30.719617999999986</c:v>
                </c:pt>
                <c:pt idx="2674">
                  <c:v>-30.59701800000003</c:v>
                </c:pt>
                <c:pt idx="2675">
                  <c:v>-30.485129999999877</c:v>
                </c:pt>
                <c:pt idx="2676">
                  <c:v>-30.382278999999986</c:v>
                </c:pt>
                <c:pt idx="2677">
                  <c:v>-30.29498300000003</c:v>
                </c:pt>
                <c:pt idx="2678">
                  <c:v>-30.237821999999994</c:v>
                </c:pt>
                <c:pt idx="2679">
                  <c:v>-30.206777000000002</c:v>
                </c:pt>
                <c:pt idx="2680">
                  <c:v>-30.154746000000003</c:v>
                </c:pt>
                <c:pt idx="2681">
                  <c:v>-30.033976999999993</c:v>
                </c:pt>
                <c:pt idx="2682">
                  <c:v>-29.858408999999988</c:v>
                </c:pt>
                <c:pt idx="2683">
                  <c:v>-29.687028999999992</c:v>
                </c:pt>
                <c:pt idx="2684">
                  <c:v>-29.558297999999986</c:v>
                </c:pt>
                <c:pt idx="2685">
                  <c:v>-29.459249999999916</c:v>
                </c:pt>
                <c:pt idx="2686">
                  <c:v>-29.341887999999997</c:v>
                </c:pt>
                <c:pt idx="2687">
                  <c:v>-29.167379999999987</c:v>
                </c:pt>
                <c:pt idx="2688">
                  <c:v>-28.958554000000007</c:v>
                </c:pt>
                <c:pt idx="2689">
                  <c:v>-28.779965000000065</c:v>
                </c:pt>
                <c:pt idx="2690">
                  <c:v>-28.667158999999998</c:v>
                </c:pt>
                <c:pt idx="2691">
                  <c:v>-28.586943000000002</c:v>
                </c:pt>
                <c:pt idx="2692">
                  <c:v>-28.482092999999903</c:v>
                </c:pt>
                <c:pt idx="2693">
                  <c:v>-28.339693999999987</c:v>
                </c:pt>
                <c:pt idx="2694">
                  <c:v>-28.197406000000001</c:v>
                </c:pt>
                <c:pt idx="2695">
                  <c:v>-28.086798999999989</c:v>
                </c:pt>
                <c:pt idx="2696">
                  <c:v>-27.986186999999923</c:v>
                </c:pt>
                <c:pt idx="2697">
                  <c:v>-27.880044999999942</c:v>
                </c:pt>
                <c:pt idx="2698">
                  <c:v>-27.780552999999923</c:v>
                </c:pt>
                <c:pt idx="2699">
                  <c:v>-27.698614000000006</c:v>
                </c:pt>
                <c:pt idx="2700">
                  <c:v>-27.618345000000005</c:v>
                </c:pt>
                <c:pt idx="2701">
                  <c:v>-27.531110999999996</c:v>
                </c:pt>
                <c:pt idx="2702">
                  <c:v>-27.438260999999986</c:v>
                </c:pt>
                <c:pt idx="2703">
                  <c:v>-27.326731999999989</c:v>
                </c:pt>
                <c:pt idx="2704">
                  <c:v>-27.184141999999987</c:v>
                </c:pt>
                <c:pt idx="2705">
                  <c:v>-27.045142999999893</c:v>
                </c:pt>
                <c:pt idx="2706">
                  <c:v>-26.976946999999942</c:v>
                </c:pt>
                <c:pt idx="2707">
                  <c:v>-26.979850999999996</c:v>
                </c:pt>
                <c:pt idx="2708">
                  <c:v>-27.000472000000002</c:v>
                </c:pt>
                <c:pt idx="2709">
                  <c:v>-27.018578000000005</c:v>
                </c:pt>
                <c:pt idx="2710">
                  <c:v>-27.038151999999997</c:v>
                </c:pt>
                <c:pt idx="2711">
                  <c:v>-27.015922000000003</c:v>
                </c:pt>
                <c:pt idx="2712">
                  <c:v>-26.898025000000004</c:v>
                </c:pt>
                <c:pt idx="2713">
                  <c:v>-26.728753999999931</c:v>
                </c:pt>
                <c:pt idx="2714">
                  <c:v>-26.621688000000031</c:v>
                </c:pt>
                <c:pt idx="2715">
                  <c:v>-26.616569999999996</c:v>
                </c:pt>
                <c:pt idx="2716">
                  <c:v>-26.658019999999986</c:v>
                </c:pt>
                <c:pt idx="2717">
                  <c:v>-26.702465000000004</c:v>
                </c:pt>
                <c:pt idx="2718">
                  <c:v>-26.749662999999927</c:v>
                </c:pt>
                <c:pt idx="2719">
                  <c:v>-26.789625999999931</c:v>
                </c:pt>
                <c:pt idx="2720">
                  <c:v>-26.793778999999986</c:v>
                </c:pt>
                <c:pt idx="2721">
                  <c:v>-26.773831000000001</c:v>
                </c:pt>
                <c:pt idx="2722">
                  <c:v>-26.782995</c:v>
                </c:pt>
                <c:pt idx="2723">
                  <c:v>-26.833693999999987</c:v>
                </c:pt>
                <c:pt idx="2724">
                  <c:v>-26.902889000000002</c:v>
                </c:pt>
                <c:pt idx="2725">
                  <c:v>-27.001531999999987</c:v>
                </c:pt>
                <c:pt idx="2726">
                  <c:v>-27.169531999999986</c:v>
                </c:pt>
                <c:pt idx="2727">
                  <c:v>-27.370187000000001</c:v>
                </c:pt>
                <c:pt idx="2728">
                  <c:v>-27.491854000000057</c:v>
                </c:pt>
                <c:pt idx="2729">
                  <c:v>-27.489804000000007</c:v>
                </c:pt>
                <c:pt idx="2730">
                  <c:v>-27.440112999999904</c:v>
                </c:pt>
                <c:pt idx="2731">
                  <c:v>-27.421750000000003</c:v>
                </c:pt>
                <c:pt idx="2732">
                  <c:v>-27.430057000000005</c:v>
                </c:pt>
                <c:pt idx="2733">
                  <c:v>-27.447018</c:v>
                </c:pt>
                <c:pt idx="2734">
                  <c:v>-27.500900000000001</c:v>
                </c:pt>
                <c:pt idx="2735">
                  <c:v>-27.611611999999994</c:v>
                </c:pt>
                <c:pt idx="2736">
                  <c:v>-27.762298999999938</c:v>
                </c:pt>
                <c:pt idx="2737">
                  <c:v>-27.939072999999986</c:v>
                </c:pt>
                <c:pt idx="2738">
                  <c:v>-28.126497000000001</c:v>
                </c:pt>
                <c:pt idx="2739">
                  <c:v>-28.269728999999924</c:v>
                </c:pt>
                <c:pt idx="2740">
                  <c:v>-28.312269999999987</c:v>
                </c:pt>
                <c:pt idx="2741">
                  <c:v>-28.287966999999988</c:v>
                </c:pt>
                <c:pt idx="2742">
                  <c:v>-28.302139999999923</c:v>
                </c:pt>
                <c:pt idx="2743">
                  <c:v>-28.390683999999986</c:v>
                </c:pt>
                <c:pt idx="2744">
                  <c:v>-28.496716999999919</c:v>
                </c:pt>
                <c:pt idx="2745">
                  <c:v>-28.576541999999989</c:v>
                </c:pt>
                <c:pt idx="2746">
                  <c:v>-28.652826000000005</c:v>
                </c:pt>
                <c:pt idx="2747">
                  <c:v>-28.744642999999904</c:v>
                </c:pt>
                <c:pt idx="2748">
                  <c:v>-28.829255000000035</c:v>
                </c:pt>
                <c:pt idx="2749">
                  <c:v>-28.897627999999987</c:v>
                </c:pt>
                <c:pt idx="2750">
                  <c:v>-28.979764000000003</c:v>
                </c:pt>
                <c:pt idx="2751">
                  <c:v>-29.084220000000002</c:v>
                </c:pt>
                <c:pt idx="2752">
                  <c:v>-29.177662999999992</c:v>
                </c:pt>
                <c:pt idx="2753">
                  <c:v>-29.252300000000002</c:v>
                </c:pt>
                <c:pt idx="2754">
                  <c:v>-29.340074000000001</c:v>
                </c:pt>
                <c:pt idx="2755">
                  <c:v>-29.431398000000005</c:v>
                </c:pt>
                <c:pt idx="2756">
                  <c:v>-29.477452999999986</c:v>
                </c:pt>
                <c:pt idx="2757">
                  <c:v>-29.481612999999889</c:v>
                </c:pt>
                <c:pt idx="2758">
                  <c:v>-29.504886999999997</c:v>
                </c:pt>
                <c:pt idx="2759">
                  <c:v>-29.563376000000002</c:v>
                </c:pt>
                <c:pt idx="2760">
                  <c:v>-29.610045000000031</c:v>
                </c:pt>
                <c:pt idx="2761">
                  <c:v>-29.632041000000001</c:v>
                </c:pt>
                <c:pt idx="2762">
                  <c:v>-29.673614999999987</c:v>
                </c:pt>
                <c:pt idx="2763">
                  <c:v>-29.742998999999987</c:v>
                </c:pt>
                <c:pt idx="2764">
                  <c:v>-29.788089999999915</c:v>
                </c:pt>
                <c:pt idx="2765">
                  <c:v>-29.790700999999938</c:v>
                </c:pt>
                <c:pt idx="2766">
                  <c:v>-29.797056999999992</c:v>
                </c:pt>
                <c:pt idx="2767">
                  <c:v>-29.827158999999995</c:v>
                </c:pt>
                <c:pt idx="2768">
                  <c:v>-29.839673000000005</c:v>
                </c:pt>
                <c:pt idx="2769">
                  <c:v>-29.82196100000008</c:v>
                </c:pt>
                <c:pt idx="2770">
                  <c:v>-29.824853000000068</c:v>
                </c:pt>
                <c:pt idx="2771">
                  <c:v>-29.874825000000069</c:v>
                </c:pt>
                <c:pt idx="2772">
                  <c:v>-29.935933000000006</c:v>
                </c:pt>
                <c:pt idx="2773">
                  <c:v>-29.977936</c:v>
                </c:pt>
                <c:pt idx="2774">
                  <c:v>-30.003403000000006</c:v>
                </c:pt>
                <c:pt idx="2775">
                  <c:v>-30.000821999999999</c:v>
                </c:pt>
                <c:pt idx="2776">
                  <c:v>-29.951808000000035</c:v>
                </c:pt>
                <c:pt idx="2777">
                  <c:v>-29.894112000000007</c:v>
                </c:pt>
                <c:pt idx="2778">
                  <c:v>-29.892849999999989</c:v>
                </c:pt>
                <c:pt idx="2779">
                  <c:v>-29.941805000000031</c:v>
                </c:pt>
                <c:pt idx="2780">
                  <c:v>-29.974074000000005</c:v>
                </c:pt>
                <c:pt idx="2781">
                  <c:v>-29.972858000000031</c:v>
                </c:pt>
                <c:pt idx="2782">
                  <c:v>-29.983495999999946</c:v>
                </c:pt>
                <c:pt idx="2783">
                  <c:v>-30.011533</c:v>
                </c:pt>
                <c:pt idx="2784">
                  <c:v>-30.011567999999997</c:v>
                </c:pt>
                <c:pt idx="2785">
                  <c:v>-29.977247000000006</c:v>
                </c:pt>
                <c:pt idx="2786">
                  <c:v>-29.945998000000003</c:v>
                </c:pt>
                <c:pt idx="2787">
                  <c:v>-29.909183999999989</c:v>
                </c:pt>
                <c:pt idx="2788">
                  <c:v>-29.822654999999987</c:v>
                </c:pt>
                <c:pt idx="2789">
                  <c:v>-29.710812000000004</c:v>
                </c:pt>
                <c:pt idx="2790">
                  <c:v>-29.645304999999986</c:v>
                </c:pt>
                <c:pt idx="2791">
                  <c:v>-29.625350999999988</c:v>
                </c:pt>
                <c:pt idx="2792">
                  <c:v>-29.585586999999919</c:v>
                </c:pt>
                <c:pt idx="2793">
                  <c:v>-29.517595999999998</c:v>
                </c:pt>
                <c:pt idx="2794">
                  <c:v>-29.472395999999989</c:v>
                </c:pt>
                <c:pt idx="2795">
                  <c:v>-29.450423999999927</c:v>
                </c:pt>
                <c:pt idx="2796">
                  <c:v>-29.397846999999999</c:v>
                </c:pt>
                <c:pt idx="2797">
                  <c:v>-29.312837999999999</c:v>
                </c:pt>
                <c:pt idx="2798">
                  <c:v>-29.251005000000031</c:v>
                </c:pt>
                <c:pt idx="2799">
                  <c:v>-29.219179999999987</c:v>
                </c:pt>
                <c:pt idx="2800">
                  <c:v>-29.163027</c:v>
                </c:pt>
                <c:pt idx="2801">
                  <c:v>-29.067221000000004</c:v>
                </c:pt>
                <c:pt idx="2802">
                  <c:v>-28.971530999999942</c:v>
                </c:pt>
                <c:pt idx="2803">
                  <c:v>-28.880448999999938</c:v>
                </c:pt>
                <c:pt idx="2804">
                  <c:v>-28.761317000000002</c:v>
                </c:pt>
                <c:pt idx="2805">
                  <c:v>-28.627345000000005</c:v>
                </c:pt>
                <c:pt idx="2806">
                  <c:v>-28.525148000000002</c:v>
                </c:pt>
                <c:pt idx="2807">
                  <c:v>-28.445024999999923</c:v>
                </c:pt>
                <c:pt idx="2808">
                  <c:v>-28.336423999999987</c:v>
                </c:pt>
                <c:pt idx="2809">
                  <c:v>-28.211050999999998</c:v>
                </c:pt>
                <c:pt idx="2810">
                  <c:v>-28.129144999999987</c:v>
                </c:pt>
                <c:pt idx="2811">
                  <c:v>-28.087784999999986</c:v>
                </c:pt>
                <c:pt idx="2812">
                  <c:v>-28.021602999999942</c:v>
                </c:pt>
                <c:pt idx="2813">
                  <c:v>-27.914821000000035</c:v>
                </c:pt>
                <c:pt idx="2814">
                  <c:v>-27.81568500000003</c:v>
                </c:pt>
                <c:pt idx="2815">
                  <c:v>-27.739851000000076</c:v>
                </c:pt>
                <c:pt idx="2816">
                  <c:v>-27.657221000000035</c:v>
                </c:pt>
                <c:pt idx="2817">
                  <c:v>-27.569576999999938</c:v>
                </c:pt>
                <c:pt idx="2818">
                  <c:v>-27.508308</c:v>
                </c:pt>
                <c:pt idx="2819">
                  <c:v>-27.460182999999919</c:v>
                </c:pt>
                <c:pt idx="2820">
                  <c:v>-27.380979999999987</c:v>
                </c:pt>
                <c:pt idx="2821">
                  <c:v>-27.280585000000002</c:v>
                </c:pt>
                <c:pt idx="2822">
                  <c:v>-27.211956999999998</c:v>
                </c:pt>
                <c:pt idx="2823">
                  <c:v>-27.174802999999997</c:v>
                </c:pt>
                <c:pt idx="2824">
                  <c:v>-27.114611999999994</c:v>
                </c:pt>
                <c:pt idx="2825">
                  <c:v>-27.014796000000004</c:v>
                </c:pt>
                <c:pt idx="2826">
                  <c:v>-26.913370999999987</c:v>
                </c:pt>
                <c:pt idx="2827">
                  <c:v>-26.827651000000031</c:v>
                </c:pt>
                <c:pt idx="2828">
                  <c:v>-26.734143000000003</c:v>
                </c:pt>
                <c:pt idx="2829">
                  <c:v>-26.631559999999993</c:v>
                </c:pt>
                <c:pt idx="2830">
                  <c:v>-26.547741999999989</c:v>
                </c:pt>
                <c:pt idx="2831">
                  <c:v>-26.480361999999989</c:v>
                </c:pt>
                <c:pt idx="2832">
                  <c:v>-26.399313000000006</c:v>
                </c:pt>
                <c:pt idx="2833">
                  <c:v>-26.311042</c:v>
                </c:pt>
                <c:pt idx="2834">
                  <c:v>-26.253167000000005</c:v>
                </c:pt>
                <c:pt idx="2835">
                  <c:v>-26.220582999999934</c:v>
                </c:pt>
                <c:pt idx="2836">
                  <c:v>-26.165070999999987</c:v>
                </c:pt>
                <c:pt idx="2837">
                  <c:v>-26.070786999999989</c:v>
                </c:pt>
                <c:pt idx="2838">
                  <c:v>-25.963897000000003</c:v>
                </c:pt>
                <c:pt idx="2839">
                  <c:v>-25.854016999999999</c:v>
                </c:pt>
                <c:pt idx="2840">
                  <c:v>-25.728938999999986</c:v>
                </c:pt>
                <c:pt idx="2841">
                  <c:v>-25.605941000000001</c:v>
                </c:pt>
                <c:pt idx="2842">
                  <c:v>-25.519161999999994</c:v>
                </c:pt>
                <c:pt idx="2843">
                  <c:v>-25.452859000000004</c:v>
                </c:pt>
                <c:pt idx="2844">
                  <c:v>-25.357692999999987</c:v>
                </c:pt>
                <c:pt idx="2845">
                  <c:v>-25.228743999999903</c:v>
                </c:pt>
                <c:pt idx="2846">
                  <c:v>-25.099312999999931</c:v>
                </c:pt>
                <c:pt idx="2847">
                  <c:v>-24.967657000000003</c:v>
                </c:pt>
                <c:pt idx="2848">
                  <c:v>-24.808358999999996</c:v>
                </c:pt>
                <c:pt idx="2849">
                  <c:v>-24.646406999999989</c:v>
                </c:pt>
                <c:pt idx="2850">
                  <c:v>-24.530628999999987</c:v>
                </c:pt>
                <c:pt idx="2851">
                  <c:v>-24.441775000000007</c:v>
                </c:pt>
                <c:pt idx="2852">
                  <c:v>-24.319024999999996</c:v>
                </c:pt>
                <c:pt idx="2853">
                  <c:v>-24.168361000000004</c:v>
                </c:pt>
                <c:pt idx="2854">
                  <c:v>-24.046167999999987</c:v>
                </c:pt>
                <c:pt idx="2855">
                  <c:v>-23.948266999999927</c:v>
                </c:pt>
                <c:pt idx="2856">
                  <c:v>-23.821531999999987</c:v>
                </c:pt>
                <c:pt idx="2857">
                  <c:v>-23.676591999999999</c:v>
                </c:pt>
                <c:pt idx="2858">
                  <c:v>-23.576053999999999</c:v>
                </c:pt>
                <c:pt idx="2859">
                  <c:v>-23.513722999999942</c:v>
                </c:pt>
                <c:pt idx="2860">
                  <c:v>-23.422228999999927</c:v>
                </c:pt>
                <c:pt idx="2861">
                  <c:v>-23.2956199999999</c:v>
                </c:pt>
                <c:pt idx="2862">
                  <c:v>-23.188046999999916</c:v>
                </c:pt>
                <c:pt idx="2863">
                  <c:v>-23.098804999999999</c:v>
                </c:pt>
                <c:pt idx="2864">
                  <c:v>-22.981202999999915</c:v>
                </c:pt>
                <c:pt idx="2865">
                  <c:v>-22.856892999999999</c:v>
                </c:pt>
                <c:pt idx="2866">
                  <c:v>-22.794049999999938</c:v>
                </c:pt>
                <c:pt idx="2867">
                  <c:v>-22.781653000000006</c:v>
                </c:pt>
                <c:pt idx="2868">
                  <c:v>-22.747056999999987</c:v>
                </c:pt>
                <c:pt idx="2869">
                  <c:v>-22.682810000000003</c:v>
                </c:pt>
                <c:pt idx="2870">
                  <c:v>-22.634780000000031</c:v>
                </c:pt>
                <c:pt idx="2871">
                  <c:v>-22.584817999999999</c:v>
                </c:pt>
                <c:pt idx="2872">
                  <c:v>-22.474294999999987</c:v>
                </c:pt>
                <c:pt idx="2873">
                  <c:v>-22.326832999999986</c:v>
                </c:pt>
                <c:pt idx="2874">
                  <c:v>-22.216468000000031</c:v>
                </c:pt>
                <c:pt idx="2875">
                  <c:v>-22.136099999999999</c:v>
                </c:pt>
                <c:pt idx="2876">
                  <c:v>-22.027041999999987</c:v>
                </c:pt>
                <c:pt idx="2877">
                  <c:v>-21.912756999999946</c:v>
                </c:pt>
                <c:pt idx="2878">
                  <c:v>-21.864925999999997</c:v>
                </c:pt>
                <c:pt idx="2879">
                  <c:v>-21.858581000000001</c:v>
                </c:pt>
                <c:pt idx="2880">
                  <c:v>-21.803309999999989</c:v>
                </c:pt>
                <c:pt idx="2881">
                  <c:v>-21.698205999999999</c:v>
                </c:pt>
                <c:pt idx="2882">
                  <c:v>-21.616703999999999</c:v>
                </c:pt>
                <c:pt idx="2883">
                  <c:v>-21.561687000000006</c:v>
                </c:pt>
                <c:pt idx="2884">
                  <c:v>-21.478988000000001</c:v>
                </c:pt>
                <c:pt idx="2885">
                  <c:v>-21.387653999999987</c:v>
                </c:pt>
                <c:pt idx="2886">
                  <c:v>-21.351854000000099</c:v>
                </c:pt>
                <c:pt idx="2887">
                  <c:v>-21.346693000000002</c:v>
                </c:pt>
                <c:pt idx="2888">
                  <c:v>-21.300078999999997</c:v>
                </c:pt>
                <c:pt idx="2889">
                  <c:v>-21.233037999999986</c:v>
                </c:pt>
                <c:pt idx="2890">
                  <c:v>-21.224795999999987</c:v>
                </c:pt>
                <c:pt idx="2891">
                  <c:v>-21.246560000000002</c:v>
                </c:pt>
                <c:pt idx="2892">
                  <c:v>-21.199422999999989</c:v>
                </c:pt>
                <c:pt idx="2893">
                  <c:v>-21.103956999999994</c:v>
                </c:pt>
                <c:pt idx="2894">
                  <c:v>-21.063969</c:v>
                </c:pt>
                <c:pt idx="2895">
                  <c:v>-21.090305999999988</c:v>
                </c:pt>
                <c:pt idx="2896">
                  <c:v>-21.107827999999998</c:v>
                </c:pt>
                <c:pt idx="2897">
                  <c:v>-21.115436000000003</c:v>
                </c:pt>
                <c:pt idx="2898">
                  <c:v>-21.183593000000002</c:v>
                </c:pt>
                <c:pt idx="2899">
                  <c:v>-21.295108999999989</c:v>
                </c:pt>
                <c:pt idx="2900">
                  <c:v>-21.367340999999989</c:v>
                </c:pt>
                <c:pt idx="2901">
                  <c:v>-21.398629999999915</c:v>
                </c:pt>
                <c:pt idx="2902">
                  <c:v>-21.456417000000002</c:v>
                </c:pt>
                <c:pt idx="2903">
                  <c:v>-21.56203099999993</c:v>
                </c:pt>
                <c:pt idx="2904">
                  <c:v>-21.688830999999986</c:v>
                </c:pt>
                <c:pt idx="2905">
                  <c:v>-21.864345</c:v>
                </c:pt>
                <c:pt idx="2906">
                  <c:v>-22.1203</c:v>
                </c:pt>
                <c:pt idx="2907">
                  <c:v>-22.384822999999987</c:v>
                </c:pt>
                <c:pt idx="2908">
                  <c:v>-22.561593000000002</c:v>
                </c:pt>
                <c:pt idx="2909">
                  <c:v>-22.685001</c:v>
                </c:pt>
                <c:pt idx="2910">
                  <c:v>-22.855356999999987</c:v>
                </c:pt>
                <c:pt idx="2911">
                  <c:v>-23.064460999999987</c:v>
                </c:pt>
                <c:pt idx="2912">
                  <c:v>-23.232187999999987</c:v>
                </c:pt>
                <c:pt idx="2913">
                  <c:v>-23.371274999999997</c:v>
                </c:pt>
                <c:pt idx="2914">
                  <c:v>-23.557346999999989</c:v>
                </c:pt>
                <c:pt idx="2915">
                  <c:v>-23.771946</c:v>
                </c:pt>
                <c:pt idx="2916">
                  <c:v>-23.935423999999923</c:v>
                </c:pt>
                <c:pt idx="2917">
                  <c:v>-24.068370000000002</c:v>
                </c:pt>
                <c:pt idx="2918">
                  <c:v>-24.263526999999904</c:v>
                </c:pt>
                <c:pt idx="2919">
                  <c:v>-24.520858000000064</c:v>
                </c:pt>
                <c:pt idx="2920">
                  <c:v>-24.759752000000006</c:v>
                </c:pt>
                <c:pt idx="2921">
                  <c:v>-24.970425999999989</c:v>
                </c:pt>
                <c:pt idx="2922">
                  <c:v>-25.206481999999987</c:v>
                </c:pt>
                <c:pt idx="2923">
                  <c:v>-25.451049999999931</c:v>
                </c:pt>
                <c:pt idx="2924">
                  <c:v>-25.637244999999993</c:v>
                </c:pt>
                <c:pt idx="2925">
                  <c:v>-25.784606999999923</c:v>
                </c:pt>
                <c:pt idx="2926">
                  <c:v>-25.976531999999949</c:v>
                </c:pt>
                <c:pt idx="2927">
                  <c:v>-26.218776000000002</c:v>
                </c:pt>
                <c:pt idx="2928">
                  <c:v>-26.450930999999986</c:v>
                </c:pt>
                <c:pt idx="2929">
                  <c:v>-26.673333999999986</c:v>
                </c:pt>
                <c:pt idx="2930">
                  <c:v>-26.931113999999987</c:v>
                </c:pt>
                <c:pt idx="2931">
                  <c:v>-27.198172999999986</c:v>
                </c:pt>
                <c:pt idx="2932">
                  <c:v>-27.406756999999942</c:v>
                </c:pt>
                <c:pt idx="2933">
                  <c:v>-27.568631999999916</c:v>
                </c:pt>
                <c:pt idx="2934">
                  <c:v>-27.745166999999931</c:v>
                </c:pt>
                <c:pt idx="2935">
                  <c:v>-27.924795999999986</c:v>
                </c:pt>
                <c:pt idx="2936">
                  <c:v>-28.052948999999987</c:v>
                </c:pt>
                <c:pt idx="2937">
                  <c:v>-28.151506999999992</c:v>
                </c:pt>
                <c:pt idx="2938">
                  <c:v>-28.284835999999999</c:v>
                </c:pt>
                <c:pt idx="2939">
                  <c:v>-28.438331000000002</c:v>
                </c:pt>
                <c:pt idx="2940">
                  <c:v>-28.55439400000003</c:v>
                </c:pt>
                <c:pt idx="2941">
                  <c:v>-28.655225999999999</c:v>
                </c:pt>
                <c:pt idx="2942">
                  <c:v>-28.805370999999987</c:v>
                </c:pt>
                <c:pt idx="2943">
                  <c:v>-28.984160000000003</c:v>
                </c:pt>
                <c:pt idx="2944">
                  <c:v>-29.117898000000107</c:v>
                </c:pt>
                <c:pt idx="2945">
                  <c:v>-29.203080999999987</c:v>
                </c:pt>
                <c:pt idx="2946">
                  <c:v>-29.276324000000002</c:v>
                </c:pt>
                <c:pt idx="2947">
                  <c:v>-29.299639999999911</c:v>
                </c:pt>
                <c:pt idx="2948">
                  <c:v>-29.211719000000002</c:v>
                </c:pt>
                <c:pt idx="2949">
                  <c:v>-29.070428000000007</c:v>
                </c:pt>
                <c:pt idx="2950">
                  <c:v>-28.998033999999926</c:v>
                </c:pt>
                <c:pt idx="2951">
                  <c:v>-28.998711999999923</c:v>
                </c:pt>
                <c:pt idx="2952">
                  <c:v>-28.987413999999923</c:v>
                </c:pt>
                <c:pt idx="2953">
                  <c:v>-28.969188999999989</c:v>
                </c:pt>
                <c:pt idx="2954">
                  <c:v>-29.029000999999987</c:v>
                </c:pt>
                <c:pt idx="2955">
                  <c:v>-29.170306999999987</c:v>
                </c:pt>
                <c:pt idx="2956">
                  <c:v>-29.307366000000005</c:v>
                </c:pt>
                <c:pt idx="2957">
                  <c:v>-29.400090000000006</c:v>
                </c:pt>
                <c:pt idx="2958">
                  <c:v>-29.476956999999999</c:v>
                </c:pt>
                <c:pt idx="2959">
                  <c:v>-29.540705000000003</c:v>
                </c:pt>
                <c:pt idx="2960">
                  <c:v>-29.560103999999939</c:v>
                </c:pt>
                <c:pt idx="2961">
                  <c:v>-29.544729999999927</c:v>
                </c:pt>
                <c:pt idx="2962">
                  <c:v>-29.529381999999988</c:v>
                </c:pt>
                <c:pt idx="2963">
                  <c:v>-29.499506999999923</c:v>
                </c:pt>
                <c:pt idx="2964">
                  <c:v>-29.425931000000006</c:v>
                </c:pt>
                <c:pt idx="2965">
                  <c:v>-29.347167999999996</c:v>
                </c:pt>
                <c:pt idx="2966">
                  <c:v>-29.31828400000003</c:v>
                </c:pt>
                <c:pt idx="2967">
                  <c:v>-29.306331</c:v>
                </c:pt>
                <c:pt idx="2968">
                  <c:v>-29.239637999999989</c:v>
                </c:pt>
                <c:pt idx="2969">
                  <c:v>-29.128344999999989</c:v>
                </c:pt>
                <c:pt idx="2970">
                  <c:v>-29.031903999999997</c:v>
                </c:pt>
                <c:pt idx="2971">
                  <c:v>-28.937134</c:v>
                </c:pt>
                <c:pt idx="2972">
                  <c:v>-28.780111999999946</c:v>
                </c:pt>
                <c:pt idx="2973">
                  <c:v>-28.565548999999919</c:v>
                </c:pt>
                <c:pt idx="2974">
                  <c:v>-28.355199999999989</c:v>
                </c:pt>
                <c:pt idx="2975">
                  <c:v>-28.157794999999993</c:v>
                </c:pt>
                <c:pt idx="2976">
                  <c:v>-27.936791999999986</c:v>
                </c:pt>
                <c:pt idx="2977">
                  <c:v>-27.706070999999987</c:v>
                </c:pt>
                <c:pt idx="2978">
                  <c:v>-27.508440999999934</c:v>
                </c:pt>
                <c:pt idx="2979">
                  <c:v>-27.317182000000031</c:v>
                </c:pt>
                <c:pt idx="2980">
                  <c:v>-27.067188000000005</c:v>
                </c:pt>
                <c:pt idx="2981">
                  <c:v>-26.768195000000006</c:v>
                </c:pt>
                <c:pt idx="2982">
                  <c:v>-26.486161999999986</c:v>
                </c:pt>
                <c:pt idx="2983">
                  <c:v>-26.229652999999942</c:v>
                </c:pt>
                <c:pt idx="2984">
                  <c:v>-25.956395000000001</c:v>
                </c:pt>
                <c:pt idx="2985">
                  <c:v>-25.672663999999987</c:v>
                </c:pt>
                <c:pt idx="2986">
                  <c:v>-25.420568999999986</c:v>
                </c:pt>
                <c:pt idx="2987">
                  <c:v>-25.183722999999922</c:v>
                </c:pt>
                <c:pt idx="2988">
                  <c:v>-24.910173</c:v>
                </c:pt>
                <c:pt idx="2989">
                  <c:v>-24.615620000000007</c:v>
                </c:pt>
                <c:pt idx="2990">
                  <c:v>-24.362943999999942</c:v>
                </c:pt>
                <c:pt idx="2991">
                  <c:v>-24.151278000000076</c:v>
                </c:pt>
                <c:pt idx="2992">
                  <c:v>-23.923895000000005</c:v>
                </c:pt>
                <c:pt idx="2993">
                  <c:v>-23.675121000000004</c:v>
                </c:pt>
                <c:pt idx="2994">
                  <c:v>-23.452198999999986</c:v>
                </c:pt>
                <c:pt idx="2995">
                  <c:v>-23.259161000000031</c:v>
                </c:pt>
                <c:pt idx="2996">
                  <c:v>-23.050738999999989</c:v>
                </c:pt>
                <c:pt idx="2997">
                  <c:v>-22.816334999999992</c:v>
                </c:pt>
                <c:pt idx="2998">
                  <c:v>-22.588795999999945</c:v>
                </c:pt>
                <c:pt idx="2999">
                  <c:v>-22.380775</c:v>
                </c:pt>
                <c:pt idx="3000">
                  <c:v>-22.188266999999989</c:v>
                </c:pt>
                <c:pt idx="3001">
                  <c:v>-22.036064999999994</c:v>
                </c:pt>
                <c:pt idx="3002">
                  <c:v>-21.941574000000003</c:v>
                </c:pt>
                <c:pt idx="3003">
                  <c:v>-21.857500999999999</c:v>
                </c:pt>
                <c:pt idx="3004">
                  <c:v>-21.730148</c:v>
                </c:pt>
                <c:pt idx="3005">
                  <c:v>-21.590226999999938</c:v>
                </c:pt>
                <c:pt idx="3006">
                  <c:v>-21.503754999999988</c:v>
                </c:pt>
                <c:pt idx="3007">
                  <c:v>-21.463245999999923</c:v>
                </c:pt>
                <c:pt idx="3008">
                  <c:v>-21.412285999999987</c:v>
                </c:pt>
                <c:pt idx="3009">
                  <c:v>-21.348093000000006</c:v>
                </c:pt>
                <c:pt idx="3010">
                  <c:v>-21.308171999999999</c:v>
                </c:pt>
                <c:pt idx="3011">
                  <c:v>-21.280589999999922</c:v>
                </c:pt>
                <c:pt idx="3012">
                  <c:v>-21.221697000000006</c:v>
                </c:pt>
                <c:pt idx="3013">
                  <c:v>-21.147098999999997</c:v>
                </c:pt>
                <c:pt idx="3014">
                  <c:v>-21.113808000000095</c:v>
                </c:pt>
                <c:pt idx="3015">
                  <c:v>-21.123958000000087</c:v>
                </c:pt>
                <c:pt idx="3016">
                  <c:v>-21.128906999999987</c:v>
                </c:pt>
                <c:pt idx="3017">
                  <c:v>-21.114709000000005</c:v>
                </c:pt>
                <c:pt idx="3018">
                  <c:v>-21.103650999999999</c:v>
                </c:pt>
                <c:pt idx="3019">
                  <c:v>-21.088519999999896</c:v>
                </c:pt>
                <c:pt idx="3020">
                  <c:v>-21.047659999999986</c:v>
                </c:pt>
                <c:pt idx="3021">
                  <c:v>-21.010036999999986</c:v>
                </c:pt>
                <c:pt idx="3022">
                  <c:v>-21.024353000000005</c:v>
                </c:pt>
                <c:pt idx="3023">
                  <c:v>-21.078346999999916</c:v>
                </c:pt>
                <c:pt idx="3024">
                  <c:v>-21.123572999999986</c:v>
                </c:pt>
                <c:pt idx="3025">
                  <c:v>-21.161356999999992</c:v>
                </c:pt>
                <c:pt idx="3026">
                  <c:v>-21.225994</c:v>
                </c:pt>
                <c:pt idx="3027">
                  <c:v>-21.303929999999987</c:v>
                </c:pt>
                <c:pt idx="3028">
                  <c:v>-21.353031000000001</c:v>
                </c:pt>
                <c:pt idx="3029">
                  <c:v>-21.386412999999923</c:v>
                </c:pt>
                <c:pt idx="3030">
                  <c:v>-21.453813999999987</c:v>
                </c:pt>
                <c:pt idx="3031">
                  <c:v>-21.551507999999988</c:v>
                </c:pt>
                <c:pt idx="3032">
                  <c:v>-21.62997500000008</c:v>
                </c:pt>
                <c:pt idx="3033">
                  <c:v>-21.680828000000005</c:v>
                </c:pt>
                <c:pt idx="3034">
                  <c:v>-21.738318000000007</c:v>
                </c:pt>
                <c:pt idx="3035">
                  <c:v>-21.804975000000091</c:v>
                </c:pt>
                <c:pt idx="3036">
                  <c:v>-21.854393000000005</c:v>
                </c:pt>
                <c:pt idx="3037">
                  <c:v>-21.899665999999996</c:v>
                </c:pt>
                <c:pt idx="3038">
                  <c:v>-21.980875999999988</c:v>
                </c:pt>
                <c:pt idx="3039">
                  <c:v>-22.088786999999904</c:v>
                </c:pt>
                <c:pt idx="3040">
                  <c:v>-22.174521999999996</c:v>
                </c:pt>
                <c:pt idx="3041">
                  <c:v>-22.231583999999987</c:v>
                </c:pt>
                <c:pt idx="3042">
                  <c:v>-22.297510000000003</c:v>
                </c:pt>
                <c:pt idx="3043">
                  <c:v>-22.380010999999989</c:v>
                </c:pt>
                <c:pt idx="3044">
                  <c:v>-22.453654</c:v>
                </c:pt>
                <c:pt idx="3045">
                  <c:v>-22.525295999999987</c:v>
                </c:pt>
                <c:pt idx="3046">
                  <c:v>-22.630217999999999</c:v>
                </c:pt>
                <c:pt idx="3047">
                  <c:v>-22.763197000000002</c:v>
                </c:pt>
                <c:pt idx="3048">
                  <c:v>-22.880271999999987</c:v>
                </c:pt>
                <c:pt idx="3049">
                  <c:v>-22.968550999999934</c:v>
                </c:pt>
                <c:pt idx="3050">
                  <c:v>-23.052361000000005</c:v>
                </c:pt>
                <c:pt idx="3051">
                  <c:v>-23.135660999999999</c:v>
                </c:pt>
                <c:pt idx="3052">
                  <c:v>-23.201149999999931</c:v>
                </c:pt>
                <c:pt idx="3053">
                  <c:v>-23.260581999999989</c:v>
                </c:pt>
                <c:pt idx="3054">
                  <c:v>-23.344155999999998</c:v>
                </c:pt>
                <c:pt idx="3055">
                  <c:v>-23.446651999999986</c:v>
                </c:pt>
                <c:pt idx="3056">
                  <c:v>-23.541138000000004</c:v>
                </c:pt>
                <c:pt idx="3057">
                  <c:v>-23.631120999999993</c:v>
                </c:pt>
                <c:pt idx="3058">
                  <c:v>-23.729498000000007</c:v>
                </c:pt>
                <c:pt idx="3059">
                  <c:v>-23.807345999999992</c:v>
                </c:pt>
                <c:pt idx="3060">
                  <c:v>-23.831917000000065</c:v>
                </c:pt>
                <c:pt idx="3061">
                  <c:v>-23.836977000000068</c:v>
                </c:pt>
                <c:pt idx="3062">
                  <c:v>-23.883180999999986</c:v>
                </c:pt>
                <c:pt idx="3063">
                  <c:v>-23.965109999999889</c:v>
                </c:pt>
                <c:pt idx="3064">
                  <c:v>-24.031747999999986</c:v>
                </c:pt>
                <c:pt idx="3065">
                  <c:v>-24.081103999999989</c:v>
                </c:pt>
                <c:pt idx="3066">
                  <c:v>-24.15531</c:v>
                </c:pt>
                <c:pt idx="3067">
                  <c:v>-24.256225999999987</c:v>
                </c:pt>
                <c:pt idx="3068">
                  <c:v>-24.346621999999989</c:v>
                </c:pt>
                <c:pt idx="3069">
                  <c:v>-24.423561000000007</c:v>
                </c:pt>
                <c:pt idx="3070">
                  <c:v>-24.512057999999996</c:v>
                </c:pt>
                <c:pt idx="3071">
                  <c:v>-24.599827000000005</c:v>
                </c:pt>
                <c:pt idx="3072">
                  <c:v>-24.659467000000031</c:v>
                </c:pt>
                <c:pt idx="3073">
                  <c:v>-24.722874000000004</c:v>
                </c:pt>
                <c:pt idx="3074">
                  <c:v>-24.849001000000001</c:v>
                </c:pt>
                <c:pt idx="3075">
                  <c:v>-25.026543999999927</c:v>
                </c:pt>
                <c:pt idx="3076">
                  <c:v>-25.190579999999986</c:v>
                </c:pt>
                <c:pt idx="3077">
                  <c:v>-25.326284999999999</c:v>
                </c:pt>
                <c:pt idx="3078">
                  <c:v>-25.474598</c:v>
                </c:pt>
                <c:pt idx="3079">
                  <c:v>-25.647238999999999</c:v>
                </c:pt>
                <c:pt idx="3080">
                  <c:v>-25.823751000000001</c:v>
                </c:pt>
                <c:pt idx="3081">
                  <c:v>-26.024096999999987</c:v>
                </c:pt>
                <c:pt idx="3082">
                  <c:v>-26.291725999999986</c:v>
                </c:pt>
                <c:pt idx="3083">
                  <c:v>-26.604865000000114</c:v>
                </c:pt>
                <c:pt idx="3084">
                  <c:v>-26.892702999999916</c:v>
                </c:pt>
                <c:pt idx="3085">
                  <c:v>-27.144017000000005</c:v>
                </c:pt>
                <c:pt idx="3086">
                  <c:v>-27.418391999999987</c:v>
                </c:pt>
                <c:pt idx="3087">
                  <c:v>-27.747431999999989</c:v>
                </c:pt>
                <c:pt idx="3088">
                  <c:v>-28.107358000000076</c:v>
                </c:pt>
                <c:pt idx="3089">
                  <c:v>-28.492300999999923</c:v>
                </c:pt>
                <c:pt idx="3090">
                  <c:v>-28.929578999999986</c:v>
                </c:pt>
                <c:pt idx="3091">
                  <c:v>-29.412120999999946</c:v>
                </c:pt>
                <c:pt idx="3092">
                  <c:v>-29.893079</c:v>
                </c:pt>
                <c:pt idx="3093">
                  <c:v>-30.357219000000001</c:v>
                </c:pt>
                <c:pt idx="3094">
                  <c:v>-30.827335000000005</c:v>
                </c:pt>
                <c:pt idx="3095">
                  <c:v>-31.298198999999986</c:v>
                </c:pt>
                <c:pt idx="3096">
                  <c:v>-31.738879999999988</c:v>
                </c:pt>
                <c:pt idx="3097">
                  <c:v>-32.162807000000001</c:v>
                </c:pt>
                <c:pt idx="3098">
                  <c:v>-32.620229000000009</c:v>
                </c:pt>
                <c:pt idx="3099">
                  <c:v>-33.114963999999993</c:v>
                </c:pt>
                <c:pt idx="3100">
                  <c:v>-33.603620000000006</c:v>
                </c:pt>
                <c:pt idx="3101">
                  <c:v>-34.072903000000011</c:v>
                </c:pt>
                <c:pt idx="3102">
                  <c:v>-34.542077000000006</c:v>
                </c:pt>
                <c:pt idx="3103">
                  <c:v>-34.985327000000005</c:v>
                </c:pt>
                <c:pt idx="3104">
                  <c:v>-35.334677999999997</c:v>
                </c:pt>
                <c:pt idx="3105">
                  <c:v>-35.575478000000011</c:v>
                </c:pt>
                <c:pt idx="3106">
                  <c:v>-35.757362000000001</c:v>
                </c:pt>
                <c:pt idx="3107">
                  <c:v>-35.896372000000063</c:v>
                </c:pt>
                <c:pt idx="3108">
                  <c:v>-35.942266999999994</c:v>
                </c:pt>
                <c:pt idx="3109">
                  <c:v>-35.861613999999996</c:v>
                </c:pt>
                <c:pt idx="3110">
                  <c:v>-35.675984</c:v>
                </c:pt>
                <c:pt idx="3111">
                  <c:v>-35.400357</c:v>
                </c:pt>
                <c:pt idx="3112">
                  <c:v>-35.024114000000012</c:v>
                </c:pt>
                <c:pt idx="3113">
                  <c:v>-34.576654000000005</c:v>
                </c:pt>
                <c:pt idx="3114">
                  <c:v>-34.128607000000002</c:v>
                </c:pt>
                <c:pt idx="3115">
                  <c:v>-33.696770000000107</c:v>
                </c:pt>
                <c:pt idx="3116">
                  <c:v>-33.224435000000106</c:v>
                </c:pt>
                <c:pt idx="3117">
                  <c:v>-32.680456000000007</c:v>
                </c:pt>
                <c:pt idx="3118">
                  <c:v>-32.101198000000011</c:v>
                </c:pt>
                <c:pt idx="3119">
                  <c:v>-31.517039999999987</c:v>
                </c:pt>
                <c:pt idx="3120">
                  <c:v>-30.922179999999916</c:v>
                </c:pt>
                <c:pt idx="3121">
                  <c:v>-30.337039000000004</c:v>
                </c:pt>
                <c:pt idx="3122">
                  <c:v>-29.808986000000004</c:v>
                </c:pt>
                <c:pt idx="3123">
                  <c:v>-29.327185999999998</c:v>
                </c:pt>
                <c:pt idx="3124">
                  <c:v>-28.825959999999988</c:v>
                </c:pt>
                <c:pt idx="3125">
                  <c:v>-28.291928999999996</c:v>
                </c:pt>
                <c:pt idx="3126">
                  <c:v>-27.781145999999989</c:v>
                </c:pt>
                <c:pt idx="3127">
                  <c:v>-27.320368999999999</c:v>
                </c:pt>
                <c:pt idx="3128">
                  <c:v>-26.885362999999924</c:v>
                </c:pt>
                <c:pt idx="3129">
                  <c:v>-26.482701999999911</c:v>
                </c:pt>
                <c:pt idx="3130">
                  <c:v>-26.150977999999995</c:v>
                </c:pt>
                <c:pt idx="3131">
                  <c:v>-25.872714000000002</c:v>
                </c:pt>
                <c:pt idx="3132">
                  <c:v>-25.58509699999993</c:v>
                </c:pt>
                <c:pt idx="3133">
                  <c:v>-25.286721999999919</c:v>
                </c:pt>
                <c:pt idx="3134">
                  <c:v>-25.037015999999994</c:v>
                </c:pt>
                <c:pt idx="3135">
                  <c:v>-24.841421999999987</c:v>
                </c:pt>
                <c:pt idx="3136">
                  <c:v>-24.634137999999993</c:v>
                </c:pt>
                <c:pt idx="3137">
                  <c:v>-24.386548999999945</c:v>
                </c:pt>
                <c:pt idx="3138">
                  <c:v>-24.139080000000035</c:v>
                </c:pt>
                <c:pt idx="3139">
                  <c:v>-23.909750000000003</c:v>
                </c:pt>
                <c:pt idx="3140">
                  <c:v>-23.665441999999938</c:v>
                </c:pt>
                <c:pt idx="3141">
                  <c:v>-23.405119999999911</c:v>
                </c:pt>
                <c:pt idx="3142">
                  <c:v>-23.179800000000057</c:v>
                </c:pt>
                <c:pt idx="3143">
                  <c:v>-23.005213999999931</c:v>
                </c:pt>
                <c:pt idx="3144">
                  <c:v>-22.836898000000076</c:v>
                </c:pt>
                <c:pt idx="3145">
                  <c:v>-22.652788999999999</c:v>
                </c:pt>
                <c:pt idx="3146">
                  <c:v>-22.484433999999908</c:v>
                </c:pt>
                <c:pt idx="3147">
                  <c:v>-22.349226999999946</c:v>
                </c:pt>
                <c:pt idx="3148">
                  <c:v>-22.225127999999923</c:v>
                </c:pt>
                <c:pt idx="3149">
                  <c:v>-22.104018999999994</c:v>
                </c:pt>
                <c:pt idx="3150">
                  <c:v>-21.997468999999992</c:v>
                </c:pt>
                <c:pt idx="3151">
                  <c:v>-21.884905000000035</c:v>
                </c:pt>
                <c:pt idx="3152">
                  <c:v>-21.730287000000004</c:v>
                </c:pt>
                <c:pt idx="3153">
                  <c:v>-21.553296000000003</c:v>
                </c:pt>
                <c:pt idx="3154">
                  <c:v>-21.410696000000002</c:v>
                </c:pt>
                <c:pt idx="3155">
                  <c:v>-21.310885000000091</c:v>
                </c:pt>
                <c:pt idx="3156">
                  <c:v>-21.224748999999989</c:v>
                </c:pt>
                <c:pt idx="3157">
                  <c:v>-21.166568999999996</c:v>
                </c:pt>
                <c:pt idx="3158">
                  <c:v>-21.172216000000006</c:v>
                </c:pt>
                <c:pt idx="3159">
                  <c:v>-21.205817999999987</c:v>
                </c:pt>
                <c:pt idx="3160">
                  <c:v>-21.18687300000003</c:v>
                </c:pt>
                <c:pt idx="3161">
                  <c:v>-21.113517000000005</c:v>
                </c:pt>
                <c:pt idx="3162">
                  <c:v>-21.061401000000004</c:v>
                </c:pt>
                <c:pt idx="3163">
                  <c:v>-21.057474999999997</c:v>
                </c:pt>
                <c:pt idx="3164">
                  <c:v>-21.056631999999986</c:v>
                </c:pt>
                <c:pt idx="3165">
                  <c:v>-21.049718999999989</c:v>
                </c:pt>
                <c:pt idx="3166">
                  <c:v>-21.088274999999989</c:v>
                </c:pt>
                <c:pt idx="3167">
                  <c:v>-21.178477000000001</c:v>
                </c:pt>
                <c:pt idx="3168">
                  <c:v>-21.249904999999988</c:v>
                </c:pt>
                <c:pt idx="3169">
                  <c:v>-21.264408999999986</c:v>
                </c:pt>
                <c:pt idx="3170">
                  <c:v>-21.272146999999919</c:v>
                </c:pt>
                <c:pt idx="3171">
                  <c:v>-21.324603999999987</c:v>
                </c:pt>
                <c:pt idx="3172">
                  <c:v>-21.410802000000004</c:v>
                </c:pt>
                <c:pt idx="3173">
                  <c:v>-21.511170000000035</c:v>
                </c:pt>
                <c:pt idx="3174">
                  <c:v>-21.632797999999987</c:v>
                </c:pt>
                <c:pt idx="3175">
                  <c:v>-21.756314000000003</c:v>
                </c:pt>
                <c:pt idx="3176">
                  <c:v>-21.829738000000006</c:v>
                </c:pt>
                <c:pt idx="3177">
                  <c:v>-21.854195000000065</c:v>
                </c:pt>
                <c:pt idx="3178">
                  <c:v>-21.903578999999986</c:v>
                </c:pt>
                <c:pt idx="3179">
                  <c:v>-22.03495800000011</c:v>
                </c:pt>
                <c:pt idx="3180">
                  <c:v>-22.246880000000004</c:v>
                </c:pt>
                <c:pt idx="3181">
                  <c:v>-22.523921999999999</c:v>
                </c:pt>
                <c:pt idx="3182">
                  <c:v>-22.845980999999988</c:v>
                </c:pt>
                <c:pt idx="3183">
                  <c:v>-23.160364999999999</c:v>
                </c:pt>
                <c:pt idx="3184">
                  <c:v>-23.422493999999919</c:v>
                </c:pt>
                <c:pt idx="3185">
                  <c:v>-23.66431500000003</c:v>
                </c:pt>
                <c:pt idx="3186">
                  <c:v>-23.950708000000006</c:v>
                </c:pt>
                <c:pt idx="3187">
                  <c:v>-24.273135999999987</c:v>
                </c:pt>
                <c:pt idx="3188">
                  <c:v>-24.567040000000006</c:v>
                </c:pt>
                <c:pt idx="3189">
                  <c:v>-24.825668999999987</c:v>
                </c:pt>
                <c:pt idx="3190">
                  <c:v>-25.103723000000002</c:v>
                </c:pt>
                <c:pt idx="3191">
                  <c:v>-25.405599999999925</c:v>
                </c:pt>
                <c:pt idx="3192">
                  <c:v>-25.671042999999987</c:v>
                </c:pt>
                <c:pt idx="3193">
                  <c:v>-25.885578999999989</c:v>
                </c:pt>
                <c:pt idx="3194">
                  <c:v>-26.103230999999987</c:v>
                </c:pt>
                <c:pt idx="3195">
                  <c:v>-26.337761000000061</c:v>
                </c:pt>
                <c:pt idx="3196">
                  <c:v>-26.526633999999927</c:v>
                </c:pt>
                <c:pt idx="3197">
                  <c:v>-26.644141000000005</c:v>
                </c:pt>
                <c:pt idx="3198">
                  <c:v>-26.753292999999989</c:v>
                </c:pt>
                <c:pt idx="3199">
                  <c:v>-26.894246999999989</c:v>
                </c:pt>
                <c:pt idx="3200">
                  <c:v>-27.008414000000002</c:v>
                </c:pt>
                <c:pt idx="3201">
                  <c:v>-27.027466000000004</c:v>
                </c:pt>
                <c:pt idx="3202">
                  <c:v>-26.960241999999916</c:v>
                </c:pt>
                <c:pt idx="3203">
                  <c:v>-26.837654999999998</c:v>
                </c:pt>
                <c:pt idx="3204">
                  <c:v>-26.646116000000006</c:v>
                </c:pt>
                <c:pt idx="3205">
                  <c:v>-26.377070000000035</c:v>
                </c:pt>
                <c:pt idx="3206">
                  <c:v>-26.075064999999988</c:v>
                </c:pt>
                <c:pt idx="3207">
                  <c:v>-25.771807999999993</c:v>
                </c:pt>
                <c:pt idx="3208">
                  <c:v>-25.430351000000005</c:v>
                </c:pt>
                <c:pt idx="3209">
                  <c:v>-25.015518</c:v>
                </c:pt>
                <c:pt idx="3210">
                  <c:v>-24.56917</c:v>
                </c:pt>
                <c:pt idx="3211">
                  <c:v>-24.161088000000031</c:v>
                </c:pt>
                <c:pt idx="3212">
                  <c:v>-23.811779000000001</c:v>
                </c:pt>
                <c:pt idx="3213">
                  <c:v>-23.506519999999931</c:v>
                </c:pt>
                <c:pt idx="3214">
                  <c:v>-23.237532000000002</c:v>
                </c:pt>
                <c:pt idx="3215">
                  <c:v>-22.994673000000006</c:v>
                </c:pt>
                <c:pt idx="3216">
                  <c:v>-22.755498000000003</c:v>
                </c:pt>
                <c:pt idx="3217">
                  <c:v>-22.520976000000005</c:v>
                </c:pt>
                <c:pt idx="3218">
                  <c:v>-22.317273000000057</c:v>
                </c:pt>
                <c:pt idx="3219">
                  <c:v>-22.140743999999923</c:v>
                </c:pt>
                <c:pt idx="3220">
                  <c:v>-21.957660000000004</c:v>
                </c:pt>
                <c:pt idx="3221">
                  <c:v>-21.772548999999923</c:v>
                </c:pt>
                <c:pt idx="3222">
                  <c:v>-21.629275000000035</c:v>
                </c:pt>
                <c:pt idx="3223">
                  <c:v>-21.524524</c:v>
                </c:pt>
                <c:pt idx="3224">
                  <c:v>-21.397604999999999</c:v>
                </c:pt>
                <c:pt idx="3225">
                  <c:v>-21.234266000000005</c:v>
                </c:pt>
                <c:pt idx="3226">
                  <c:v>-21.101388000000053</c:v>
                </c:pt>
                <c:pt idx="3227">
                  <c:v>-21.041936000000007</c:v>
                </c:pt>
                <c:pt idx="3228">
                  <c:v>-21.014913000000035</c:v>
                </c:pt>
                <c:pt idx="3229">
                  <c:v>-20.981771999999989</c:v>
                </c:pt>
                <c:pt idx="3230">
                  <c:v>-20.970672999999934</c:v>
                </c:pt>
                <c:pt idx="3231">
                  <c:v>-21.002893</c:v>
                </c:pt>
                <c:pt idx="3232">
                  <c:v>-21.033482000000006</c:v>
                </c:pt>
                <c:pt idx="3233">
                  <c:v>-21.027713000000006</c:v>
                </c:pt>
                <c:pt idx="3234">
                  <c:v>-21.035048999999987</c:v>
                </c:pt>
                <c:pt idx="3235">
                  <c:v>-21.122844999999987</c:v>
                </c:pt>
                <c:pt idx="3236">
                  <c:v>-21.291774000000004</c:v>
                </c:pt>
                <c:pt idx="3237">
                  <c:v>-21.511352000000031</c:v>
                </c:pt>
                <c:pt idx="3238">
                  <c:v>-21.781681000000006</c:v>
                </c:pt>
                <c:pt idx="3239">
                  <c:v>-22.103640999999989</c:v>
                </c:pt>
                <c:pt idx="3240">
                  <c:v>-22.440737999999897</c:v>
                </c:pt>
                <c:pt idx="3241">
                  <c:v>-22.775411999999989</c:v>
                </c:pt>
                <c:pt idx="3242">
                  <c:v>-23.159437999999987</c:v>
                </c:pt>
                <c:pt idx="3243">
                  <c:v>-23.644184999999993</c:v>
                </c:pt>
                <c:pt idx="3244">
                  <c:v>-24.202228000000002</c:v>
                </c:pt>
                <c:pt idx="3245">
                  <c:v>-24.775307999999939</c:v>
                </c:pt>
                <c:pt idx="3246">
                  <c:v>-25.361287000000004</c:v>
                </c:pt>
                <c:pt idx="3247">
                  <c:v>-25.990118999999989</c:v>
                </c:pt>
                <c:pt idx="3248">
                  <c:v>-26.659857000000091</c:v>
                </c:pt>
                <c:pt idx="3249">
                  <c:v>-27.363924999999988</c:v>
                </c:pt>
                <c:pt idx="3250">
                  <c:v>-28.139000999999993</c:v>
                </c:pt>
                <c:pt idx="3251">
                  <c:v>-29.018917000000005</c:v>
                </c:pt>
                <c:pt idx="3252">
                  <c:v>-29.971577999999987</c:v>
                </c:pt>
                <c:pt idx="3253">
                  <c:v>-30.937302000000003</c:v>
                </c:pt>
                <c:pt idx="3254">
                  <c:v>-31.894734999999987</c:v>
                </c:pt>
                <c:pt idx="3255">
                  <c:v>-32.843600999999992</c:v>
                </c:pt>
                <c:pt idx="3256">
                  <c:v>-33.776115000000175</c:v>
                </c:pt>
                <c:pt idx="3257">
                  <c:v>-34.722861000000009</c:v>
                </c:pt>
                <c:pt idx="3258">
                  <c:v>-35.766025000000013</c:v>
                </c:pt>
                <c:pt idx="3259">
                  <c:v>-36.932907</c:v>
                </c:pt>
                <c:pt idx="3260">
                  <c:v>-38.132251000000011</c:v>
                </c:pt>
                <c:pt idx="3261">
                  <c:v>-39.272434000000011</c:v>
                </c:pt>
                <c:pt idx="3262">
                  <c:v>-40.382538000000011</c:v>
                </c:pt>
                <c:pt idx="3263">
                  <c:v>-41.524770000000011</c:v>
                </c:pt>
                <c:pt idx="3264">
                  <c:v>-42.655858000000002</c:v>
                </c:pt>
                <c:pt idx="3265">
                  <c:v>-43.691649000000005</c:v>
                </c:pt>
                <c:pt idx="3266">
                  <c:v>-44.659989999999993</c:v>
                </c:pt>
                <c:pt idx="3267">
                  <c:v>-45.661035000000012</c:v>
                </c:pt>
                <c:pt idx="3268">
                  <c:v>-46.707915000000106</c:v>
                </c:pt>
                <c:pt idx="3269">
                  <c:v>-47.734037000000001</c:v>
                </c:pt>
                <c:pt idx="3270">
                  <c:v>-48.738985000000106</c:v>
                </c:pt>
                <c:pt idx="3271">
                  <c:v>-49.788808000000003</c:v>
                </c:pt>
                <c:pt idx="3272">
                  <c:v>-50.874044999999995</c:v>
                </c:pt>
                <c:pt idx="3273">
                  <c:v>-51.902500000000003</c:v>
                </c:pt>
                <c:pt idx="3274">
                  <c:v>-52.838782000000002</c:v>
                </c:pt>
                <c:pt idx="3275">
                  <c:v>-53.746909000000002</c:v>
                </c:pt>
                <c:pt idx="3276">
                  <c:v>-54.68243600000001</c:v>
                </c:pt>
                <c:pt idx="3277">
                  <c:v>-55.627290000000002</c:v>
                </c:pt>
                <c:pt idx="3278">
                  <c:v>-56.535426000000001</c:v>
                </c:pt>
                <c:pt idx="3279">
                  <c:v>-57.36251200000013</c:v>
                </c:pt>
                <c:pt idx="3280">
                  <c:v>-58.060502000000106</c:v>
                </c:pt>
                <c:pt idx="3281">
                  <c:v>-58.629808000000011</c:v>
                </c:pt>
                <c:pt idx="3282">
                  <c:v>-59.162316000000168</c:v>
                </c:pt>
                <c:pt idx="3283">
                  <c:v>-59.746142000000013</c:v>
                </c:pt>
                <c:pt idx="3284">
                  <c:v>-60.360722000000003</c:v>
                </c:pt>
                <c:pt idx="3285">
                  <c:v>-60.948139000000012</c:v>
                </c:pt>
                <c:pt idx="3286">
                  <c:v>-61.537529000000006</c:v>
                </c:pt>
                <c:pt idx="3287">
                  <c:v>-62.187247999999997</c:v>
                </c:pt>
                <c:pt idx="3288">
                  <c:v>-62.846694999999997</c:v>
                </c:pt>
                <c:pt idx="3289">
                  <c:v>-63.408684999999998</c:v>
                </c:pt>
                <c:pt idx="3290">
                  <c:v>-63.863014</c:v>
                </c:pt>
                <c:pt idx="3291">
                  <c:v>-64.255623999999997</c:v>
                </c:pt>
                <c:pt idx="3292">
                  <c:v>-64.646585999999999</c:v>
                </c:pt>
                <c:pt idx="3293">
                  <c:v>-65.04176799999999</c:v>
                </c:pt>
                <c:pt idx="3294">
                  <c:v>-65.442791999999983</c:v>
                </c:pt>
                <c:pt idx="3295">
                  <c:v>-65.876220000000004</c:v>
                </c:pt>
                <c:pt idx="3296">
                  <c:v>-66.328479999999786</c:v>
                </c:pt>
                <c:pt idx="3297">
                  <c:v>-66.762002999999979</c:v>
                </c:pt>
                <c:pt idx="3298">
                  <c:v>-67.186590999999979</c:v>
                </c:pt>
                <c:pt idx="3299">
                  <c:v>-67.636201999999983</c:v>
                </c:pt>
                <c:pt idx="3300">
                  <c:v>-68.090485000000001</c:v>
                </c:pt>
                <c:pt idx="3301">
                  <c:v>-68.498594999999995</c:v>
                </c:pt>
                <c:pt idx="3302">
                  <c:v>-68.867256999999995</c:v>
                </c:pt>
                <c:pt idx="3303">
                  <c:v>-69.249015000000213</c:v>
                </c:pt>
                <c:pt idx="3304">
                  <c:v>-69.654189000000002</c:v>
                </c:pt>
                <c:pt idx="3305">
                  <c:v>-70.038300999999919</c:v>
                </c:pt>
                <c:pt idx="3306">
                  <c:v>-70.381242999999998</c:v>
                </c:pt>
                <c:pt idx="3307">
                  <c:v>-70.717906000000127</c:v>
                </c:pt>
                <c:pt idx="3308">
                  <c:v>-71.078510999999978</c:v>
                </c:pt>
                <c:pt idx="3309">
                  <c:v>-71.454447999999999</c:v>
                </c:pt>
                <c:pt idx="3310">
                  <c:v>-71.826521999999983</c:v>
                </c:pt>
                <c:pt idx="3311">
                  <c:v>-72.186425</c:v>
                </c:pt>
                <c:pt idx="3312">
                  <c:v>-72.529469000000006</c:v>
                </c:pt>
                <c:pt idx="3313">
                  <c:v>-72.855634000000009</c:v>
                </c:pt>
                <c:pt idx="3314">
                  <c:v>-73.181761999999978</c:v>
                </c:pt>
                <c:pt idx="3315">
                  <c:v>-73.525519000000003</c:v>
                </c:pt>
                <c:pt idx="3316">
                  <c:v>-73.878147999999726</c:v>
                </c:pt>
                <c:pt idx="3317">
                  <c:v>-74.221330999999978</c:v>
                </c:pt>
                <c:pt idx="3318">
                  <c:v>-74.558804999999978</c:v>
                </c:pt>
                <c:pt idx="3319">
                  <c:v>-74.90478899999998</c:v>
                </c:pt>
                <c:pt idx="3320">
                  <c:v>-75.252782999999624</c:v>
                </c:pt>
                <c:pt idx="3321">
                  <c:v>-75.58433500000001</c:v>
                </c:pt>
                <c:pt idx="3322">
                  <c:v>-75.904268000000243</c:v>
                </c:pt>
                <c:pt idx="3323">
                  <c:v>-76.237235999999996</c:v>
                </c:pt>
                <c:pt idx="3324">
                  <c:v>-76.590817000000001</c:v>
                </c:pt>
                <c:pt idx="3325">
                  <c:v>-76.944970000000026</c:v>
                </c:pt>
                <c:pt idx="3326">
                  <c:v>-77.293262000000027</c:v>
                </c:pt>
                <c:pt idx="3327">
                  <c:v>-77.660910000000001</c:v>
                </c:pt>
                <c:pt idx="3328">
                  <c:v>-78.055419999999998</c:v>
                </c:pt>
                <c:pt idx="3329">
                  <c:v>-78.414772999999983</c:v>
                </c:pt>
                <c:pt idx="3330">
                  <c:v>-78.661177999999978</c:v>
                </c:pt>
                <c:pt idx="3331">
                  <c:v>-78.749608999999992</c:v>
                </c:pt>
                <c:pt idx="3332">
                  <c:v>-78.666181999999978</c:v>
                </c:pt>
                <c:pt idx="3333">
                  <c:v>-78.655915999999948</c:v>
                </c:pt>
                <c:pt idx="3334">
                  <c:v>-79.095095000000001</c:v>
                </c:pt>
                <c:pt idx="3335">
                  <c:v>-79.883505</c:v>
                </c:pt>
                <c:pt idx="3336">
                  <c:v>-80.623338999999646</c:v>
                </c:pt>
                <c:pt idx="3337">
                  <c:v>-81.158046999999726</c:v>
                </c:pt>
                <c:pt idx="3338">
                  <c:v>-81.56030699999998</c:v>
                </c:pt>
                <c:pt idx="3339">
                  <c:v>-81.952617000000004</c:v>
                </c:pt>
                <c:pt idx="3340">
                  <c:v>-82.364317</c:v>
                </c:pt>
                <c:pt idx="3341">
                  <c:v>-82.760215000000258</c:v>
                </c:pt>
                <c:pt idx="3342">
                  <c:v>-83.135391999999698</c:v>
                </c:pt>
                <c:pt idx="3343">
                  <c:v>-83.521344999999982</c:v>
                </c:pt>
                <c:pt idx="3344">
                  <c:v>-83.920261000000025</c:v>
                </c:pt>
                <c:pt idx="3345">
                  <c:v>-84.30331000000001</c:v>
                </c:pt>
                <c:pt idx="3346">
                  <c:v>-84.672762999999648</c:v>
                </c:pt>
                <c:pt idx="3347">
                  <c:v>-85.067371000000009</c:v>
                </c:pt>
                <c:pt idx="3348">
                  <c:v>-85.492279999999994</c:v>
                </c:pt>
                <c:pt idx="3349">
                  <c:v>-85.904758999999999</c:v>
                </c:pt>
                <c:pt idx="3350">
                  <c:v>-86.284607999999992</c:v>
                </c:pt>
                <c:pt idx="3351">
                  <c:v>-86.650270999999989</c:v>
                </c:pt>
                <c:pt idx="3352">
                  <c:v>-86.99592899999999</c:v>
                </c:pt>
                <c:pt idx="3353">
                  <c:v>-87.297326999999996</c:v>
                </c:pt>
                <c:pt idx="3354">
                  <c:v>-87.58623</c:v>
                </c:pt>
                <c:pt idx="3355">
                  <c:v>-87.931086999999991</c:v>
                </c:pt>
                <c:pt idx="3356">
                  <c:v>-88.333647999999982</c:v>
                </c:pt>
                <c:pt idx="3357">
                  <c:v>-88.731338999999949</c:v>
                </c:pt>
                <c:pt idx="3358">
                  <c:v>-89.113027000000002</c:v>
                </c:pt>
                <c:pt idx="3359">
                  <c:v>-89.524500000000003</c:v>
                </c:pt>
                <c:pt idx="3360">
                  <c:v>-89.949735000000004</c:v>
                </c:pt>
                <c:pt idx="3361">
                  <c:v>-90.311306999999999</c:v>
                </c:pt>
                <c:pt idx="3362">
                  <c:v>-90.608705999999756</c:v>
                </c:pt>
                <c:pt idx="3363">
                  <c:v>-90.928271999999978</c:v>
                </c:pt>
                <c:pt idx="3364">
                  <c:v>-91.287833000000006</c:v>
                </c:pt>
                <c:pt idx="3365">
                  <c:v>-91.600270999999978</c:v>
                </c:pt>
                <c:pt idx="3366">
                  <c:v>-91.832479999999919</c:v>
                </c:pt>
                <c:pt idx="3367">
                  <c:v>-92.060355000000001</c:v>
                </c:pt>
                <c:pt idx="3368">
                  <c:v>-92.320547999999988</c:v>
                </c:pt>
                <c:pt idx="3369">
                  <c:v>-92.555669999999992</c:v>
                </c:pt>
                <c:pt idx="3370">
                  <c:v>-92.744947999999994</c:v>
                </c:pt>
                <c:pt idx="3371">
                  <c:v>-92.945116999999996</c:v>
                </c:pt>
                <c:pt idx="3372">
                  <c:v>-93.15702899999998</c:v>
                </c:pt>
                <c:pt idx="3373">
                  <c:v>-93.293926000000027</c:v>
                </c:pt>
                <c:pt idx="3374">
                  <c:v>-93.335489999999979</c:v>
                </c:pt>
                <c:pt idx="3375">
                  <c:v>-93.377566999999999</c:v>
                </c:pt>
                <c:pt idx="3376">
                  <c:v>-93.445636000000007</c:v>
                </c:pt>
                <c:pt idx="3377">
                  <c:v>-93.438641000000004</c:v>
                </c:pt>
                <c:pt idx="3378">
                  <c:v>-93.365622999999999</c:v>
                </c:pt>
                <c:pt idx="3379">
                  <c:v>-93.338263999999995</c:v>
                </c:pt>
                <c:pt idx="3380">
                  <c:v>-93.367565000000027</c:v>
                </c:pt>
                <c:pt idx="3381">
                  <c:v>-93.352009999999979</c:v>
                </c:pt>
                <c:pt idx="3382">
                  <c:v>-93.269905999999992</c:v>
                </c:pt>
                <c:pt idx="3383">
                  <c:v>-93.222711999999959</c:v>
                </c:pt>
                <c:pt idx="3384">
                  <c:v>-93.247918000000027</c:v>
                </c:pt>
                <c:pt idx="3385">
                  <c:v>-93.279897999999989</c:v>
                </c:pt>
                <c:pt idx="3386">
                  <c:v>-93.318418000000008</c:v>
                </c:pt>
                <c:pt idx="3387">
                  <c:v>-93.424653000000248</c:v>
                </c:pt>
                <c:pt idx="3388">
                  <c:v>-93.54948899999998</c:v>
                </c:pt>
                <c:pt idx="3389">
                  <c:v>-93.569362999999981</c:v>
                </c:pt>
                <c:pt idx="3390">
                  <c:v>-93.502061999999981</c:v>
                </c:pt>
                <c:pt idx="3391">
                  <c:v>-93.490376999999981</c:v>
                </c:pt>
                <c:pt idx="3392">
                  <c:v>-93.552639999999982</c:v>
                </c:pt>
                <c:pt idx="3393">
                  <c:v>-93.580290000000005</c:v>
                </c:pt>
                <c:pt idx="3394">
                  <c:v>-93.585576999999958</c:v>
                </c:pt>
                <c:pt idx="3395">
                  <c:v>-93.701746</c:v>
                </c:pt>
                <c:pt idx="3396">
                  <c:v>-93.904881000000003</c:v>
                </c:pt>
                <c:pt idx="3397">
                  <c:v>-94.006107999999998</c:v>
                </c:pt>
                <c:pt idx="3398">
                  <c:v>-93.963397999999998</c:v>
                </c:pt>
                <c:pt idx="3399">
                  <c:v>-93.948313999999996</c:v>
                </c:pt>
                <c:pt idx="3400">
                  <c:v>-94.048591000000002</c:v>
                </c:pt>
                <c:pt idx="3401">
                  <c:v>-94.158872999999616</c:v>
                </c:pt>
                <c:pt idx="3402">
                  <c:v>-94.231814999999997</c:v>
                </c:pt>
                <c:pt idx="3403">
                  <c:v>-94.365930999999989</c:v>
                </c:pt>
                <c:pt idx="3404">
                  <c:v>-94.582456999999948</c:v>
                </c:pt>
                <c:pt idx="3405">
                  <c:v>-94.758825000000002</c:v>
                </c:pt>
                <c:pt idx="3406">
                  <c:v>-94.841961000000026</c:v>
                </c:pt>
                <c:pt idx="3407">
                  <c:v>-94.911553000000367</c:v>
                </c:pt>
                <c:pt idx="3408">
                  <c:v>-94.986619000000275</c:v>
                </c:pt>
                <c:pt idx="3409">
                  <c:v>-94.995655999999997</c:v>
                </c:pt>
                <c:pt idx="3410">
                  <c:v>-94.976984999999999</c:v>
                </c:pt>
                <c:pt idx="3411">
                  <c:v>-95.045243999999997</c:v>
                </c:pt>
                <c:pt idx="3412">
                  <c:v>-95.159697999999949</c:v>
                </c:pt>
                <c:pt idx="3413">
                  <c:v>-95.179980999999756</c:v>
                </c:pt>
                <c:pt idx="3414">
                  <c:v>-95.126944999999978</c:v>
                </c:pt>
                <c:pt idx="3415">
                  <c:v>-95.154078999999669</c:v>
                </c:pt>
                <c:pt idx="3416">
                  <c:v>-95.230358999999979</c:v>
                </c:pt>
                <c:pt idx="3417">
                  <c:v>-95.149862999999982</c:v>
                </c:pt>
                <c:pt idx="3418">
                  <c:v>-94.886228000000003</c:v>
                </c:pt>
                <c:pt idx="3419">
                  <c:v>-94.652064999999979</c:v>
                </c:pt>
                <c:pt idx="3420">
                  <c:v>-94.558978999999624</c:v>
                </c:pt>
                <c:pt idx="3421">
                  <c:v>-94.50869299999998</c:v>
                </c:pt>
                <c:pt idx="3422">
                  <c:v>-94.468387999999948</c:v>
                </c:pt>
                <c:pt idx="3423">
                  <c:v>-94.515083000000004</c:v>
                </c:pt>
                <c:pt idx="3424">
                  <c:v>-94.585819000000001</c:v>
                </c:pt>
                <c:pt idx="3425">
                  <c:v>-94.507890000000003</c:v>
                </c:pt>
                <c:pt idx="3426">
                  <c:v>-94.318433999999982</c:v>
                </c:pt>
                <c:pt idx="3427">
                  <c:v>-94.202190999999999</c:v>
                </c:pt>
                <c:pt idx="3428">
                  <c:v>-94.133473999999978</c:v>
                </c:pt>
                <c:pt idx="3429">
                  <c:v>-93.910773000000006</c:v>
                </c:pt>
                <c:pt idx="3430">
                  <c:v>-93.550420000000003</c:v>
                </c:pt>
                <c:pt idx="3431">
                  <c:v>-93.327985999999981</c:v>
                </c:pt>
                <c:pt idx="3432">
                  <c:v>-93.328374999999625</c:v>
                </c:pt>
                <c:pt idx="3433">
                  <c:v>-93.317931999999999</c:v>
                </c:pt>
                <c:pt idx="3434">
                  <c:v>-93.151375999999786</c:v>
                </c:pt>
                <c:pt idx="3435">
                  <c:v>-92.934281000000027</c:v>
                </c:pt>
                <c:pt idx="3436">
                  <c:v>-92.722160000000002</c:v>
                </c:pt>
                <c:pt idx="3437">
                  <c:v>-92.412765000000007</c:v>
                </c:pt>
                <c:pt idx="3438">
                  <c:v>-91.984676000000007</c:v>
                </c:pt>
                <c:pt idx="3439">
                  <c:v>-91.539965999999993</c:v>
                </c:pt>
                <c:pt idx="3440">
                  <c:v>-91.075133999999949</c:v>
                </c:pt>
                <c:pt idx="3441">
                  <c:v>-90.497100000000245</c:v>
                </c:pt>
                <c:pt idx="3442">
                  <c:v>-89.872661999999949</c:v>
                </c:pt>
                <c:pt idx="3443">
                  <c:v>-89.356954000000002</c:v>
                </c:pt>
                <c:pt idx="3444">
                  <c:v>-88.888803999999979</c:v>
                </c:pt>
                <c:pt idx="3445">
                  <c:v>-88.286346000000009</c:v>
                </c:pt>
                <c:pt idx="3446">
                  <c:v>-87.625257999999988</c:v>
                </c:pt>
                <c:pt idx="3447">
                  <c:v>-87.144193000000243</c:v>
                </c:pt>
                <c:pt idx="3448">
                  <c:v>-86.784723000000213</c:v>
                </c:pt>
                <c:pt idx="3449">
                  <c:v>-86.220552999999981</c:v>
                </c:pt>
                <c:pt idx="3450">
                  <c:v>-85.357688999999979</c:v>
                </c:pt>
                <c:pt idx="3451">
                  <c:v>-84.411452999999995</c:v>
                </c:pt>
                <c:pt idx="3452">
                  <c:v>-83.442882999999981</c:v>
                </c:pt>
                <c:pt idx="3453">
                  <c:v>-82.256268000000006</c:v>
                </c:pt>
                <c:pt idx="3454">
                  <c:v>-80.85892699999998</c:v>
                </c:pt>
                <c:pt idx="3455">
                  <c:v>-79.565650000000005</c:v>
                </c:pt>
                <c:pt idx="3456">
                  <c:v>-78.514595999999997</c:v>
                </c:pt>
                <c:pt idx="3457">
                  <c:v>-77.526133000000002</c:v>
                </c:pt>
                <c:pt idx="3458">
                  <c:v>-76.494350999999995</c:v>
                </c:pt>
                <c:pt idx="3459">
                  <c:v>-75.497906000000214</c:v>
                </c:pt>
                <c:pt idx="3460">
                  <c:v>-74.499325000000027</c:v>
                </c:pt>
                <c:pt idx="3461">
                  <c:v>-73.337964999999997</c:v>
                </c:pt>
                <c:pt idx="3462">
                  <c:v>-72.047894999999997</c:v>
                </c:pt>
                <c:pt idx="3463">
                  <c:v>-70.833168999999998</c:v>
                </c:pt>
                <c:pt idx="3464">
                  <c:v>-69.67006499999998</c:v>
                </c:pt>
                <c:pt idx="3465">
                  <c:v>-68.352550000000008</c:v>
                </c:pt>
                <c:pt idx="3466">
                  <c:v>-66.89746199999999</c:v>
                </c:pt>
                <c:pt idx="3467">
                  <c:v>-65.513326000000006</c:v>
                </c:pt>
                <c:pt idx="3468">
                  <c:v>-64.194097999999983</c:v>
                </c:pt>
                <c:pt idx="3469">
                  <c:v>-62.749632000000013</c:v>
                </c:pt>
                <c:pt idx="3470">
                  <c:v>-61.232022000000107</c:v>
                </c:pt>
                <c:pt idx="3471">
                  <c:v>-59.870826999999998</c:v>
                </c:pt>
                <c:pt idx="3472">
                  <c:v>-58.581947999999997</c:v>
                </c:pt>
                <c:pt idx="3473">
                  <c:v>-56.991014</c:v>
                </c:pt>
                <c:pt idx="3474">
                  <c:v>-55.077466999999999</c:v>
                </c:pt>
                <c:pt idx="3475">
                  <c:v>-53.302804000000002</c:v>
                </c:pt>
                <c:pt idx="3476">
                  <c:v>-51.863697999999999</c:v>
                </c:pt>
                <c:pt idx="3477">
                  <c:v>-50.518962000000002</c:v>
                </c:pt>
                <c:pt idx="3478">
                  <c:v>-49.17523700000001</c:v>
                </c:pt>
                <c:pt idx="3479">
                  <c:v>-47.956876999999999</c:v>
                </c:pt>
                <c:pt idx="3480">
                  <c:v>-46.757011000000006</c:v>
                </c:pt>
                <c:pt idx="3481">
                  <c:v>-45.249883000000004</c:v>
                </c:pt>
                <c:pt idx="3482">
                  <c:v>-43.483469999999997</c:v>
                </c:pt>
                <c:pt idx="3483">
                  <c:v>-41.849930000000001</c:v>
                </c:pt>
                <c:pt idx="3484">
                  <c:v>-40.384473999999997</c:v>
                </c:pt>
                <c:pt idx="3485">
                  <c:v>-38.879130000000011</c:v>
                </c:pt>
                <c:pt idx="3486">
                  <c:v>-37.516153000000003</c:v>
                </c:pt>
                <c:pt idx="3487">
                  <c:v>-36.651710000000001</c:v>
                </c:pt>
                <c:pt idx="3488">
                  <c:v>-36.122651000000012</c:v>
                </c:pt>
                <c:pt idx="3489">
                  <c:v>-35.364616000000005</c:v>
                </c:pt>
                <c:pt idx="3490">
                  <c:v>-34.247644000000001</c:v>
                </c:pt>
                <c:pt idx="3491">
                  <c:v>-33.272653000000012</c:v>
                </c:pt>
                <c:pt idx="3492">
                  <c:v>-32.759461999999999</c:v>
                </c:pt>
                <c:pt idx="3493">
                  <c:v>-32.40878</c:v>
                </c:pt>
                <c:pt idx="3494">
                  <c:v>-31.860861000000035</c:v>
                </c:pt>
                <c:pt idx="3495">
                  <c:v>-31.110028999999997</c:v>
                </c:pt>
                <c:pt idx="3496">
                  <c:v>-30.225891000000004</c:v>
                </c:pt>
                <c:pt idx="3497">
                  <c:v>-29.145405999999987</c:v>
                </c:pt>
                <c:pt idx="3498">
                  <c:v>-27.906642999999896</c:v>
                </c:pt>
                <c:pt idx="3499">
                  <c:v>-26.727385999999996</c:v>
                </c:pt>
                <c:pt idx="3500">
                  <c:v>-25.651809000000057</c:v>
                </c:pt>
                <c:pt idx="3501">
                  <c:v>-24.671904999999995</c:v>
                </c:pt>
                <c:pt idx="3502">
                  <c:v>-24.024445999999987</c:v>
                </c:pt>
                <c:pt idx="3503">
                  <c:v>-23.833439999999989</c:v>
                </c:pt>
                <c:pt idx="3504">
                  <c:v>-23.720301000000006</c:v>
                </c:pt>
                <c:pt idx="3505">
                  <c:v>-23.265521999999919</c:v>
                </c:pt>
                <c:pt idx="3506">
                  <c:v>-22.691586999999988</c:v>
                </c:pt>
                <c:pt idx="3507">
                  <c:v>-22.519581000000031</c:v>
                </c:pt>
                <c:pt idx="3508">
                  <c:v>-22.642262000000002</c:v>
                </c:pt>
                <c:pt idx="3509">
                  <c:v>-22.563581999999986</c:v>
                </c:pt>
                <c:pt idx="3510">
                  <c:v>-22.318999000000005</c:v>
                </c:pt>
                <c:pt idx="3511">
                  <c:v>-22.332862000000031</c:v>
                </c:pt>
                <c:pt idx="3512">
                  <c:v>-22.664100000000005</c:v>
                </c:pt>
                <c:pt idx="3513">
                  <c:v>-23.080146999999904</c:v>
                </c:pt>
                <c:pt idx="3514">
                  <c:v>-23.602598</c:v>
                </c:pt>
                <c:pt idx="3515">
                  <c:v>-24.284699999999919</c:v>
                </c:pt>
                <c:pt idx="3516">
                  <c:v>-24.629750000000001</c:v>
                </c:pt>
                <c:pt idx="3517">
                  <c:v>-24.164430999999986</c:v>
                </c:pt>
                <c:pt idx="3518">
                  <c:v>-23.382960999999987</c:v>
                </c:pt>
                <c:pt idx="3519">
                  <c:v>-23.055647999999934</c:v>
                </c:pt>
                <c:pt idx="3520">
                  <c:v>-23.044323000000006</c:v>
                </c:pt>
                <c:pt idx="3521">
                  <c:v>-22.785663999999915</c:v>
                </c:pt>
                <c:pt idx="3522">
                  <c:v>-22.497451999999996</c:v>
                </c:pt>
                <c:pt idx="3523">
                  <c:v>-22.976237999999931</c:v>
                </c:pt>
                <c:pt idx="3524">
                  <c:v>-24.293901000000005</c:v>
                </c:pt>
                <c:pt idx="3525">
                  <c:v>-25.722643999999896</c:v>
                </c:pt>
                <c:pt idx="3526">
                  <c:v>-26.751906000000005</c:v>
                </c:pt>
                <c:pt idx="3527">
                  <c:v>-27.418909999999986</c:v>
                </c:pt>
                <c:pt idx="3528">
                  <c:v>-27.675996999999992</c:v>
                </c:pt>
                <c:pt idx="3529">
                  <c:v>-27.450597000000002</c:v>
                </c:pt>
                <c:pt idx="3530">
                  <c:v>-27.184197999999988</c:v>
                </c:pt>
                <c:pt idx="3531">
                  <c:v>-27.352052</c:v>
                </c:pt>
                <c:pt idx="3532">
                  <c:v>-27.801726000000002</c:v>
                </c:pt>
                <c:pt idx="3533">
                  <c:v>-28.092744999999915</c:v>
                </c:pt>
                <c:pt idx="3534">
                  <c:v>-28.279597999999989</c:v>
                </c:pt>
                <c:pt idx="3535">
                  <c:v>-28.749741999999923</c:v>
                </c:pt>
                <c:pt idx="3536">
                  <c:v>-29.527653000000001</c:v>
                </c:pt>
                <c:pt idx="3537">
                  <c:v>-30.312494999999988</c:v>
                </c:pt>
                <c:pt idx="3538">
                  <c:v>-31.007199</c:v>
                </c:pt>
                <c:pt idx="3539">
                  <c:v>-31.650081000000057</c:v>
                </c:pt>
                <c:pt idx="3540">
                  <c:v>-31.970043999999927</c:v>
                </c:pt>
                <c:pt idx="3541">
                  <c:v>-31.553298999999996</c:v>
                </c:pt>
                <c:pt idx="3542">
                  <c:v>-30.639486000000005</c:v>
                </c:pt>
                <c:pt idx="3543">
                  <c:v>-30.294691</c:v>
                </c:pt>
                <c:pt idx="3544">
                  <c:v>-30.898892000000004</c:v>
                </c:pt>
                <c:pt idx="3545">
                  <c:v>-31.876154999999997</c:v>
                </c:pt>
                <c:pt idx="3546">
                  <c:v>-32.898756000000013</c:v>
                </c:pt>
                <c:pt idx="3547">
                  <c:v>-33.963197000000008</c:v>
                </c:pt>
                <c:pt idx="3548">
                  <c:v>-34.774983000000006</c:v>
                </c:pt>
                <c:pt idx="3549">
                  <c:v>-35.007780000000004</c:v>
                </c:pt>
                <c:pt idx="3550">
                  <c:v>-34.895262000000002</c:v>
                </c:pt>
                <c:pt idx="3551">
                  <c:v>-34.885815000000001</c:v>
                </c:pt>
                <c:pt idx="3552">
                  <c:v>-34.997102000000012</c:v>
                </c:pt>
                <c:pt idx="3553">
                  <c:v>-34.928919000000107</c:v>
                </c:pt>
                <c:pt idx="3554">
                  <c:v>-34.700646000000006</c:v>
                </c:pt>
                <c:pt idx="3555">
                  <c:v>-34.670137000000011</c:v>
                </c:pt>
                <c:pt idx="3556">
                  <c:v>-34.917505000000006</c:v>
                </c:pt>
                <c:pt idx="3557">
                  <c:v>-35.116331000000002</c:v>
                </c:pt>
                <c:pt idx="3558">
                  <c:v>-35.072537000000011</c:v>
                </c:pt>
                <c:pt idx="3559">
                  <c:v>-34.923891000000005</c:v>
                </c:pt>
                <c:pt idx="3560">
                  <c:v>-34.748106000000114</c:v>
                </c:pt>
                <c:pt idx="3561">
                  <c:v>-34.485215000000011</c:v>
                </c:pt>
                <c:pt idx="3562">
                  <c:v>-34.191360000000003</c:v>
                </c:pt>
                <c:pt idx="3563">
                  <c:v>-34.020291</c:v>
                </c:pt>
                <c:pt idx="3564">
                  <c:v>-33.966640000000005</c:v>
                </c:pt>
                <c:pt idx="3565">
                  <c:v>-33.868676000000008</c:v>
                </c:pt>
                <c:pt idx="3566">
                  <c:v>-33.681773000000007</c:v>
                </c:pt>
                <c:pt idx="3567">
                  <c:v>-33.477019000000006</c:v>
                </c:pt>
                <c:pt idx="3568">
                  <c:v>-33.241110000000013</c:v>
                </c:pt>
                <c:pt idx="3569">
                  <c:v>-32.925461000000006</c:v>
                </c:pt>
                <c:pt idx="3570">
                  <c:v>-32.613626000000004</c:v>
                </c:pt>
                <c:pt idx="3571">
                  <c:v>-32.415931</c:v>
                </c:pt>
                <c:pt idx="3572">
                  <c:v>-32.258449000000006</c:v>
                </c:pt>
                <c:pt idx="3573">
                  <c:v>-31.992323999999904</c:v>
                </c:pt>
                <c:pt idx="3574">
                  <c:v>-31.628658000000001</c:v>
                </c:pt>
                <c:pt idx="3575">
                  <c:v>-31.306956000000035</c:v>
                </c:pt>
                <c:pt idx="3576">
                  <c:v>-31.034567999999993</c:v>
                </c:pt>
                <c:pt idx="3577">
                  <c:v>-30.659302999999987</c:v>
                </c:pt>
                <c:pt idx="3578">
                  <c:v>-30.117872000000094</c:v>
                </c:pt>
                <c:pt idx="3579">
                  <c:v>-29.521322999999938</c:v>
                </c:pt>
                <c:pt idx="3580">
                  <c:v>-28.971564000000001</c:v>
                </c:pt>
                <c:pt idx="3581">
                  <c:v>-28.511142000000007</c:v>
                </c:pt>
                <c:pt idx="3582">
                  <c:v>-28.246122999999915</c:v>
                </c:pt>
                <c:pt idx="3583">
                  <c:v>-28.11191400000008</c:v>
                </c:pt>
                <c:pt idx="3584">
                  <c:v>-27.898795000000007</c:v>
                </c:pt>
                <c:pt idx="3585">
                  <c:v>-27.531097000000031</c:v>
                </c:pt>
                <c:pt idx="3586">
                  <c:v>-27.033143999999989</c:v>
                </c:pt>
                <c:pt idx="3587">
                  <c:v>-26.471593999999989</c:v>
                </c:pt>
                <c:pt idx="3588">
                  <c:v>-25.859697999999987</c:v>
                </c:pt>
                <c:pt idx="3589">
                  <c:v>-25.184650000000005</c:v>
                </c:pt>
                <c:pt idx="3590">
                  <c:v>-24.551056000000031</c:v>
                </c:pt>
                <c:pt idx="3591">
                  <c:v>-24.073055999999994</c:v>
                </c:pt>
                <c:pt idx="3592">
                  <c:v>-23.724915999999993</c:v>
                </c:pt>
                <c:pt idx="3593">
                  <c:v>-23.370856000000035</c:v>
                </c:pt>
                <c:pt idx="3594">
                  <c:v>-22.959974000000031</c:v>
                </c:pt>
                <c:pt idx="3595">
                  <c:v>-22.558738000000002</c:v>
                </c:pt>
                <c:pt idx="3596">
                  <c:v>-22.170500000000004</c:v>
                </c:pt>
                <c:pt idx="3597">
                  <c:v>-21.708781000000002</c:v>
                </c:pt>
                <c:pt idx="3598">
                  <c:v>-21.150520999999987</c:v>
                </c:pt>
                <c:pt idx="3599">
                  <c:v>-20.566102999999931</c:v>
                </c:pt>
                <c:pt idx="3600">
                  <c:v>-20</c:v>
                </c:pt>
              </c:numCache>
            </c:numRef>
          </c:yVal>
          <c:smooth val="1"/>
          <c:extLst>
            <c:ext xmlns:c16="http://schemas.microsoft.com/office/drawing/2014/chart" uri="{C3380CC4-5D6E-409C-BE32-E72D297353CC}">
              <c16:uniqueId val="{00000001-7832-4557-9186-653863A32891}"/>
            </c:ext>
          </c:extLst>
        </c:ser>
        <c:ser>
          <c:idx val="2"/>
          <c:order val="2"/>
          <c:tx>
            <c:v>Iron Oxide</c:v>
          </c:tx>
          <c:spPr>
            <a:ln w="19050" cap="rnd">
              <a:solidFill>
                <a:schemeClr val="accent3"/>
              </a:solidFill>
              <a:round/>
            </a:ln>
            <a:effectLst/>
          </c:spPr>
          <c:marker>
            <c:symbol val="none"/>
          </c:marker>
          <c:xVal>
            <c:numRef>
              <c:f>'SDS pure'!$G$57:$G$3657</c:f>
              <c:numCache>
                <c:formatCode>General</c:formatCode>
                <c:ptCount val="36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SDS pure'!$H$57:$H$3657</c:f>
              <c:numCache>
                <c:formatCode>General</c:formatCode>
                <c:ptCount val="3601"/>
                <c:pt idx="0">
                  <c:v>40</c:v>
                </c:pt>
                <c:pt idx="1">
                  <c:v>39.813417999999999</c:v>
                </c:pt>
                <c:pt idx="2">
                  <c:v>39.628744000000012</c:v>
                </c:pt>
                <c:pt idx="3">
                  <c:v>39.447241999999996</c:v>
                </c:pt>
                <c:pt idx="4">
                  <c:v>39.306138000000011</c:v>
                </c:pt>
                <c:pt idx="5">
                  <c:v>39.109843000000005</c:v>
                </c:pt>
                <c:pt idx="6">
                  <c:v>38.839130000000011</c:v>
                </c:pt>
                <c:pt idx="7">
                  <c:v>38.626079000000011</c:v>
                </c:pt>
                <c:pt idx="8">
                  <c:v>38.580874000000001</c:v>
                </c:pt>
                <c:pt idx="9">
                  <c:v>38.676168000000011</c:v>
                </c:pt>
                <c:pt idx="10">
                  <c:v>38.788170000000115</c:v>
                </c:pt>
                <c:pt idx="11">
                  <c:v>38.826954000000001</c:v>
                </c:pt>
                <c:pt idx="12">
                  <c:v>38.794290000000011</c:v>
                </c:pt>
                <c:pt idx="13">
                  <c:v>38.710463999999995</c:v>
                </c:pt>
                <c:pt idx="14">
                  <c:v>38.579176000000011</c:v>
                </c:pt>
                <c:pt idx="15">
                  <c:v>38.422474000000008</c:v>
                </c:pt>
                <c:pt idx="16">
                  <c:v>38.292192000000213</c:v>
                </c:pt>
                <c:pt idx="17">
                  <c:v>38.204697999999993</c:v>
                </c:pt>
                <c:pt idx="18">
                  <c:v>38.114426000000002</c:v>
                </c:pt>
                <c:pt idx="19">
                  <c:v>37.961226000000003</c:v>
                </c:pt>
                <c:pt idx="20">
                  <c:v>37.718571000000011</c:v>
                </c:pt>
                <c:pt idx="21">
                  <c:v>37.417021999999996</c:v>
                </c:pt>
                <c:pt idx="22">
                  <c:v>37.114566000000003</c:v>
                </c:pt>
                <c:pt idx="23">
                  <c:v>36.868234000000001</c:v>
                </c:pt>
                <c:pt idx="24">
                  <c:v>36.710264000000002</c:v>
                </c:pt>
                <c:pt idx="25">
                  <c:v>36.609005000000003</c:v>
                </c:pt>
                <c:pt idx="26">
                  <c:v>36.494869000000001</c:v>
                </c:pt>
                <c:pt idx="27">
                  <c:v>36.338133000000013</c:v>
                </c:pt>
                <c:pt idx="28">
                  <c:v>36.185381000000007</c:v>
                </c:pt>
                <c:pt idx="29">
                  <c:v>36.098968000000013</c:v>
                </c:pt>
                <c:pt idx="30">
                  <c:v>36.087502000000001</c:v>
                </c:pt>
                <c:pt idx="31">
                  <c:v>36.099104000000011</c:v>
                </c:pt>
                <c:pt idx="32">
                  <c:v>36.048480000000005</c:v>
                </c:pt>
                <c:pt idx="33">
                  <c:v>35.872817000000005</c:v>
                </c:pt>
                <c:pt idx="34">
                  <c:v>35.577406000000003</c:v>
                </c:pt>
                <c:pt idx="35">
                  <c:v>35.245485000000002</c:v>
                </c:pt>
                <c:pt idx="36">
                  <c:v>34.977011000000005</c:v>
                </c:pt>
                <c:pt idx="37">
                  <c:v>34.79830100000013</c:v>
                </c:pt>
                <c:pt idx="38">
                  <c:v>34.639509000000011</c:v>
                </c:pt>
                <c:pt idx="39">
                  <c:v>34.428823000000008</c:v>
                </c:pt>
                <c:pt idx="40">
                  <c:v>34.197451000000001</c:v>
                </c:pt>
                <c:pt idx="41">
                  <c:v>34.016328000000001</c:v>
                </c:pt>
                <c:pt idx="42">
                  <c:v>33.889632000000006</c:v>
                </c:pt>
                <c:pt idx="43">
                  <c:v>33.765998000000145</c:v>
                </c:pt>
                <c:pt idx="44">
                  <c:v>33.590209000000002</c:v>
                </c:pt>
                <c:pt idx="45">
                  <c:v>33.326514000000003</c:v>
                </c:pt>
                <c:pt idx="46">
                  <c:v>32.928799000000012</c:v>
                </c:pt>
                <c:pt idx="47">
                  <c:v>32.372041999999993</c:v>
                </c:pt>
                <c:pt idx="48">
                  <c:v>31.721445000000003</c:v>
                </c:pt>
                <c:pt idx="49">
                  <c:v>31.156318999999996</c:v>
                </c:pt>
                <c:pt idx="50">
                  <c:v>30.860213000000002</c:v>
                </c:pt>
                <c:pt idx="51">
                  <c:v>30.793150999999988</c:v>
                </c:pt>
                <c:pt idx="52">
                  <c:v>30.666448000000003</c:v>
                </c:pt>
                <c:pt idx="53">
                  <c:v>30.311424000000031</c:v>
                </c:pt>
                <c:pt idx="54">
                  <c:v>29.932523999999919</c:v>
                </c:pt>
                <c:pt idx="55">
                  <c:v>29.837155000000084</c:v>
                </c:pt>
                <c:pt idx="56">
                  <c:v>30.094502000000006</c:v>
                </c:pt>
                <c:pt idx="57">
                  <c:v>30.378731999999989</c:v>
                </c:pt>
                <c:pt idx="58">
                  <c:v>30.289891999999988</c:v>
                </c:pt>
                <c:pt idx="59">
                  <c:v>30.023141999999989</c:v>
                </c:pt>
                <c:pt idx="60">
                  <c:v>30.186852999999999</c:v>
                </c:pt>
                <c:pt idx="61">
                  <c:v>30.796290999999989</c:v>
                </c:pt>
                <c:pt idx="62">
                  <c:v>31.155664000000005</c:v>
                </c:pt>
                <c:pt idx="63">
                  <c:v>30.758865999999998</c:v>
                </c:pt>
                <c:pt idx="64">
                  <c:v>29.782541999999896</c:v>
                </c:pt>
                <c:pt idx="65">
                  <c:v>28.756494000000004</c:v>
                </c:pt>
                <c:pt idx="66">
                  <c:v>28.005745999999938</c:v>
                </c:pt>
                <c:pt idx="67">
                  <c:v>27.634833000000061</c:v>
                </c:pt>
                <c:pt idx="68">
                  <c:v>27.583719999999904</c:v>
                </c:pt>
                <c:pt idx="69">
                  <c:v>27.548893000000007</c:v>
                </c:pt>
                <c:pt idx="70">
                  <c:v>27.278129999999923</c:v>
                </c:pt>
                <c:pt idx="71">
                  <c:v>26.800794999999987</c:v>
                </c:pt>
                <c:pt idx="72">
                  <c:v>26.313719000000006</c:v>
                </c:pt>
                <c:pt idx="73">
                  <c:v>26.023889999999987</c:v>
                </c:pt>
                <c:pt idx="74">
                  <c:v>25.974191000000005</c:v>
                </c:pt>
                <c:pt idx="75">
                  <c:v>25.939069000000003</c:v>
                </c:pt>
                <c:pt idx="76">
                  <c:v>25.643274000000005</c:v>
                </c:pt>
                <c:pt idx="77">
                  <c:v>25.264712999999919</c:v>
                </c:pt>
                <c:pt idx="78">
                  <c:v>25.147570000000005</c:v>
                </c:pt>
                <c:pt idx="79">
                  <c:v>25.191086999999996</c:v>
                </c:pt>
                <c:pt idx="80">
                  <c:v>25.201053000000005</c:v>
                </c:pt>
                <c:pt idx="81">
                  <c:v>25.378795999999987</c:v>
                </c:pt>
                <c:pt idx="82">
                  <c:v>25.907937000000004</c:v>
                </c:pt>
                <c:pt idx="83">
                  <c:v>26.458775000000003</c:v>
                </c:pt>
                <c:pt idx="84">
                  <c:v>26.633616000000004</c:v>
                </c:pt>
                <c:pt idx="85">
                  <c:v>26.569784999999989</c:v>
                </c:pt>
                <c:pt idx="86">
                  <c:v>26.617266000000061</c:v>
                </c:pt>
                <c:pt idx="87">
                  <c:v>26.756611000000007</c:v>
                </c:pt>
                <c:pt idx="88">
                  <c:v>26.676640000000006</c:v>
                </c:pt>
                <c:pt idx="89">
                  <c:v>26.225406999999922</c:v>
                </c:pt>
                <c:pt idx="90">
                  <c:v>25.434647999999989</c:v>
                </c:pt>
                <c:pt idx="91">
                  <c:v>24.438392999999934</c:v>
                </c:pt>
                <c:pt idx="92">
                  <c:v>23.371098000000035</c:v>
                </c:pt>
                <c:pt idx="93">
                  <c:v>22.403564000000003</c:v>
                </c:pt>
                <c:pt idx="94">
                  <c:v>21.711490999999992</c:v>
                </c:pt>
                <c:pt idx="95">
                  <c:v>21.367981000000061</c:v>
                </c:pt>
                <c:pt idx="96">
                  <c:v>21.232141999999989</c:v>
                </c:pt>
                <c:pt idx="97">
                  <c:v>21.139499999999988</c:v>
                </c:pt>
                <c:pt idx="98">
                  <c:v>21.138198000000031</c:v>
                </c:pt>
                <c:pt idx="99">
                  <c:v>21.253218000000004</c:v>
                </c:pt>
                <c:pt idx="100">
                  <c:v>21.328035999999987</c:v>
                </c:pt>
                <c:pt idx="101">
                  <c:v>21.239082999999987</c:v>
                </c:pt>
                <c:pt idx="102">
                  <c:v>21.040471999999987</c:v>
                </c:pt>
                <c:pt idx="103">
                  <c:v>20.818984999999998</c:v>
                </c:pt>
                <c:pt idx="104">
                  <c:v>20.595163999999986</c:v>
                </c:pt>
                <c:pt idx="105">
                  <c:v>20.369663000000003</c:v>
                </c:pt>
                <c:pt idx="106">
                  <c:v>20.150592000000003</c:v>
                </c:pt>
                <c:pt idx="107">
                  <c:v>19.932608000000002</c:v>
                </c:pt>
                <c:pt idx="108">
                  <c:v>19.712725000000006</c:v>
                </c:pt>
                <c:pt idx="109">
                  <c:v>19.490610999999927</c:v>
                </c:pt>
                <c:pt idx="110">
                  <c:v>19.268323999999925</c:v>
                </c:pt>
                <c:pt idx="111">
                  <c:v>19.051152999999999</c:v>
                </c:pt>
                <c:pt idx="112">
                  <c:v>18.841600999999986</c:v>
                </c:pt>
                <c:pt idx="113">
                  <c:v>18.636190999999997</c:v>
                </c:pt>
                <c:pt idx="114">
                  <c:v>18.4284099999999</c:v>
                </c:pt>
                <c:pt idx="115">
                  <c:v>18.213441999999986</c:v>
                </c:pt>
                <c:pt idx="116">
                  <c:v>17.991640999999927</c:v>
                </c:pt>
                <c:pt idx="117">
                  <c:v>17.766714999999934</c:v>
                </c:pt>
                <c:pt idx="118">
                  <c:v>17.539771999999999</c:v>
                </c:pt>
                <c:pt idx="119">
                  <c:v>17.307700999999987</c:v>
                </c:pt>
                <c:pt idx="120">
                  <c:v>17.066095000000004</c:v>
                </c:pt>
                <c:pt idx="121">
                  <c:v>16.814120000000031</c:v>
                </c:pt>
                <c:pt idx="122">
                  <c:v>16.555950999999993</c:v>
                </c:pt>
                <c:pt idx="123">
                  <c:v>16.295705999999942</c:v>
                </c:pt>
                <c:pt idx="124">
                  <c:v>16.034862000000064</c:v>
                </c:pt>
                <c:pt idx="125">
                  <c:v>15.775571000000001</c:v>
                </c:pt>
                <c:pt idx="126">
                  <c:v>15.523468000000001</c:v>
                </c:pt>
                <c:pt idx="127">
                  <c:v>15.286724000000007</c:v>
                </c:pt>
                <c:pt idx="128">
                  <c:v>15.072169000000002</c:v>
                </c:pt>
                <c:pt idx="129">
                  <c:v>14.881082000000006</c:v>
                </c:pt>
                <c:pt idx="130">
                  <c:v>14.709241</c:v>
                </c:pt>
                <c:pt idx="131">
                  <c:v>14.552859000000026</c:v>
                </c:pt>
                <c:pt idx="132">
                  <c:v>14.413398000000001</c:v>
                </c:pt>
                <c:pt idx="133">
                  <c:v>14.292017000000001</c:v>
                </c:pt>
                <c:pt idx="134">
                  <c:v>14.183438000000002</c:v>
                </c:pt>
                <c:pt idx="135">
                  <c:v>14.079758000000002</c:v>
                </c:pt>
                <c:pt idx="136">
                  <c:v>13.975828000000007</c:v>
                </c:pt>
                <c:pt idx="137">
                  <c:v>13.868340000000003</c:v>
                </c:pt>
                <c:pt idx="138">
                  <c:v>13.752730000000026</c:v>
                </c:pt>
                <c:pt idx="139">
                  <c:v>13.624830999999999</c:v>
                </c:pt>
                <c:pt idx="140">
                  <c:v>13.484733000000006</c:v>
                </c:pt>
                <c:pt idx="141">
                  <c:v>13.337603000000001</c:v>
                </c:pt>
                <c:pt idx="142">
                  <c:v>13.191156999999999</c:v>
                </c:pt>
                <c:pt idx="143">
                  <c:v>13.053278000000001</c:v>
                </c:pt>
                <c:pt idx="144">
                  <c:v>12.931971999999998</c:v>
                </c:pt>
                <c:pt idx="145">
                  <c:v>12.835391000000001</c:v>
                </c:pt>
                <c:pt idx="146">
                  <c:v>12.766403</c:v>
                </c:pt>
                <c:pt idx="147">
                  <c:v>12.716465000000001</c:v>
                </c:pt>
                <c:pt idx="148">
                  <c:v>12.677433000000002</c:v>
                </c:pt>
                <c:pt idx="149">
                  <c:v>12.654321999999993</c:v>
                </c:pt>
                <c:pt idx="150">
                  <c:v>12.649916000000005</c:v>
                </c:pt>
                <c:pt idx="151">
                  <c:v>12.657002000000006</c:v>
                </c:pt>
                <c:pt idx="152">
                  <c:v>12.664979000000001</c:v>
                </c:pt>
                <c:pt idx="153">
                  <c:v>12.665383000000006</c:v>
                </c:pt>
                <c:pt idx="154">
                  <c:v>12.654399</c:v>
                </c:pt>
                <c:pt idx="155">
                  <c:v>12.634144999999998</c:v>
                </c:pt>
                <c:pt idx="156">
                  <c:v>12.611182999999999</c:v>
                </c:pt>
                <c:pt idx="157">
                  <c:v>12.591967999999994</c:v>
                </c:pt>
                <c:pt idx="158">
                  <c:v>12.579969000000006</c:v>
                </c:pt>
                <c:pt idx="159">
                  <c:v>12.578154</c:v>
                </c:pt>
                <c:pt idx="160">
                  <c:v>12.591270999999999</c:v>
                </c:pt>
                <c:pt idx="161">
                  <c:v>12.624325999999995</c:v>
                </c:pt>
                <c:pt idx="162">
                  <c:v>12.679598000000002</c:v>
                </c:pt>
                <c:pt idx="163">
                  <c:v>12.757256</c:v>
                </c:pt>
                <c:pt idx="164">
                  <c:v>12.857511000000002</c:v>
                </c:pt>
                <c:pt idx="165">
                  <c:v>12.980120999999999</c:v>
                </c:pt>
                <c:pt idx="166">
                  <c:v>13.122974999999999</c:v>
                </c:pt>
                <c:pt idx="167">
                  <c:v>13.281578999999994</c:v>
                </c:pt>
                <c:pt idx="168">
                  <c:v>13.449637000000006</c:v>
                </c:pt>
                <c:pt idx="169">
                  <c:v>13.620920999999996</c:v>
                </c:pt>
                <c:pt idx="170">
                  <c:v>13.79105</c:v>
                </c:pt>
                <c:pt idx="171">
                  <c:v>13.958070000000005</c:v>
                </c:pt>
                <c:pt idx="172">
                  <c:v>14.122305000000001</c:v>
                </c:pt>
                <c:pt idx="173">
                  <c:v>14.285144000000004</c:v>
                </c:pt>
                <c:pt idx="174">
                  <c:v>14.447457</c:v>
                </c:pt>
                <c:pt idx="175">
                  <c:v>14.610744</c:v>
                </c:pt>
                <c:pt idx="176">
                  <c:v>14.779468000000001</c:v>
                </c:pt>
                <c:pt idx="177">
                  <c:v>14.959763000000002</c:v>
                </c:pt>
                <c:pt idx="178">
                  <c:v>15.155427000000024</c:v>
                </c:pt>
                <c:pt idx="179">
                  <c:v>15.365454000000053</c:v>
                </c:pt>
                <c:pt idx="180">
                  <c:v>15.588756000000004</c:v>
                </c:pt>
                <c:pt idx="181">
                  <c:v>15.831766000000002</c:v>
                </c:pt>
                <c:pt idx="182">
                  <c:v>16.100212999999989</c:v>
                </c:pt>
                <c:pt idx="183">
                  <c:v>16.390219000000002</c:v>
                </c:pt>
                <c:pt idx="184">
                  <c:v>16.689876999999996</c:v>
                </c:pt>
                <c:pt idx="185">
                  <c:v>16.987256000000002</c:v>
                </c:pt>
                <c:pt idx="186">
                  <c:v>17.278767000000002</c:v>
                </c:pt>
                <c:pt idx="187">
                  <c:v>17.571865000000095</c:v>
                </c:pt>
                <c:pt idx="188">
                  <c:v>17.861641999999989</c:v>
                </c:pt>
                <c:pt idx="189">
                  <c:v>18.127133000000001</c:v>
                </c:pt>
                <c:pt idx="190">
                  <c:v>18.363731999999942</c:v>
                </c:pt>
                <c:pt idx="191">
                  <c:v>18.592653999999989</c:v>
                </c:pt>
                <c:pt idx="192">
                  <c:v>18.827588000000031</c:v>
                </c:pt>
                <c:pt idx="193">
                  <c:v>19.044235</c:v>
                </c:pt>
                <c:pt idx="194">
                  <c:v>19.217917000000035</c:v>
                </c:pt>
                <c:pt idx="195">
                  <c:v>19.381304999999987</c:v>
                </c:pt>
                <c:pt idx="196">
                  <c:v>19.589701999999949</c:v>
                </c:pt>
                <c:pt idx="197">
                  <c:v>19.855479000000003</c:v>
                </c:pt>
                <c:pt idx="198">
                  <c:v>20.153807999999998</c:v>
                </c:pt>
                <c:pt idx="199">
                  <c:v>20.399844000000005</c:v>
                </c:pt>
                <c:pt idx="200">
                  <c:v>20.569592999999919</c:v>
                </c:pt>
                <c:pt idx="201">
                  <c:v>20.807568000000035</c:v>
                </c:pt>
                <c:pt idx="202">
                  <c:v>21.177133999999992</c:v>
                </c:pt>
                <c:pt idx="203">
                  <c:v>21.596305000000001</c:v>
                </c:pt>
                <c:pt idx="204">
                  <c:v>21.943145999999938</c:v>
                </c:pt>
                <c:pt idx="205">
                  <c:v>22.195950999999994</c:v>
                </c:pt>
                <c:pt idx="206">
                  <c:v>22.455038999999989</c:v>
                </c:pt>
                <c:pt idx="207">
                  <c:v>22.793599999999923</c:v>
                </c:pt>
                <c:pt idx="208">
                  <c:v>23.132039000000006</c:v>
                </c:pt>
                <c:pt idx="209">
                  <c:v>23.358294999999988</c:v>
                </c:pt>
                <c:pt idx="210">
                  <c:v>23.444578999999987</c:v>
                </c:pt>
                <c:pt idx="211">
                  <c:v>23.405260999999989</c:v>
                </c:pt>
                <c:pt idx="212">
                  <c:v>23.286461999999986</c:v>
                </c:pt>
                <c:pt idx="213">
                  <c:v>23.172067999999996</c:v>
                </c:pt>
                <c:pt idx="214">
                  <c:v>23.138991000000065</c:v>
                </c:pt>
                <c:pt idx="215">
                  <c:v>23.097172</c:v>
                </c:pt>
                <c:pt idx="216">
                  <c:v>22.881108999999988</c:v>
                </c:pt>
                <c:pt idx="217">
                  <c:v>22.556563999999987</c:v>
                </c:pt>
                <c:pt idx="218">
                  <c:v>22.360495999999987</c:v>
                </c:pt>
                <c:pt idx="219">
                  <c:v>22.393979999999999</c:v>
                </c:pt>
                <c:pt idx="220">
                  <c:v>22.553718000000003</c:v>
                </c:pt>
                <c:pt idx="221">
                  <c:v>22.589336999999919</c:v>
                </c:pt>
                <c:pt idx="222">
                  <c:v>22.400161999999987</c:v>
                </c:pt>
                <c:pt idx="223">
                  <c:v>22.282400999999904</c:v>
                </c:pt>
                <c:pt idx="224">
                  <c:v>22.363816999999987</c:v>
                </c:pt>
                <c:pt idx="225">
                  <c:v>22.293205</c:v>
                </c:pt>
                <c:pt idx="226">
                  <c:v>21.801392000000007</c:v>
                </c:pt>
                <c:pt idx="227">
                  <c:v>21.104286000000005</c:v>
                </c:pt>
                <c:pt idx="228">
                  <c:v>20.589168000000001</c:v>
                </c:pt>
                <c:pt idx="229">
                  <c:v>20.335481999999999</c:v>
                </c:pt>
                <c:pt idx="230">
                  <c:v>20.016987000000061</c:v>
                </c:pt>
                <c:pt idx="231">
                  <c:v>19.409941000000003</c:v>
                </c:pt>
                <c:pt idx="232">
                  <c:v>18.868245000000002</c:v>
                </c:pt>
                <c:pt idx="233">
                  <c:v>18.771680000000003</c:v>
                </c:pt>
                <c:pt idx="234">
                  <c:v>18.865927999999986</c:v>
                </c:pt>
                <c:pt idx="235">
                  <c:v>18.622498999999987</c:v>
                </c:pt>
                <c:pt idx="236">
                  <c:v>17.973648999999927</c:v>
                </c:pt>
                <c:pt idx="237">
                  <c:v>17.330540999999986</c:v>
                </c:pt>
                <c:pt idx="238">
                  <c:v>16.877095999999995</c:v>
                </c:pt>
                <c:pt idx="239">
                  <c:v>16.420116999999934</c:v>
                </c:pt>
                <c:pt idx="240">
                  <c:v>15.90259700000003</c:v>
                </c:pt>
                <c:pt idx="241">
                  <c:v>15.402877000000004</c:v>
                </c:pt>
                <c:pt idx="242">
                  <c:v>14.828848000000001</c:v>
                </c:pt>
                <c:pt idx="243">
                  <c:v>14.141961999999998</c:v>
                </c:pt>
                <c:pt idx="244">
                  <c:v>13.428247000000001</c:v>
                </c:pt>
                <c:pt idx="245">
                  <c:v>12.725541000000007</c:v>
                </c:pt>
                <c:pt idx="246">
                  <c:v>11.944227</c:v>
                </c:pt>
                <c:pt idx="247">
                  <c:v>11.148813999999998</c:v>
                </c:pt>
                <c:pt idx="248">
                  <c:v>10.792945000000003</c:v>
                </c:pt>
                <c:pt idx="249">
                  <c:v>11.042150999999999</c:v>
                </c:pt>
                <c:pt idx="250">
                  <c:v>11.111449</c:v>
                </c:pt>
                <c:pt idx="251">
                  <c:v>10.676639000000025</c:v>
                </c:pt>
                <c:pt idx="252">
                  <c:v>10.391623000000001</c:v>
                </c:pt>
                <c:pt idx="253">
                  <c:v>10.613989000000004</c:v>
                </c:pt>
                <c:pt idx="254">
                  <c:v>11.235157000000001</c:v>
                </c:pt>
                <c:pt idx="255">
                  <c:v>11.822164000000004</c:v>
                </c:pt>
                <c:pt idx="256">
                  <c:v>11.717116000000003</c:v>
                </c:pt>
                <c:pt idx="257">
                  <c:v>11.016139000000004</c:v>
                </c:pt>
                <c:pt idx="258">
                  <c:v>10.703829999999996</c:v>
                </c:pt>
                <c:pt idx="259">
                  <c:v>10.900824</c:v>
                </c:pt>
                <c:pt idx="260">
                  <c:v>10.912010000000002</c:v>
                </c:pt>
                <c:pt idx="261">
                  <c:v>10.460741000000002</c:v>
                </c:pt>
                <c:pt idx="262">
                  <c:v>9.864348000000005</c:v>
                </c:pt>
                <c:pt idx="263">
                  <c:v>9.5134690000000006</c:v>
                </c:pt>
                <c:pt idx="264">
                  <c:v>9.5552120000000027</c:v>
                </c:pt>
                <c:pt idx="265">
                  <c:v>9.8032690000000002</c:v>
                </c:pt>
                <c:pt idx="266">
                  <c:v>10.121105999999997</c:v>
                </c:pt>
                <c:pt idx="267">
                  <c:v>10.711213999999998</c:v>
                </c:pt>
                <c:pt idx="268">
                  <c:v>11.505849000000024</c:v>
                </c:pt>
                <c:pt idx="269">
                  <c:v>12.189667</c:v>
                </c:pt>
                <c:pt idx="270">
                  <c:v>12.743949000000001</c:v>
                </c:pt>
                <c:pt idx="271">
                  <c:v>13.287750000000003</c:v>
                </c:pt>
                <c:pt idx="272">
                  <c:v>13.720517000000001</c:v>
                </c:pt>
                <c:pt idx="273">
                  <c:v>13.889258000000002</c:v>
                </c:pt>
                <c:pt idx="274">
                  <c:v>13.845301000000005</c:v>
                </c:pt>
                <c:pt idx="275">
                  <c:v>13.823260000000005</c:v>
                </c:pt>
                <c:pt idx="276">
                  <c:v>14.040611</c:v>
                </c:pt>
                <c:pt idx="277">
                  <c:v>14.448948</c:v>
                </c:pt>
                <c:pt idx="278">
                  <c:v>14.870026000000006</c:v>
                </c:pt>
                <c:pt idx="279">
                  <c:v>15.270872999999996</c:v>
                </c:pt>
                <c:pt idx="280">
                  <c:v>15.763820999999998</c:v>
                </c:pt>
                <c:pt idx="281">
                  <c:v>16.355625999999987</c:v>
                </c:pt>
                <c:pt idx="282">
                  <c:v>16.801259999999999</c:v>
                </c:pt>
                <c:pt idx="283">
                  <c:v>16.870659000000003</c:v>
                </c:pt>
                <c:pt idx="284">
                  <c:v>16.614256999999995</c:v>
                </c:pt>
                <c:pt idx="285">
                  <c:v>16.206348999999989</c:v>
                </c:pt>
                <c:pt idx="286">
                  <c:v>15.742247999999998</c:v>
                </c:pt>
                <c:pt idx="287">
                  <c:v>15.479189000000035</c:v>
                </c:pt>
                <c:pt idx="288">
                  <c:v>15.824346000000006</c:v>
                </c:pt>
                <c:pt idx="289">
                  <c:v>16.495973000000006</c:v>
                </c:pt>
                <c:pt idx="290">
                  <c:v>16.875303000000002</c:v>
                </c:pt>
                <c:pt idx="291">
                  <c:v>17.260949999999919</c:v>
                </c:pt>
                <c:pt idx="292">
                  <c:v>18.009967000000035</c:v>
                </c:pt>
                <c:pt idx="293">
                  <c:v>18.866220999999989</c:v>
                </c:pt>
                <c:pt idx="294">
                  <c:v>19.464745999999927</c:v>
                </c:pt>
                <c:pt idx="295">
                  <c:v>19.768105999999989</c:v>
                </c:pt>
                <c:pt idx="296">
                  <c:v>19.978104000000002</c:v>
                </c:pt>
                <c:pt idx="297">
                  <c:v>20.311644999999999</c:v>
                </c:pt>
                <c:pt idx="298">
                  <c:v>20.688665999999987</c:v>
                </c:pt>
                <c:pt idx="299">
                  <c:v>20.734825999999998</c:v>
                </c:pt>
                <c:pt idx="300">
                  <c:v>20.551646000000002</c:v>
                </c:pt>
                <c:pt idx="301">
                  <c:v>20.664294999999996</c:v>
                </c:pt>
                <c:pt idx="302">
                  <c:v>21.090794000000002</c:v>
                </c:pt>
                <c:pt idx="303">
                  <c:v>21.307474999999997</c:v>
                </c:pt>
                <c:pt idx="304">
                  <c:v>20.99213499999993</c:v>
                </c:pt>
                <c:pt idx="305">
                  <c:v>20.312168999999997</c:v>
                </c:pt>
                <c:pt idx="306">
                  <c:v>19.492414999999923</c:v>
                </c:pt>
                <c:pt idx="307">
                  <c:v>18.526517999999989</c:v>
                </c:pt>
                <c:pt idx="308">
                  <c:v>17.541655000000031</c:v>
                </c:pt>
                <c:pt idx="309">
                  <c:v>17.088774999999931</c:v>
                </c:pt>
                <c:pt idx="310">
                  <c:v>17.55104</c:v>
                </c:pt>
                <c:pt idx="311">
                  <c:v>18.195864999999998</c:v>
                </c:pt>
                <c:pt idx="312">
                  <c:v>18.134432000000004</c:v>
                </c:pt>
                <c:pt idx="313">
                  <c:v>17.992002999999915</c:v>
                </c:pt>
                <c:pt idx="314">
                  <c:v>18.565678999999989</c:v>
                </c:pt>
                <c:pt idx="315">
                  <c:v>19.566717999999923</c:v>
                </c:pt>
                <c:pt idx="316">
                  <c:v>20.170500000000004</c:v>
                </c:pt>
                <c:pt idx="317">
                  <c:v>20.033655999999993</c:v>
                </c:pt>
                <c:pt idx="318">
                  <c:v>19.411524</c:v>
                </c:pt>
                <c:pt idx="319">
                  <c:v>18.543391</c:v>
                </c:pt>
                <c:pt idx="320">
                  <c:v>17.325384999999986</c:v>
                </c:pt>
                <c:pt idx="321">
                  <c:v>15.796693000000005</c:v>
                </c:pt>
                <c:pt idx="322">
                  <c:v>14.560072000000005</c:v>
                </c:pt>
                <c:pt idx="323">
                  <c:v>14.38194</c:v>
                </c:pt>
                <c:pt idx="324">
                  <c:v>15.186300999999998</c:v>
                </c:pt>
                <c:pt idx="325">
                  <c:v>14.996984000000024</c:v>
                </c:pt>
                <c:pt idx="326">
                  <c:v>13.443032000000002</c:v>
                </c:pt>
                <c:pt idx="327">
                  <c:v>12.958861999999996</c:v>
                </c:pt>
                <c:pt idx="328">
                  <c:v>13.948835000000003</c:v>
                </c:pt>
                <c:pt idx="329">
                  <c:v>15.387963000000001</c:v>
                </c:pt>
                <c:pt idx="330">
                  <c:v>16.562848000000002</c:v>
                </c:pt>
                <c:pt idx="331">
                  <c:v>16.640045999999987</c:v>
                </c:pt>
                <c:pt idx="332">
                  <c:v>16.352059999999987</c:v>
                </c:pt>
                <c:pt idx="333">
                  <c:v>17.177649000000002</c:v>
                </c:pt>
                <c:pt idx="334">
                  <c:v>18.685980000000001</c:v>
                </c:pt>
                <c:pt idx="335">
                  <c:v>19.751241999999987</c:v>
                </c:pt>
                <c:pt idx="336">
                  <c:v>20.083894000000001</c:v>
                </c:pt>
                <c:pt idx="337">
                  <c:v>19.970574999999986</c:v>
                </c:pt>
                <c:pt idx="338">
                  <c:v>19.553179</c:v>
                </c:pt>
                <c:pt idx="339">
                  <c:v>18.769859999999987</c:v>
                </c:pt>
                <c:pt idx="340">
                  <c:v>17.738990000000001</c:v>
                </c:pt>
                <c:pt idx="341">
                  <c:v>16.895415</c:v>
                </c:pt>
                <c:pt idx="342">
                  <c:v>16.642062999999986</c:v>
                </c:pt>
                <c:pt idx="343">
                  <c:v>16.791364000000005</c:v>
                </c:pt>
                <c:pt idx="344">
                  <c:v>16.365874000000005</c:v>
                </c:pt>
                <c:pt idx="345">
                  <c:v>14.863629000000024</c:v>
                </c:pt>
                <c:pt idx="346">
                  <c:v>13.148524999999999</c:v>
                </c:pt>
                <c:pt idx="347">
                  <c:v>11.537386</c:v>
                </c:pt>
                <c:pt idx="348">
                  <c:v>9.401126000000005</c:v>
                </c:pt>
                <c:pt idx="349">
                  <c:v>7.1145209999999759</c:v>
                </c:pt>
                <c:pt idx="350">
                  <c:v>6.4936919999999994</c:v>
                </c:pt>
                <c:pt idx="351">
                  <c:v>7.5625299999999855</c:v>
                </c:pt>
                <c:pt idx="352">
                  <c:v>7.9441390000000069</c:v>
                </c:pt>
                <c:pt idx="353">
                  <c:v>7.7701229999999981</c:v>
                </c:pt>
                <c:pt idx="354">
                  <c:v>8.4121540000000028</c:v>
                </c:pt>
                <c:pt idx="355">
                  <c:v>9.9170050000000032</c:v>
                </c:pt>
                <c:pt idx="356">
                  <c:v>11.579520000000002</c:v>
                </c:pt>
                <c:pt idx="357">
                  <c:v>12.757827999999998</c:v>
                </c:pt>
                <c:pt idx="358">
                  <c:v>13.212162000000005</c:v>
                </c:pt>
                <c:pt idx="359">
                  <c:v>13.15123</c:v>
                </c:pt>
                <c:pt idx="360">
                  <c:v>12.912786000000036</c:v>
                </c:pt>
                <c:pt idx="361">
                  <c:v>12.614740000000001</c:v>
                </c:pt>
                <c:pt idx="362">
                  <c:v>12.121920999999997</c:v>
                </c:pt>
                <c:pt idx="363">
                  <c:v>11.461475</c:v>
                </c:pt>
                <c:pt idx="364">
                  <c:v>10.847115000000001</c:v>
                </c:pt>
                <c:pt idx="365">
                  <c:v>10.199346000000006</c:v>
                </c:pt>
                <c:pt idx="366">
                  <c:v>9.1673140000000011</c:v>
                </c:pt>
                <c:pt idx="367">
                  <c:v>7.7334129999999988</c:v>
                </c:pt>
                <c:pt idx="368">
                  <c:v>6.4208639999999964</c:v>
                </c:pt>
                <c:pt idx="369">
                  <c:v>5.7157440000000008</c:v>
                </c:pt>
                <c:pt idx="370">
                  <c:v>6.0008689999999953</c:v>
                </c:pt>
                <c:pt idx="371">
                  <c:v>6.8973179999999834</c:v>
                </c:pt>
                <c:pt idx="372">
                  <c:v>6.6966950000000054</c:v>
                </c:pt>
                <c:pt idx="373">
                  <c:v>5.8108169999999832</c:v>
                </c:pt>
                <c:pt idx="374">
                  <c:v>5.8212840000000057</c:v>
                </c:pt>
                <c:pt idx="375">
                  <c:v>6.1951839999999816</c:v>
                </c:pt>
                <c:pt idx="376">
                  <c:v>5.9380069999999989</c:v>
                </c:pt>
                <c:pt idx="377">
                  <c:v>5.0611030000000028</c:v>
                </c:pt>
                <c:pt idx="378">
                  <c:v>4.0672289999999975</c:v>
                </c:pt>
                <c:pt idx="379">
                  <c:v>3.3299560000000028</c:v>
                </c:pt>
                <c:pt idx="380">
                  <c:v>2.9374479999999967</c:v>
                </c:pt>
                <c:pt idx="381">
                  <c:v>2.5994019999999978</c:v>
                </c:pt>
                <c:pt idx="382">
                  <c:v>1.998497000000002</c:v>
                </c:pt>
                <c:pt idx="383">
                  <c:v>1.379019999999997</c:v>
                </c:pt>
                <c:pt idx="384">
                  <c:v>1.0679099999999941</c:v>
                </c:pt>
                <c:pt idx="385">
                  <c:v>1.0194580000000002</c:v>
                </c:pt>
                <c:pt idx="386">
                  <c:v>1.0376800000000017</c:v>
                </c:pt>
                <c:pt idx="387">
                  <c:v>0.94981800000000061</c:v>
                </c:pt>
                <c:pt idx="388">
                  <c:v>0.75057999999999969</c:v>
                </c:pt>
                <c:pt idx="389">
                  <c:v>0.62680199999999864</c:v>
                </c:pt>
                <c:pt idx="390">
                  <c:v>0.68379699999999932</c:v>
                </c:pt>
                <c:pt idx="391">
                  <c:v>0.8343759999999989</c:v>
                </c:pt>
                <c:pt idx="392">
                  <c:v>0.88184799999999863</c:v>
                </c:pt>
                <c:pt idx="393">
                  <c:v>0.68739399999999762</c:v>
                </c:pt>
                <c:pt idx="394">
                  <c:v>0.36687800000000137</c:v>
                </c:pt>
                <c:pt idx="395">
                  <c:v>8.3795000000002576E-2</c:v>
                </c:pt>
                <c:pt idx="396">
                  <c:v>-0.19562799999999941</c:v>
                </c:pt>
                <c:pt idx="397">
                  <c:v>-0.5527569999999995</c:v>
                </c:pt>
                <c:pt idx="398">
                  <c:v>-0.96203599999999767</c:v>
                </c:pt>
                <c:pt idx="399">
                  <c:v>-1.3806489999999982</c:v>
                </c:pt>
                <c:pt idx="400">
                  <c:v>-1.8322020000000023</c:v>
                </c:pt>
                <c:pt idx="401">
                  <c:v>-2.3099920000000007</c:v>
                </c:pt>
                <c:pt idx="402">
                  <c:v>-2.7372900000000016</c:v>
                </c:pt>
                <c:pt idx="403">
                  <c:v>-3.0584989999999967</c:v>
                </c:pt>
                <c:pt idx="404">
                  <c:v>-3.2297480000000007</c:v>
                </c:pt>
                <c:pt idx="405">
                  <c:v>-3.2817560000000014</c:v>
                </c:pt>
                <c:pt idx="406">
                  <c:v>-3.3848109999999987</c:v>
                </c:pt>
                <c:pt idx="407">
                  <c:v>-3.6983380000000001</c:v>
                </c:pt>
                <c:pt idx="408">
                  <c:v>-4.1944399999999842</c:v>
                </c:pt>
                <c:pt idx="409">
                  <c:v>-4.8389710000000008</c:v>
                </c:pt>
                <c:pt idx="410">
                  <c:v>-5.6002409999999969</c:v>
                </c:pt>
                <c:pt idx="411">
                  <c:v>-6.1128099999999872</c:v>
                </c:pt>
                <c:pt idx="412">
                  <c:v>-5.9183809999999966</c:v>
                </c:pt>
                <c:pt idx="413">
                  <c:v>-5.6196780000000004</c:v>
                </c:pt>
                <c:pt idx="414">
                  <c:v>-5.9486390000000124</c:v>
                </c:pt>
                <c:pt idx="415">
                  <c:v>-6.1196509999999975</c:v>
                </c:pt>
                <c:pt idx="416">
                  <c:v>-5.5755949999999945</c:v>
                </c:pt>
                <c:pt idx="417">
                  <c:v>-4.8068650000000019</c:v>
                </c:pt>
                <c:pt idx="418">
                  <c:v>-4.3508709999999855</c:v>
                </c:pt>
                <c:pt idx="419">
                  <c:v>-4.2795709999999971</c:v>
                </c:pt>
                <c:pt idx="420">
                  <c:v>-4.4437989999999994</c:v>
                </c:pt>
                <c:pt idx="421">
                  <c:v>-4.7139060000000015</c:v>
                </c:pt>
                <c:pt idx="422">
                  <c:v>-5.0000160000000005</c:v>
                </c:pt>
                <c:pt idx="423">
                  <c:v>-5.2443069999999965</c:v>
                </c:pt>
                <c:pt idx="424">
                  <c:v>-5.4011830000000032</c:v>
                </c:pt>
                <c:pt idx="425">
                  <c:v>-5.520429</c:v>
                </c:pt>
                <c:pt idx="426">
                  <c:v>-5.7754929999999973</c:v>
                </c:pt>
                <c:pt idx="427">
                  <c:v>-6.4016520000000137</c:v>
                </c:pt>
                <c:pt idx="428">
                  <c:v>-7.5630019999999956</c:v>
                </c:pt>
                <c:pt idx="429">
                  <c:v>-9.2796440000000047</c:v>
                </c:pt>
                <c:pt idx="430">
                  <c:v>-11.364211000000001</c:v>
                </c:pt>
                <c:pt idx="431">
                  <c:v>-13.263144</c:v>
                </c:pt>
                <c:pt idx="432">
                  <c:v>-14.158817999999998</c:v>
                </c:pt>
                <c:pt idx="433">
                  <c:v>-14.016540000000004</c:v>
                </c:pt>
                <c:pt idx="434">
                  <c:v>-13.961718000000001</c:v>
                </c:pt>
                <c:pt idx="435">
                  <c:v>-14.081385000000001</c:v>
                </c:pt>
                <c:pt idx="436">
                  <c:v>-13.552202000000024</c:v>
                </c:pt>
                <c:pt idx="437">
                  <c:v>-12.431284</c:v>
                </c:pt>
                <c:pt idx="438">
                  <c:v>-11.284858999999997</c:v>
                </c:pt>
                <c:pt idx="439">
                  <c:v>-10.419420000000002</c:v>
                </c:pt>
                <c:pt idx="440">
                  <c:v>-9.8752130000000022</c:v>
                </c:pt>
                <c:pt idx="441">
                  <c:v>-9.6241099999999999</c:v>
                </c:pt>
                <c:pt idx="442">
                  <c:v>-9.6431979999999999</c:v>
                </c:pt>
                <c:pt idx="443">
                  <c:v>-9.9342249999999996</c:v>
                </c:pt>
                <c:pt idx="444">
                  <c:v>-10.478048000000001</c:v>
                </c:pt>
                <c:pt idx="445">
                  <c:v>-11.104252999999998</c:v>
                </c:pt>
                <c:pt idx="446">
                  <c:v>-11.552459000000036</c:v>
                </c:pt>
                <c:pt idx="447">
                  <c:v>-11.767896</c:v>
                </c:pt>
                <c:pt idx="448">
                  <c:v>-12.069246000000026</c:v>
                </c:pt>
                <c:pt idx="449">
                  <c:v>-12.698605000000001</c:v>
                </c:pt>
                <c:pt idx="450">
                  <c:v>-13.491518000000001</c:v>
                </c:pt>
                <c:pt idx="451">
                  <c:v>-14.2255</c:v>
                </c:pt>
                <c:pt idx="452">
                  <c:v>-14.808392</c:v>
                </c:pt>
                <c:pt idx="453">
                  <c:v>-15.08351</c:v>
                </c:pt>
                <c:pt idx="454">
                  <c:v>-14.974886000000026</c:v>
                </c:pt>
                <c:pt idx="455">
                  <c:v>-14.670457000000004</c:v>
                </c:pt>
                <c:pt idx="456">
                  <c:v>-14.333723000000001</c:v>
                </c:pt>
                <c:pt idx="457">
                  <c:v>-13.943821999999997</c:v>
                </c:pt>
                <c:pt idx="458">
                  <c:v>-13.537968999999997</c:v>
                </c:pt>
                <c:pt idx="459">
                  <c:v>-13.289961</c:v>
                </c:pt>
                <c:pt idx="460">
                  <c:v>-13.324924999999999</c:v>
                </c:pt>
                <c:pt idx="461">
                  <c:v>-13.561230000000002</c:v>
                </c:pt>
                <c:pt idx="462">
                  <c:v>-13.786813</c:v>
                </c:pt>
                <c:pt idx="463">
                  <c:v>-13.880445000000032</c:v>
                </c:pt>
                <c:pt idx="464">
                  <c:v>-13.951877000000003</c:v>
                </c:pt>
                <c:pt idx="465">
                  <c:v>-14.169083000000002</c:v>
                </c:pt>
                <c:pt idx="466">
                  <c:v>-14.548922999999998</c:v>
                </c:pt>
                <c:pt idx="467">
                  <c:v>-15.051794000000006</c:v>
                </c:pt>
                <c:pt idx="468">
                  <c:v>-15.686293000000001</c:v>
                </c:pt>
                <c:pt idx="469">
                  <c:v>-16.422342999999877</c:v>
                </c:pt>
                <c:pt idx="470">
                  <c:v>-17.120964999999998</c:v>
                </c:pt>
                <c:pt idx="471">
                  <c:v>-17.679338000000001</c:v>
                </c:pt>
                <c:pt idx="472">
                  <c:v>-18.137799000000001</c:v>
                </c:pt>
                <c:pt idx="473">
                  <c:v>-18.563715999999989</c:v>
                </c:pt>
                <c:pt idx="474">
                  <c:v>-18.855462000000003</c:v>
                </c:pt>
                <c:pt idx="475">
                  <c:v>-18.830131999999999</c:v>
                </c:pt>
                <c:pt idx="476">
                  <c:v>-18.488434999999896</c:v>
                </c:pt>
                <c:pt idx="477">
                  <c:v>-18.076141</c:v>
                </c:pt>
                <c:pt idx="478">
                  <c:v>-17.836827999999997</c:v>
                </c:pt>
                <c:pt idx="479">
                  <c:v>-17.75094</c:v>
                </c:pt>
                <c:pt idx="480">
                  <c:v>-17.657840000000061</c:v>
                </c:pt>
                <c:pt idx="481">
                  <c:v>-17.514386000000005</c:v>
                </c:pt>
                <c:pt idx="482">
                  <c:v>-17.417403</c:v>
                </c:pt>
                <c:pt idx="483">
                  <c:v>-17.455040999999927</c:v>
                </c:pt>
                <c:pt idx="484">
                  <c:v>-17.628998000000031</c:v>
                </c:pt>
                <c:pt idx="485">
                  <c:v>-17.930388000000001</c:v>
                </c:pt>
                <c:pt idx="486">
                  <c:v>-18.380040999999938</c:v>
                </c:pt>
                <c:pt idx="487">
                  <c:v>-18.941541999999931</c:v>
                </c:pt>
                <c:pt idx="488">
                  <c:v>-19.455941999999986</c:v>
                </c:pt>
                <c:pt idx="489">
                  <c:v>-19.753233999999946</c:v>
                </c:pt>
                <c:pt idx="490">
                  <c:v>-19.835377999999999</c:v>
                </c:pt>
                <c:pt idx="491">
                  <c:v>-19.927629999999919</c:v>
                </c:pt>
                <c:pt idx="492">
                  <c:v>-20.233766000000003</c:v>
                </c:pt>
                <c:pt idx="493">
                  <c:v>-20.731403</c:v>
                </c:pt>
                <c:pt idx="494">
                  <c:v>-21.273451999999999</c:v>
                </c:pt>
                <c:pt idx="495">
                  <c:v>-21.690874000000065</c:v>
                </c:pt>
                <c:pt idx="496">
                  <c:v>-21.833278000000035</c:v>
                </c:pt>
                <c:pt idx="497">
                  <c:v>-21.725332999999889</c:v>
                </c:pt>
                <c:pt idx="498">
                  <c:v>-21.570743999999923</c:v>
                </c:pt>
                <c:pt idx="499">
                  <c:v>-21.495411999999934</c:v>
                </c:pt>
                <c:pt idx="500">
                  <c:v>-21.482724999999885</c:v>
                </c:pt>
                <c:pt idx="501">
                  <c:v>-21.510148000000001</c:v>
                </c:pt>
                <c:pt idx="502">
                  <c:v>-21.560791000000002</c:v>
                </c:pt>
                <c:pt idx="503">
                  <c:v>-21.60387800000008</c:v>
                </c:pt>
                <c:pt idx="504">
                  <c:v>-21.633724999999988</c:v>
                </c:pt>
                <c:pt idx="505">
                  <c:v>-21.682361</c:v>
                </c:pt>
                <c:pt idx="506">
                  <c:v>-21.778751999999987</c:v>
                </c:pt>
                <c:pt idx="507">
                  <c:v>-21.928258999999986</c:v>
                </c:pt>
                <c:pt idx="508">
                  <c:v>-22.126921000000031</c:v>
                </c:pt>
                <c:pt idx="509">
                  <c:v>-22.356526000000002</c:v>
                </c:pt>
                <c:pt idx="510">
                  <c:v>-22.572691999999989</c:v>
                </c:pt>
                <c:pt idx="511">
                  <c:v>-22.735550000000003</c:v>
                </c:pt>
                <c:pt idx="512">
                  <c:v>-22.863303000000002</c:v>
                </c:pt>
                <c:pt idx="513">
                  <c:v>-23.026978999999997</c:v>
                </c:pt>
                <c:pt idx="514">
                  <c:v>-23.267659000000002</c:v>
                </c:pt>
                <c:pt idx="515">
                  <c:v>-23.55059</c:v>
                </c:pt>
                <c:pt idx="516">
                  <c:v>-23.800189000000003</c:v>
                </c:pt>
                <c:pt idx="517">
                  <c:v>-23.950673000000002</c:v>
                </c:pt>
                <c:pt idx="518">
                  <c:v>-23.990693999999923</c:v>
                </c:pt>
                <c:pt idx="519">
                  <c:v>-23.979073999999986</c:v>
                </c:pt>
                <c:pt idx="520">
                  <c:v>-23.982589999999885</c:v>
                </c:pt>
                <c:pt idx="521">
                  <c:v>-24.020690000000002</c:v>
                </c:pt>
                <c:pt idx="522">
                  <c:v>-24.084449999999908</c:v>
                </c:pt>
                <c:pt idx="523">
                  <c:v>-24.158110999999987</c:v>
                </c:pt>
                <c:pt idx="524">
                  <c:v>-24.221621999999989</c:v>
                </c:pt>
                <c:pt idx="525">
                  <c:v>-24.272370000000002</c:v>
                </c:pt>
                <c:pt idx="526">
                  <c:v>-24.331865000000114</c:v>
                </c:pt>
                <c:pt idx="527">
                  <c:v>-24.417403999999987</c:v>
                </c:pt>
                <c:pt idx="528">
                  <c:v>-24.529604999999989</c:v>
                </c:pt>
                <c:pt idx="529">
                  <c:v>-24.666621999999986</c:v>
                </c:pt>
                <c:pt idx="530">
                  <c:v>-24.822532999999911</c:v>
                </c:pt>
                <c:pt idx="531">
                  <c:v>-24.973889999999987</c:v>
                </c:pt>
                <c:pt idx="532">
                  <c:v>-25.101526</c:v>
                </c:pt>
                <c:pt idx="533">
                  <c:v>-25.223922000000002</c:v>
                </c:pt>
                <c:pt idx="534">
                  <c:v>-25.375464000000001</c:v>
                </c:pt>
                <c:pt idx="535">
                  <c:v>-25.547904000000031</c:v>
                </c:pt>
                <c:pt idx="536">
                  <c:v>-25.689981000000031</c:v>
                </c:pt>
                <c:pt idx="537">
                  <c:v>-25.767083999999986</c:v>
                </c:pt>
                <c:pt idx="538">
                  <c:v>-25.797392000000002</c:v>
                </c:pt>
                <c:pt idx="539">
                  <c:v>-25.824351000000053</c:v>
                </c:pt>
                <c:pt idx="540">
                  <c:v>-25.863244999999946</c:v>
                </c:pt>
                <c:pt idx="541">
                  <c:v>-25.896329999999942</c:v>
                </c:pt>
                <c:pt idx="542">
                  <c:v>-25.912843000000002</c:v>
                </c:pt>
                <c:pt idx="543">
                  <c:v>-25.926220999999927</c:v>
                </c:pt>
                <c:pt idx="544">
                  <c:v>-25.959597000000002</c:v>
                </c:pt>
                <c:pt idx="545">
                  <c:v>-26.019151000000061</c:v>
                </c:pt>
                <c:pt idx="546">
                  <c:v>-26.094276999999988</c:v>
                </c:pt>
                <c:pt idx="547">
                  <c:v>-26.203401999999986</c:v>
                </c:pt>
                <c:pt idx="548">
                  <c:v>-26.408087000000002</c:v>
                </c:pt>
                <c:pt idx="549">
                  <c:v>-26.747199000000002</c:v>
                </c:pt>
                <c:pt idx="550">
                  <c:v>-27.153714999999988</c:v>
                </c:pt>
                <c:pt idx="551">
                  <c:v>-27.483594999999923</c:v>
                </c:pt>
                <c:pt idx="552">
                  <c:v>-27.643245</c:v>
                </c:pt>
                <c:pt idx="553">
                  <c:v>-27.688025999999986</c:v>
                </c:pt>
                <c:pt idx="554">
                  <c:v>-27.733091999999999</c:v>
                </c:pt>
                <c:pt idx="555">
                  <c:v>-27.770899999999987</c:v>
                </c:pt>
                <c:pt idx="556">
                  <c:v>-27.718938999999999</c:v>
                </c:pt>
                <c:pt idx="557">
                  <c:v>-27.578664000000003</c:v>
                </c:pt>
                <c:pt idx="558">
                  <c:v>-27.442426999999888</c:v>
                </c:pt>
                <c:pt idx="559">
                  <c:v>-27.385694999999931</c:v>
                </c:pt>
                <c:pt idx="560">
                  <c:v>-27.394450999999997</c:v>
                </c:pt>
                <c:pt idx="561">
                  <c:v>-27.410203000000003</c:v>
                </c:pt>
                <c:pt idx="562">
                  <c:v>-27.409393999999942</c:v>
                </c:pt>
                <c:pt idx="563">
                  <c:v>-27.413641999999989</c:v>
                </c:pt>
                <c:pt idx="564">
                  <c:v>-27.451008999999999</c:v>
                </c:pt>
                <c:pt idx="565">
                  <c:v>-27.523269999999989</c:v>
                </c:pt>
                <c:pt idx="566">
                  <c:v>-27.607981000000091</c:v>
                </c:pt>
                <c:pt idx="567">
                  <c:v>-27.686208999999987</c:v>
                </c:pt>
                <c:pt idx="568">
                  <c:v>-27.751981000000061</c:v>
                </c:pt>
                <c:pt idx="569">
                  <c:v>-27.803615999999987</c:v>
                </c:pt>
                <c:pt idx="570">
                  <c:v>-27.835526999999942</c:v>
                </c:pt>
                <c:pt idx="571">
                  <c:v>-27.850436000000002</c:v>
                </c:pt>
                <c:pt idx="572">
                  <c:v>-27.863025999999987</c:v>
                </c:pt>
                <c:pt idx="573">
                  <c:v>-27.898496999999942</c:v>
                </c:pt>
                <c:pt idx="574">
                  <c:v>-27.988010999999911</c:v>
                </c:pt>
                <c:pt idx="575">
                  <c:v>-28.149231</c:v>
                </c:pt>
                <c:pt idx="576">
                  <c:v>-28.353722999999938</c:v>
                </c:pt>
                <c:pt idx="577">
                  <c:v>-28.522514999999938</c:v>
                </c:pt>
                <c:pt idx="578">
                  <c:v>-28.584886999999988</c:v>
                </c:pt>
                <c:pt idx="579">
                  <c:v>-28.542011999999989</c:v>
                </c:pt>
                <c:pt idx="580">
                  <c:v>-28.458416999999919</c:v>
                </c:pt>
                <c:pt idx="581">
                  <c:v>-28.386288999999987</c:v>
                </c:pt>
                <c:pt idx="582">
                  <c:v>-28.329325000000001</c:v>
                </c:pt>
                <c:pt idx="583">
                  <c:v>-28.282507999999911</c:v>
                </c:pt>
                <c:pt idx="584">
                  <c:v>-28.25186500000008</c:v>
                </c:pt>
                <c:pt idx="585">
                  <c:v>-28.237349999999989</c:v>
                </c:pt>
                <c:pt idx="586">
                  <c:v>-28.231095000000035</c:v>
                </c:pt>
                <c:pt idx="587">
                  <c:v>-28.233352</c:v>
                </c:pt>
                <c:pt idx="588">
                  <c:v>-28.248864000000001</c:v>
                </c:pt>
                <c:pt idx="589">
                  <c:v>-28.271115000000005</c:v>
                </c:pt>
                <c:pt idx="590">
                  <c:v>-28.286860000000001</c:v>
                </c:pt>
                <c:pt idx="591">
                  <c:v>-28.294197</c:v>
                </c:pt>
                <c:pt idx="592">
                  <c:v>-28.301863000000065</c:v>
                </c:pt>
                <c:pt idx="593">
                  <c:v>-28.314626000000001</c:v>
                </c:pt>
                <c:pt idx="594">
                  <c:v>-28.333186999999999</c:v>
                </c:pt>
                <c:pt idx="595">
                  <c:v>-28.357372000000005</c:v>
                </c:pt>
                <c:pt idx="596">
                  <c:v>-28.382876</c:v>
                </c:pt>
                <c:pt idx="597">
                  <c:v>-28.405909999999938</c:v>
                </c:pt>
                <c:pt idx="598">
                  <c:v>-28.436128</c:v>
                </c:pt>
                <c:pt idx="599">
                  <c:v>-28.485966999999938</c:v>
                </c:pt>
                <c:pt idx="600">
                  <c:v>-28.542138999999942</c:v>
                </c:pt>
                <c:pt idx="601">
                  <c:v>-28.574102</c:v>
                </c:pt>
                <c:pt idx="602">
                  <c:v>-28.580470999999989</c:v>
                </c:pt>
                <c:pt idx="603">
                  <c:v>-28.603973000000035</c:v>
                </c:pt>
                <c:pt idx="604">
                  <c:v>-28.668960999999999</c:v>
                </c:pt>
                <c:pt idx="605">
                  <c:v>-28.732551999999988</c:v>
                </c:pt>
                <c:pt idx="606">
                  <c:v>-28.730433999999942</c:v>
                </c:pt>
                <c:pt idx="607">
                  <c:v>-28.650596</c:v>
                </c:pt>
                <c:pt idx="608">
                  <c:v>-28.543375000000001</c:v>
                </c:pt>
                <c:pt idx="609">
                  <c:v>-28.462378999999938</c:v>
                </c:pt>
                <c:pt idx="610">
                  <c:v>-28.418432999999915</c:v>
                </c:pt>
                <c:pt idx="611">
                  <c:v>-28.402692999999889</c:v>
                </c:pt>
                <c:pt idx="612">
                  <c:v>-28.408495999999989</c:v>
                </c:pt>
                <c:pt idx="613">
                  <c:v>-28.418225999999986</c:v>
                </c:pt>
                <c:pt idx="614">
                  <c:v>-28.405705999999938</c:v>
                </c:pt>
                <c:pt idx="615">
                  <c:v>-28.362548999999927</c:v>
                </c:pt>
                <c:pt idx="616">
                  <c:v>-28.306336000000002</c:v>
                </c:pt>
                <c:pt idx="617">
                  <c:v>-28.257735999999987</c:v>
                </c:pt>
                <c:pt idx="618">
                  <c:v>-28.219944000000005</c:v>
                </c:pt>
                <c:pt idx="619">
                  <c:v>-28.184180000000001</c:v>
                </c:pt>
                <c:pt idx="620">
                  <c:v>-28.142150999999988</c:v>
                </c:pt>
                <c:pt idx="621">
                  <c:v>-28.094633000000002</c:v>
                </c:pt>
                <c:pt idx="622">
                  <c:v>-28.049616999999927</c:v>
                </c:pt>
                <c:pt idx="623">
                  <c:v>-28.013807000000035</c:v>
                </c:pt>
                <c:pt idx="624">
                  <c:v>-27.984754000000002</c:v>
                </c:pt>
                <c:pt idx="625">
                  <c:v>-27.956564</c:v>
                </c:pt>
                <c:pt idx="626">
                  <c:v>-27.930824999999999</c:v>
                </c:pt>
                <c:pt idx="627">
                  <c:v>-27.918038000000003</c:v>
                </c:pt>
                <c:pt idx="628">
                  <c:v>-27.929065000000001</c:v>
                </c:pt>
                <c:pt idx="629">
                  <c:v>-27.967531999999938</c:v>
                </c:pt>
                <c:pt idx="630">
                  <c:v>-28.026095999999999</c:v>
                </c:pt>
                <c:pt idx="631">
                  <c:v>-28.082951999999999</c:v>
                </c:pt>
                <c:pt idx="632">
                  <c:v>-28.110643</c:v>
                </c:pt>
                <c:pt idx="633">
                  <c:v>-28.096091000000001</c:v>
                </c:pt>
                <c:pt idx="634">
                  <c:v>-28.052465000000005</c:v>
                </c:pt>
                <c:pt idx="635">
                  <c:v>-28.002763000000002</c:v>
                </c:pt>
                <c:pt idx="636">
                  <c:v>-27.952479999999927</c:v>
                </c:pt>
                <c:pt idx="637">
                  <c:v>-27.888540999999904</c:v>
                </c:pt>
                <c:pt idx="638">
                  <c:v>-27.806238</c:v>
                </c:pt>
                <c:pt idx="639">
                  <c:v>-27.723661</c:v>
                </c:pt>
                <c:pt idx="640">
                  <c:v>-27.660679000000002</c:v>
                </c:pt>
                <c:pt idx="641">
                  <c:v>-27.610830999999997</c:v>
                </c:pt>
                <c:pt idx="642">
                  <c:v>-27.54692</c:v>
                </c:pt>
                <c:pt idx="643">
                  <c:v>-27.453239999999919</c:v>
                </c:pt>
                <c:pt idx="644">
                  <c:v>-27.342526999999915</c:v>
                </c:pt>
                <c:pt idx="645">
                  <c:v>-27.241691000000003</c:v>
                </c:pt>
                <c:pt idx="646">
                  <c:v>-27.165922000000002</c:v>
                </c:pt>
                <c:pt idx="647">
                  <c:v>-27.110016000000005</c:v>
                </c:pt>
                <c:pt idx="648">
                  <c:v>-27.058526999999923</c:v>
                </c:pt>
                <c:pt idx="649">
                  <c:v>-26.998823000000002</c:v>
                </c:pt>
                <c:pt idx="650">
                  <c:v>-26.927708999999989</c:v>
                </c:pt>
                <c:pt idx="651">
                  <c:v>-26.850225999999999</c:v>
                </c:pt>
                <c:pt idx="652">
                  <c:v>-26.777383</c:v>
                </c:pt>
                <c:pt idx="653">
                  <c:v>-26.720861999999997</c:v>
                </c:pt>
                <c:pt idx="654">
                  <c:v>-26.686968000000061</c:v>
                </c:pt>
                <c:pt idx="655">
                  <c:v>-26.669426999999942</c:v>
                </c:pt>
                <c:pt idx="656">
                  <c:v>-26.650022</c:v>
                </c:pt>
                <c:pt idx="657">
                  <c:v>-26.615085000000061</c:v>
                </c:pt>
                <c:pt idx="658">
                  <c:v>-26.572402999999927</c:v>
                </c:pt>
                <c:pt idx="659">
                  <c:v>-26.544598999999987</c:v>
                </c:pt>
                <c:pt idx="660">
                  <c:v>-26.541001000000001</c:v>
                </c:pt>
                <c:pt idx="661">
                  <c:v>-26.543056</c:v>
                </c:pt>
                <c:pt idx="662">
                  <c:v>-26.519683999999987</c:v>
                </c:pt>
                <c:pt idx="663">
                  <c:v>-26.454968000000065</c:v>
                </c:pt>
                <c:pt idx="664">
                  <c:v>-26.358206000000003</c:v>
                </c:pt>
                <c:pt idx="665">
                  <c:v>-26.251548999999986</c:v>
                </c:pt>
                <c:pt idx="666">
                  <c:v>-26.152036000000003</c:v>
                </c:pt>
                <c:pt idx="667">
                  <c:v>-26.067166</c:v>
                </c:pt>
                <c:pt idx="668">
                  <c:v>-25.999709999999915</c:v>
                </c:pt>
                <c:pt idx="669">
                  <c:v>-25.949928999999987</c:v>
                </c:pt>
                <c:pt idx="670">
                  <c:v>-25.915044000000002</c:v>
                </c:pt>
                <c:pt idx="671">
                  <c:v>-25.888807999999987</c:v>
                </c:pt>
                <c:pt idx="672">
                  <c:v>-25.861753</c:v>
                </c:pt>
                <c:pt idx="673">
                  <c:v>-25.823504</c:v>
                </c:pt>
                <c:pt idx="674">
                  <c:v>-25.768446999999885</c:v>
                </c:pt>
                <c:pt idx="675">
                  <c:v>-25.697926000000031</c:v>
                </c:pt>
                <c:pt idx="676">
                  <c:v>-25.617324000000057</c:v>
                </c:pt>
                <c:pt idx="677">
                  <c:v>-25.535055999999997</c:v>
                </c:pt>
                <c:pt idx="678">
                  <c:v>-25.461637999999919</c:v>
                </c:pt>
                <c:pt idx="679">
                  <c:v>-25.40305</c:v>
                </c:pt>
                <c:pt idx="680">
                  <c:v>-25.354464999999998</c:v>
                </c:pt>
                <c:pt idx="681">
                  <c:v>-25.307246999999986</c:v>
                </c:pt>
                <c:pt idx="682">
                  <c:v>-25.261806999999987</c:v>
                </c:pt>
                <c:pt idx="683">
                  <c:v>-25.226492999999923</c:v>
                </c:pt>
                <c:pt idx="684">
                  <c:v>-25.202581999999989</c:v>
                </c:pt>
                <c:pt idx="685">
                  <c:v>-25.181513000000002</c:v>
                </c:pt>
                <c:pt idx="686">
                  <c:v>-25.160548999999989</c:v>
                </c:pt>
                <c:pt idx="687">
                  <c:v>-25.150053000000035</c:v>
                </c:pt>
                <c:pt idx="688">
                  <c:v>-25.153433999999987</c:v>
                </c:pt>
                <c:pt idx="689">
                  <c:v>-25.148493999999989</c:v>
                </c:pt>
                <c:pt idx="690">
                  <c:v>-25.104579000000001</c:v>
                </c:pt>
                <c:pt idx="691">
                  <c:v>-25.015785000000001</c:v>
                </c:pt>
                <c:pt idx="692">
                  <c:v>-24.906365000000001</c:v>
                </c:pt>
                <c:pt idx="693">
                  <c:v>-24.803274000000005</c:v>
                </c:pt>
                <c:pt idx="694">
                  <c:v>-24.712748999999945</c:v>
                </c:pt>
                <c:pt idx="695">
                  <c:v>-24.628884999999997</c:v>
                </c:pt>
                <c:pt idx="696">
                  <c:v>-24.550229000000002</c:v>
                </c:pt>
                <c:pt idx="697">
                  <c:v>-24.481986999999986</c:v>
                </c:pt>
                <c:pt idx="698">
                  <c:v>-24.429836999999946</c:v>
                </c:pt>
                <c:pt idx="699">
                  <c:v>-24.393630000000002</c:v>
                </c:pt>
                <c:pt idx="700">
                  <c:v>-24.365254</c:v>
                </c:pt>
                <c:pt idx="701">
                  <c:v>-24.334594000000031</c:v>
                </c:pt>
                <c:pt idx="702">
                  <c:v>-24.302658000000001</c:v>
                </c:pt>
                <c:pt idx="703">
                  <c:v>-24.284685999999986</c:v>
                </c:pt>
                <c:pt idx="704">
                  <c:v>-24.290317000000002</c:v>
                </c:pt>
                <c:pt idx="705">
                  <c:v>-24.305792999999927</c:v>
                </c:pt>
                <c:pt idx="706">
                  <c:v>-24.303715999999987</c:v>
                </c:pt>
                <c:pt idx="707">
                  <c:v>-24.269769999999927</c:v>
                </c:pt>
                <c:pt idx="708">
                  <c:v>-24.210625999999987</c:v>
                </c:pt>
                <c:pt idx="709">
                  <c:v>-24.138244999999987</c:v>
                </c:pt>
                <c:pt idx="710">
                  <c:v>-24.056569000000003</c:v>
                </c:pt>
                <c:pt idx="711">
                  <c:v>-23.970320999999931</c:v>
                </c:pt>
                <c:pt idx="712">
                  <c:v>-23.893197999999988</c:v>
                </c:pt>
                <c:pt idx="713">
                  <c:v>-23.835034999999987</c:v>
                </c:pt>
                <c:pt idx="714">
                  <c:v>-23.789867000000001</c:v>
                </c:pt>
                <c:pt idx="715">
                  <c:v>-23.744655000000005</c:v>
                </c:pt>
                <c:pt idx="716">
                  <c:v>-23.694684000000031</c:v>
                </c:pt>
                <c:pt idx="717">
                  <c:v>-23.648248000000002</c:v>
                </c:pt>
                <c:pt idx="718">
                  <c:v>-23.617886000000087</c:v>
                </c:pt>
                <c:pt idx="719">
                  <c:v>-23.607990000000065</c:v>
                </c:pt>
                <c:pt idx="720">
                  <c:v>-23.612735000000001</c:v>
                </c:pt>
                <c:pt idx="721">
                  <c:v>-23.622925000000031</c:v>
                </c:pt>
                <c:pt idx="722">
                  <c:v>-23.631270000000061</c:v>
                </c:pt>
                <c:pt idx="723">
                  <c:v>-23.630592999999987</c:v>
                </c:pt>
                <c:pt idx="724">
                  <c:v>-23.611981000000114</c:v>
                </c:pt>
                <c:pt idx="725">
                  <c:v>-23.568746999999885</c:v>
                </c:pt>
                <c:pt idx="726">
                  <c:v>-23.502384999999986</c:v>
                </c:pt>
                <c:pt idx="727">
                  <c:v>-23.421379000000002</c:v>
                </c:pt>
                <c:pt idx="728">
                  <c:v>-23.334108999999998</c:v>
                </c:pt>
                <c:pt idx="729">
                  <c:v>-23.246342999999907</c:v>
                </c:pt>
                <c:pt idx="730">
                  <c:v>-23.164529999999989</c:v>
                </c:pt>
                <c:pt idx="731">
                  <c:v>-23.095914999999987</c:v>
                </c:pt>
                <c:pt idx="732">
                  <c:v>-23.042561999999986</c:v>
                </c:pt>
                <c:pt idx="733">
                  <c:v>-22.999421999999949</c:v>
                </c:pt>
                <c:pt idx="734">
                  <c:v>-22.960880000000003</c:v>
                </c:pt>
                <c:pt idx="735">
                  <c:v>-22.925550999999938</c:v>
                </c:pt>
                <c:pt idx="736">
                  <c:v>-22.891598000000005</c:v>
                </c:pt>
                <c:pt idx="737">
                  <c:v>-22.855767</c:v>
                </c:pt>
                <c:pt idx="738">
                  <c:v>-22.818264999999997</c:v>
                </c:pt>
                <c:pt idx="739">
                  <c:v>-22.782845000000002</c:v>
                </c:pt>
                <c:pt idx="740">
                  <c:v>-22.753735999999989</c:v>
                </c:pt>
                <c:pt idx="741">
                  <c:v>-22.734124999999999</c:v>
                </c:pt>
                <c:pt idx="742">
                  <c:v>-22.723253999999987</c:v>
                </c:pt>
                <c:pt idx="743">
                  <c:v>-22.711444</c:v>
                </c:pt>
                <c:pt idx="744">
                  <c:v>-22.683238000000003</c:v>
                </c:pt>
                <c:pt idx="745">
                  <c:v>-22.628967000000031</c:v>
                </c:pt>
                <c:pt idx="746">
                  <c:v>-22.554557000000031</c:v>
                </c:pt>
                <c:pt idx="747">
                  <c:v>-22.476844999999987</c:v>
                </c:pt>
                <c:pt idx="748">
                  <c:v>-22.408658999999989</c:v>
                </c:pt>
                <c:pt idx="749">
                  <c:v>-22.355200000000004</c:v>
                </c:pt>
                <c:pt idx="750">
                  <c:v>-22.321669999999987</c:v>
                </c:pt>
                <c:pt idx="751">
                  <c:v>-22.312393</c:v>
                </c:pt>
                <c:pt idx="752">
                  <c:v>-22.318550999999999</c:v>
                </c:pt>
                <c:pt idx="753">
                  <c:v>-22.315677000000001</c:v>
                </c:pt>
                <c:pt idx="754">
                  <c:v>-22.283331999999927</c:v>
                </c:pt>
                <c:pt idx="755">
                  <c:v>-22.223888000000031</c:v>
                </c:pt>
                <c:pt idx="756">
                  <c:v>-22.156342000000002</c:v>
                </c:pt>
                <c:pt idx="757">
                  <c:v>-22.092718999999946</c:v>
                </c:pt>
                <c:pt idx="758">
                  <c:v>-22.029701000000003</c:v>
                </c:pt>
                <c:pt idx="759">
                  <c:v>-21.962879999999931</c:v>
                </c:pt>
                <c:pt idx="760">
                  <c:v>-21.896737999999946</c:v>
                </c:pt>
                <c:pt idx="761">
                  <c:v>-21.839511999999999</c:v>
                </c:pt>
                <c:pt idx="762">
                  <c:v>-21.793610999999938</c:v>
                </c:pt>
                <c:pt idx="763">
                  <c:v>-21.755130999999938</c:v>
                </c:pt>
                <c:pt idx="764">
                  <c:v>-21.721003000000003</c:v>
                </c:pt>
                <c:pt idx="765">
                  <c:v>-21.689244000000002</c:v>
                </c:pt>
                <c:pt idx="766">
                  <c:v>-21.654959000000069</c:v>
                </c:pt>
                <c:pt idx="767">
                  <c:v>-21.612265999999998</c:v>
                </c:pt>
                <c:pt idx="768">
                  <c:v>-21.560673999999938</c:v>
                </c:pt>
                <c:pt idx="769">
                  <c:v>-21.505125999999986</c:v>
                </c:pt>
                <c:pt idx="770">
                  <c:v>-21.447211000000003</c:v>
                </c:pt>
                <c:pt idx="771">
                  <c:v>-21.381939000000003</c:v>
                </c:pt>
                <c:pt idx="772">
                  <c:v>-21.306837999999999</c:v>
                </c:pt>
                <c:pt idx="773">
                  <c:v>-21.229067000000001</c:v>
                </c:pt>
                <c:pt idx="774">
                  <c:v>-21.159108000000035</c:v>
                </c:pt>
                <c:pt idx="775">
                  <c:v>-21.102748999999989</c:v>
                </c:pt>
                <c:pt idx="776">
                  <c:v>-21.061385000000001</c:v>
                </c:pt>
                <c:pt idx="777">
                  <c:v>-21.034122000000004</c:v>
                </c:pt>
                <c:pt idx="778">
                  <c:v>-21.012587000000003</c:v>
                </c:pt>
                <c:pt idx="779">
                  <c:v>-20.979801000000005</c:v>
                </c:pt>
                <c:pt idx="780">
                  <c:v>-20.927301999999987</c:v>
                </c:pt>
                <c:pt idx="781">
                  <c:v>-20.870489999999986</c:v>
                </c:pt>
                <c:pt idx="782">
                  <c:v>-20.828738999999938</c:v>
                </c:pt>
                <c:pt idx="783">
                  <c:v>-20.792428999999931</c:v>
                </c:pt>
                <c:pt idx="784">
                  <c:v>-20.733559999999986</c:v>
                </c:pt>
                <c:pt idx="785">
                  <c:v>-20.645785999999987</c:v>
                </c:pt>
                <c:pt idx="786">
                  <c:v>-20.555275999999999</c:v>
                </c:pt>
                <c:pt idx="787">
                  <c:v>-20.484501999999946</c:v>
                </c:pt>
                <c:pt idx="788">
                  <c:v>-20.421092000000002</c:v>
                </c:pt>
                <c:pt idx="789">
                  <c:v>-20.338290000000001</c:v>
                </c:pt>
                <c:pt idx="790">
                  <c:v>-20.230397000000004</c:v>
                </c:pt>
                <c:pt idx="791">
                  <c:v>-20.115271000000035</c:v>
                </c:pt>
                <c:pt idx="792">
                  <c:v>-20.00938</c:v>
                </c:pt>
                <c:pt idx="793">
                  <c:v>-19.91298100000003</c:v>
                </c:pt>
                <c:pt idx="794">
                  <c:v>-19.821007999999999</c:v>
                </c:pt>
                <c:pt idx="795">
                  <c:v>-19.735241000000002</c:v>
                </c:pt>
                <c:pt idx="796">
                  <c:v>-19.662557</c:v>
                </c:pt>
                <c:pt idx="797">
                  <c:v>-19.609282999999987</c:v>
                </c:pt>
                <c:pt idx="798">
                  <c:v>-19.576757000000001</c:v>
                </c:pt>
                <c:pt idx="799">
                  <c:v>-19.556384999999999</c:v>
                </c:pt>
                <c:pt idx="800">
                  <c:v>-19.528993</c:v>
                </c:pt>
                <c:pt idx="801">
                  <c:v>-19.475453000000002</c:v>
                </c:pt>
                <c:pt idx="802">
                  <c:v>-19.391357999999997</c:v>
                </c:pt>
                <c:pt idx="803">
                  <c:v>-19.288808000000003</c:v>
                </c:pt>
                <c:pt idx="804">
                  <c:v>-19.183878000000053</c:v>
                </c:pt>
                <c:pt idx="805">
                  <c:v>-19.082320999999915</c:v>
                </c:pt>
                <c:pt idx="806">
                  <c:v>-18.980760999999923</c:v>
                </c:pt>
                <c:pt idx="807">
                  <c:v>-18.876474999999999</c:v>
                </c:pt>
                <c:pt idx="808">
                  <c:v>-18.773674999999987</c:v>
                </c:pt>
                <c:pt idx="809">
                  <c:v>-18.681835999999997</c:v>
                </c:pt>
                <c:pt idx="810">
                  <c:v>-18.608243000000002</c:v>
                </c:pt>
                <c:pt idx="811">
                  <c:v>-18.551448000000001</c:v>
                </c:pt>
                <c:pt idx="812">
                  <c:v>-18.500126000000002</c:v>
                </c:pt>
                <c:pt idx="813">
                  <c:v>-18.440277999999989</c:v>
                </c:pt>
                <c:pt idx="814">
                  <c:v>-18.363373000000003</c:v>
                </c:pt>
                <c:pt idx="815">
                  <c:v>-18.271498000000001</c:v>
                </c:pt>
                <c:pt idx="816">
                  <c:v>-18.179057000000061</c:v>
                </c:pt>
                <c:pt idx="817">
                  <c:v>-18.104000999999997</c:v>
                </c:pt>
                <c:pt idx="818">
                  <c:v>-18.052193000000003</c:v>
                </c:pt>
                <c:pt idx="819">
                  <c:v>-18.009895999999998</c:v>
                </c:pt>
                <c:pt idx="820">
                  <c:v>-17.953656000000002</c:v>
                </c:pt>
                <c:pt idx="821">
                  <c:v>-17.868619999999911</c:v>
                </c:pt>
                <c:pt idx="822">
                  <c:v>-17.758920000000003</c:v>
                </c:pt>
                <c:pt idx="823">
                  <c:v>-17.641164000000035</c:v>
                </c:pt>
                <c:pt idx="824">
                  <c:v>-17.528115999999986</c:v>
                </c:pt>
                <c:pt idx="825">
                  <c:v>-17.421481999999987</c:v>
                </c:pt>
                <c:pt idx="826">
                  <c:v>-17.319934000000035</c:v>
                </c:pt>
                <c:pt idx="827">
                  <c:v>-17.226345999999989</c:v>
                </c:pt>
                <c:pt idx="828">
                  <c:v>-17.145206999999989</c:v>
                </c:pt>
                <c:pt idx="829">
                  <c:v>-17.075398999999987</c:v>
                </c:pt>
                <c:pt idx="830">
                  <c:v>-17.008094</c:v>
                </c:pt>
                <c:pt idx="831">
                  <c:v>-16.933978000000035</c:v>
                </c:pt>
                <c:pt idx="832">
                  <c:v>-16.850965000000087</c:v>
                </c:pt>
                <c:pt idx="833">
                  <c:v>-16.763275999999987</c:v>
                </c:pt>
                <c:pt idx="834">
                  <c:v>-16.673838000000035</c:v>
                </c:pt>
                <c:pt idx="835">
                  <c:v>-16.583298999999986</c:v>
                </c:pt>
                <c:pt idx="836">
                  <c:v>-16.495494999999931</c:v>
                </c:pt>
                <c:pt idx="837">
                  <c:v>-16.414447000000003</c:v>
                </c:pt>
                <c:pt idx="838">
                  <c:v>-16.336218000000031</c:v>
                </c:pt>
                <c:pt idx="839">
                  <c:v>-16.253325999999987</c:v>
                </c:pt>
                <c:pt idx="840">
                  <c:v>-16.167907000000035</c:v>
                </c:pt>
                <c:pt idx="841">
                  <c:v>-16.090102999999946</c:v>
                </c:pt>
                <c:pt idx="842">
                  <c:v>-16.025201999999986</c:v>
                </c:pt>
                <c:pt idx="843">
                  <c:v>-15.971415</c:v>
                </c:pt>
                <c:pt idx="844">
                  <c:v>-15.92743400000003</c:v>
                </c:pt>
                <c:pt idx="845">
                  <c:v>-15.890794000000026</c:v>
                </c:pt>
                <c:pt idx="846">
                  <c:v>-15.850458000000026</c:v>
                </c:pt>
                <c:pt idx="847">
                  <c:v>-15.792469000000002</c:v>
                </c:pt>
                <c:pt idx="848">
                  <c:v>-15.713870999999997</c:v>
                </c:pt>
                <c:pt idx="849">
                  <c:v>-15.622250000000001</c:v>
                </c:pt>
                <c:pt idx="850">
                  <c:v>-15.523580000000004</c:v>
                </c:pt>
                <c:pt idx="851">
                  <c:v>-15.421165</c:v>
                </c:pt>
                <c:pt idx="852">
                  <c:v>-15.323783000000002</c:v>
                </c:pt>
                <c:pt idx="853">
                  <c:v>-15.240599000000003</c:v>
                </c:pt>
                <c:pt idx="854">
                  <c:v>-15.167804</c:v>
                </c:pt>
                <c:pt idx="855">
                  <c:v>-15.093592000000006</c:v>
                </c:pt>
                <c:pt idx="856">
                  <c:v>-15.017269999999998</c:v>
                </c:pt>
                <c:pt idx="857">
                  <c:v>-14.950451000000006</c:v>
                </c:pt>
                <c:pt idx="858">
                  <c:v>-14.898037000000002</c:v>
                </c:pt>
                <c:pt idx="859">
                  <c:v>-14.847208999999999</c:v>
                </c:pt>
                <c:pt idx="860">
                  <c:v>-14.782815000000001</c:v>
                </c:pt>
                <c:pt idx="861">
                  <c:v>-14.711165999999999</c:v>
                </c:pt>
                <c:pt idx="862">
                  <c:v>-14.658675000000001</c:v>
                </c:pt>
                <c:pt idx="863">
                  <c:v>-14.644207</c:v>
                </c:pt>
                <c:pt idx="864">
                  <c:v>-14.656433000000026</c:v>
                </c:pt>
                <c:pt idx="865">
                  <c:v>-14.657719</c:v>
                </c:pt>
                <c:pt idx="866">
                  <c:v>-14.611591000000001</c:v>
                </c:pt>
                <c:pt idx="867">
                  <c:v>-14.515877000000003</c:v>
                </c:pt>
                <c:pt idx="868">
                  <c:v>-14.409544000000031</c:v>
                </c:pt>
                <c:pt idx="869">
                  <c:v>-14.332327000000001</c:v>
                </c:pt>
                <c:pt idx="870">
                  <c:v>-14.281602999999999</c:v>
                </c:pt>
                <c:pt idx="871">
                  <c:v>-14.227651</c:v>
                </c:pt>
                <c:pt idx="872">
                  <c:v>-14.163677</c:v>
                </c:pt>
                <c:pt idx="873">
                  <c:v>-14.116877999999998</c:v>
                </c:pt>
                <c:pt idx="874">
                  <c:v>-14.102062</c:v>
                </c:pt>
                <c:pt idx="875">
                  <c:v>-14.095573000000002</c:v>
                </c:pt>
                <c:pt idx="876">
                  <c:v>-14.069563000000002</c:v>
                </c:pt>
                <c:pt idx="877">
                  <c:v>-14.026620000000001</c:v>
                </c:pt>
                <c:pt idx="878">
                  <c:v>-13.989788000000004</c:v>
                </c:pt>
                <c:pt idx="879">
                  <c:v>-13.970463000000002</c:v>
                </c:pt>
                <c:pt idx="880">
                  <c:v>-13.955946000000038</c:v>
                </c:pt>
                <c:pt idx="881">
                  <c:v>-13.925162</c:v>
                </c:pt>
                <c:pt idx="882">
                  <c:v>-13.864474000000024</c:v>
                </c:pt>
                <c:pt idx="883">
                  <c:v>-13.770925</c:v>
                </c:pt>
                <c:pt idx="884">
                  <c:v>-13.651488000000002</c:v>
                </c:pt>
                <c:pt idx="885">
                  <c:v>-13.515203</c:v>
                </c:pt>
                <c:pt idx="886">
                  <c:v>-13.364758000000002</c:v>
                </c:pt>
                <c:pt idx="887">
                  <c:v>-13.205385</c:v>
                </c:pt>
                <c:pt idx="888">
                  <c:v>-13.058135</c:v>
                </c:pt>
                <c:pt idx="889">
                  <c:v>-12.944705000000001</c:v>
                </c:pt>
                <c:pt idx="890">
                  <c:v>-12.859776000000029</c:v>
                </c:pt>
                <c:pt idx="891">
                  <c:v>-12.778329999999997</c:v>
                </c:pt>
                <c:pt idx="892">
                  <c:v>-12.690876999999999</c:v>
                </c:pt>
                <c:pt idx="893">
                  <c:v>-12.613705000000003</c:v>
                </c:pt>
                <c:pt idx="894">
                  <c:v>-12.564517000000002</c:v>
                </c:pt>
                <c:pt idx="895">
                  <c:v>-12.549136000000004</c:v>
                </c:pt>
                <c:pt idx="896">
                  <c:v>-12.558421000000003</c:v>
                </c:pt>
                <c:pt idx="897">
                  <c:v>-12.563343000000003</c:v>
                </c:pt>
                <c:pt idx="898">
                  <c:v>-12.532603000000002</c:v>
                </c:pt>
                <c:pt idx="899">
                  <c:v>-12.467523</c:v>
                </c:pt>
                <c:pt idx="900">
                  <c:v>-12.398054000000002</c:v>
                </c:pt>
                <c:pt idx="901">
                  <c:v>-12.337507000000002</c:v>
                </c:pt>
                <c:pt idx="902">
                  <c:v>-12.264403000000001</c:v>
                </c:pt>
                <c:pt idx="903">
                  <c:v>-12.15345600000003</c:v>
                </c:pt>
                <c:pt idx="904">
                  <c:v>-12.008870999999999</c:v>
                </c:pt>
                <c:pt idx="905">
                  <c:v>-11.858217000000003</c:v>
                </c:pt>
                <c:pt idx="906">
                  <c:v>-11.721012999999999</c:v>
                </c:pt>
                <c:pt idx="907">
                  <c:v>-11.598356000000003</c:v>
                </c:pt>
                <c:pt idx="908">
                  <c:v>-11.489868000000001</c:v>
                </c:pt>
                <c:pt idx="909">
                  <c:v>-11.397663000000001</c:v>
                </c:pt>
                <c:pt idx="910">
                  <c:v>-11.317043000000002</c:v>
                </c:pt>
                <c:pt idx="911">
                  <c:v>-11.240532000000002</c:v>
                </c:pt>
                <c:pt idx="912">
                  <c:v>-11.168884</c:v>
                </c:pt>
                <c:pt idx="913">
                  <c:v>-11.109935</c:v>
                </c:pt>
                <c:pt idx="914">
                  <c:v>-11.069161000000001</c:v>
                </c:pt>
                <c:pt idx="915">
                  <c:v>-11.048260999999997</c:v>
                </c:pt>
                <c:pt idx="916">
                  <c:v>-11.044510999999998</c:v>
                </c:pt>
                <c:pt idx="917">
                  <c:v>-11.044477000000001</c:v>
                </c:pt>
                <c:pt idx="918">
                  <c:v>-11.025197000000002</c:v>
                </c:pt>
                <c:pt idx="919">
                  <c:v>-10.968735000000002</c:v>
                </c:pt>
                <c:pt idx="920">
                  <c:v>-10.873289000000026</c:v>
                </c:pt>
                <c:pt idx="921">
                  <c:v>-10.749047000000001</c:v>
                </c:pt>
                <c:pt idx="922">
                  <c:v>-10.609808000000001</c:v>
                </c:pt>
                <c:pt idx="923">
                  <c:v>-10.469491000000026</c:v>
                </c:pt>
                <c:pt idx="924">
                  <c:v>-10.340933</c:v>
                </c:pt>
                <c:pt idx="925">
                  <c:v>-10.228864999999999</c:v>
                </c:pt>
                <c:pt idx="926">
                  <c:v>-10.128241999999998</c:v>
                </c:pt>
                <c:pt idx="927">
                  <c:v>-10.038303999999997</c:v>
                </c:pt>
                <c:pt idx="928">
                  <c:v>-9.9704320000000344</c:v>
                </c:pt>
                <c:pt idx="929">
                  <c:v>-9.9353040000000021</c:v>
                </c:pt>
                <c:pt idx="930">
                  <c:v>-9.9305930000000018</c:v>
                </c:pt>
                <c:pt idx="931">
                  <c:v>-9.9442179999999993</c:v>
                </c:pt>
                <c:pt idx="932">
                  <c:v>-9.9579910000000016</c:v>
                </c:pt>
                <c:pt idx="933">
                  <c:v>-9.947420000000001</c:v>
                </c:pt>
                <c:pt idx="934">
                  <c:v>-9.8920410000000025</c:v>
                </c:pt>
                <c:pt idx="935">
                  <c:v>-9.7924210000000009</c:v>
                </c:pt>
                <c:pt idx="936">
                  <c:v>-9.669162</c:v>
                </c:pt>
                <c:pt idx="937">
                  <c:v>-9.5428060000000006</c:v>
                </c:pt>
                <c:pt idx="938">
                  <c:v>-9.4256000000000046</c:v>
                </c:pt>
                <c:pt idx="939">
                  <c:v>-9.3307980000000015</c:v>
                </c:pt>
                <c:pt idx="940">
                  <c:v>-9.2703059999999997</c:v>
                </c:pt>
                <c:pt idx="941">
                  <c:v>-9.2358380000000011</c:v>
                </c:pt>
                <c:pt idx="942">
                  <c:v>-9.196769999999999</c:v>
                </c:pt>
                <c:pt idx="943">
                  <c:v>-9.1277479999999986</c:v>
                </c:pt>
                <c:pt idx="944">
                  <c:v>-9.0332980000000003</c:v>
                </c:pt>
                <c:pt idx="945">
                  <c:v>-8.9373659999999973</c:v>
                </c:pt>
                <c:pt idx="946">
                  <c:v>-8.8561660000000266</c:v>
                </c:pt>
                <c:pt idx="947">
                  <c:v>-8.7923990000000032</c:v>
                </c:pt>
                <c:pt idx="948">
                  <c:v>-8.742322999999999</c:v>
                </c:pt>
                <c:pt idx="949">
                  <c:v>-8.6940809999999988</c:v>
                </c:pt>
                <c:pt idx="950">
                  <c:v>-8.6293920000000011</c:v>
                </c:pt>
                <c:pt idx="951">
                  <c:v>-8.5400709999999975</c:v>
                </c:pt>
                <c:pt idx="952">
                  <c:v>-8.4383570000000017</c:v>
                </c:pt>
                <c:pt idx="953">
                  <c:v>-8.3436020000000024</c:v>
                </c:pt>
                <c:pt idx="954">
                  <c:v>-8.2626260000000027</c:v>
                </c:pt>
                <c:pt idx="955">
                  <c:v>-8.190154999999999</c:v>
                </c:pt>
                <c:pt idx="956">
                  <c:v>-8.1208769999999983</c:v>
                </c:pt>
                <c:pt idx="957">
                  <c:v>-8.0532530000000015</c:v>
                </c:pt>
                <c:pt idx="958">
                  <c:v>-7.9843389999999985</c:v>
                </c:pt>
                <c:pt idx="959">
                  <c:v>-7.9113800000000012</c:v>
                </c:pt>
                <c:pt idx="960">
                  <c:v>-7.8414179999999956</c:v>
                </c:pt>
                <c:pt idx="961">
                  <c:v>-7.788882000000001</c:v>
                </c:pt>
                <c:pt idx="962">
                  <c:v>-7.7627369999999871</c:v>
                </c:pt>
                <c:pt idx="963">
                  <c:v>-7.7631459999999946</c:v>
                </c:pt>
                <c:pt idx="964">
                  <c:v>-7.7880680000000124</c:v>
                </c:pt>
                <c:pt idx="965">
                  <c:v>-7.8299609999999955</c:v>
                </c:pt>
                <c:pt idx="966">
                  <c:v>-7.8616689999999991</c:v>
                </c:pt>
                <c:pt idx="967">
                  <c:v>-7.8412099999999993</c:v>
                </c:pt>
                <c:pt idx="968">
                  <c:v>-7.7473689999999991</c:v>
                </c:pt>
                <c:pt idx="969">
                  <c:v>-7.6050030000000035</c:v>
                </c:pt>
                <c:pt idx="970">
                  <c:v>-7.461609000000017</c:v>
                </c:pt>
                <c:pt idx="971">
                  <c:v>-7.3377149999999869</c:v>
                </c:pt>
                <c:pt idx="972">
                  <c:v>-7.2230039999999995</c:v>
                </c:pt>
                <c:pt idx="973">
                  <c:v>-7.1103719999999955</c:v>
                </c:pt>
                <c:pt idx="974">
                  <c:v>-7.0085830000000016</c:v>
                </c:pt>
                <c:pt idx="975">
                  <c:v>-6.9257220000000004</c:v>
                </c:pt>
                <c:pt idx="976">
                  <c:v>-6.8534569999999855</c:v>
                </c:pt>
                <c:pt idx="977">
                  <c:v>-6.7767990000000138</c:v>
                </c:pt>
                <c:pt idx="978">
                  <c:v>-6.6955329999999815</c:v>
                </c:pt>
                <c:pt idx="979">
                  <c:v>-6.6251889999999767</c:v>
                </c:pt>
                <c:pt idx="980">
                  <c:v>-6.5743289999999988</c:v>
                </c:pt>
                <c:pt idx="981">
                  <c:v>-6.5315360000000027</c:v>
                </c:pt>
                <c:pt idx="982">
                  <c:v>-6.4828499999999991</c:v>
                </c:pt>
                <c:pt idx="983">
                  <c:v>-6.4333839999999984</c:v>
                </c:pt>
                <c:pt idx="984">
                  <c:v>-6.3997320000000002</c:v>
                </c:pt>
                <c:pt idx="985">
                  <c:v>-6.3848199999999835</c:v>
                </c:pt>
                <c:pt idx="986">
                  <c:v>-6.3709920000000011</c:v>
                </c:pt>
                <c:pt idx="987">
                  <c:v>-6.3356640000000013</c:v>
                </c:pt>
                <c:pt idx="988">
                  <c:v>-6.2663030000000024</c:v>
                </c:pt>
                <c:pt idx="989">
                  <c:v>-6.162777999999987</c:v>
                </c:pt>
                <c:pt idx="990">
                  <c:v>-6.0370050000000006</c:v>
                </c:pt>
                <c:pt idx="991">
                  <c:v>-5.9113060000000033</c:v>
                </c:pt>
                <c:pt idx="992">
                  <c:v>-5.8074099999999955</c:v>
                </c:pt>
                <c:pt idx="993">
                  <c:v>-5.7307500000000013</c:v>
                </c:pt>
                <c:pt idx="994">
                  <c:v>-5.6684539999999846</c:v>
                </c:pt>
                <c:pt idx="995">
                  <c:v>-5.605056999999988</c:v>
                </c:pt>
                <c:pt idx="996">
                  <c:v>-5.5356049999999968</c:v>
                </c:pt>
                <c:pt idx="997">
                  <c:v>-5.460566</c:v>
                </c:pt>
                <c:pt idx="998">
                  <c:v>-5.3789069999999946</c:v>
                </c:pt>
                <c:pt idx="999">
                  <c:v>-5.2943599999999975</c:v>
                </c:pt>
                <c:pt idx="1000">
                  <c:v>-5.2196149999999975</c:v>
                </c:pt>
                <c:pt idx="1001">
                  <c:v>-5.1681519999999797</c:v>
                </c:pt>
                <c:pt idx="1002">
                  <c:v>-5.142353</c:v>
                </c:pt>
                <c:pt idx="1003">
                  <c:v>-5.1293059999999864</c:v>
                </c:pt>
                <c:pt idx="1004">
                  <c:v>-5.1084299999999985</c:v>
                </c:pt>
                <c:pt idx="1005">
                  <c:v>-5.0652899999999965</c:v>
                </c:pt>
                <c:pt idx="1006">
                  <c:v>-5.0006810000000002</c:v>
                </c:pt>
                <c:pt idx="1007">
                  <c:v>-4.9273869999999889</c:v>
                </c:pt>
                <c:pt idx="1008">
                  <c:v>-4.8569990000000018</c:v>
                </c:pt>
                <c:pt idx="1009">
                  <c:v>-4.790263000000019</c:v>
                </c:pt>
                <c:pt idx="1010">
                  <c:v>-4.7219509999999945</c:v>
                </c:pt>
                <c:pt idx="1011">
                  <c:v>-4.6509309999999777</c:v>
                </c:pt>
                <c:pt idx="1012">
                  <c:v>-4.5814439999999994</c:v>
                </c:pt>
                <c:pt idx="1013">
                  <c:v>-4.5170919999999946</c:v>
                </c:pt>
                <c:pt idx="1014">
                  <c:v>-4.4575109999999807</c:v>
                </c:pt>
                <c:pt idx="1015">
                  <c:v>-4.4015529999999998</c:v>
                </c:pt>
                <c:pt idx="1016">
                  <c:v>-4.3520779999999855</c:v>
                </c:pt>
                <c:pt idx="1017">
                  <c:v>-4.3132000000000019</c:v>
                </c:pt>
                <c:pt idx="1018">
                  <c:v>-4.2825270000000017</c:v>
                </c:pt>
                <c:pt idx="1019">
                  <c:v>-4.2503499999999974</c:v>
                </c:pt>
                <c:pt idx="1020">
                  <c:v>-4.208238999999999</c:v>
                </c:pt>
                <c:pt idx="1021">
                  <c:v>-4.1565359999999849</c:v>
                </c:pt>
                <c:pt idx="1022">
                  <c:v>-4.1023349999999787</c:v>
                </c:pt>
                <c:pt idx="1023">
                  <c:v>-4.0508710000000008</c:v>
                </c:pt>
                <c:pt idx="1024">
                  <c:v>-3.9992700000000028</c:v>
                </c:pt>
                <c:pt idx="1025">
                  <c:v>-3.9399019999999965</c:v>
                </c:pt>
                <c:pt idx="1026">
                  <c:v>-3.8698699999999921</c:v>
                </c:pt>
                <c:pt idx="1027">
                  <c:v>-3.7946770000000001</c:v>
                </c:pt>
                <c:pt idx="1028">
                  <c:v>-3.7216930000000019</c:v>
                </c:pt>
                <c:pt idx="1029">
                  <c:v>-3.6535530000000032</c:v>
                </c:pt>
                <c:pt idx="1030">
                  <c:v>-3.590719</c:v>
                </c:pt>
                <c:pt idx="1031">
                  <c:v>-3.5353369999999984</c:v>
                </c:pt>
                <c:pt idx="1032">
                  <c:v>-3.4877350000000011</c:v>
                </c:pt>
                <c:pt idx="1033">
                  <c:v>-3.4433539999999994</c:v>
                </c:pt>
                <c:pt idx="1034">
                  <c:v>-3.3976970000000009</c:v>
                </c:pt>
                <c:pt idx="1035">
                  <c:v>-3.3513110000000026</c:v>
                </c:pt>
                <c:pt idx="1036">
                  <c:v>-3.3065449999999967</c:v>
                </c:pt>
                <c:pt idx="1037">
                  <c:v>-3.2610280000000031</c:v>
                </c:pt>
                <c:pt idx="1038">
                  <c:v>-3.2086940000000079</c:v>
                </c:pt>
                <c:pt idx="1039">
                  <c:v>-3.1472950000000002</c:v>
                </c:pt>
                <c:pt idx="1040">
                  <c:v>-3.081353</c:v>
                </c:pt>
                <c:pt idx="1041">
                  <c:v>-3.0178780000000027</c:v>
                </c:pt>
                <c:pt idx="1042">
                  <c:v>-2.9627809999999997</c:v>
                </c:pt>
                <c:pt idx="1043">
                  <c:v>-2.9205960000000042</c:v>
                </c:pt>
                <c:pt idx="1044">
                  <c:v>-2.8910399999999967</c:v>
                </c:pt>
                <c:pt idx="1045">
                  <c:v>-2.8642960000000031</c:v>
                </c:pt>
                <c:pt idx="1046">
                  <c:v>-2.8260019999999977</c:v>
                </c:pt>
                <c:pt idx="1047">
                  <c:v>-2.770330000000008</c:v>
                </c:pt>
                <c:pt idx="1048">
                  <c:v>-2.7050460000000029</c:v>
                </c:pt>
                <c:pt idx="1049">
                  <c:v>-2.6426990000000004</c:v>
                </c:pt>
                <c:pt idx="1050">
                  <c:v>-2.5910840000000022</c:v>
                </c:pt>
                <c:pt idx="1051">
                  <c:v>-2.5531989999999993</c:v>
                </c:pt>
                <c:pt idx="1052">
                  <c:v>-2.5285859999999971</c:v>
                </c:pt>
                <c:pt idx="1053">
                  <c:v>-2.5106399999999987</c:v>
                </c:pt>
                <c:pt idx="1054">
                  <c:v>-2.4887769999999989</c:v>
                </c:pt>
                <c:pt idx="1055">
                  <c:v>-2.4577679999999997</c:v>
                </c:pt>
                <c:pt idx="1056">
                  <c:v>-2.4203079999999986</c:v>
                </c:pt>
                <c:pt idx="1057">
                  <c:v>-2.3783329999999978</c:v>
                </c:pt>
                <c:pt idx="1058">
                  <c:v>-2.3285529999999977</c:v>
                </c:pt>
                <c:pt idx="1059">
                  <c:v>-2.2705690000000018</c:v>
                </c:pt>
                <c:pt idx="1060">
                  <c:v>-2.2132379999999992</c:v>
                </c:pt>
                <c:pt idx="1061">
                  <c:v>-2.1672280000000015</c:v>
                </c:pt>
                <c:pt idx="1062">
                  <c:v>-2.1350010000000026</c:v>
                </c:pt>
                <c:pt idx="1063">
                  <c:v>-2.1123109999999983</c:v>
                </c:pt>
                <c:pt idx="1064">
                  <c:v>-2.0939989999999966</c:v>
                </c:pt>
                <c:pt idx="1065">
                  <c:v>-2.0737740000000002</c:v>
                </c:pt>
                <c:pt idx="1066">
                  <c:v>-2.045022000000003</c:v>
                </c:pt>
                <c:pt idx="1067">
                  <c:v>-2.0081320000000042</c:v>
                </c:pt>
                <c:pt idx="1068">
                  <c:v>-1.9715720000000019</c:v>
                </c:pt>
                <c:pt idx="1069">
                  <c:v>-1.9395439999999962</c:v>
                </c:pt>
                <c:pt idx="1070">
                  <c:v>-1.9039599999999957</c:v>
                </c:pt>
                <c:pt idx="1071">
                  <c:v>-1.8542490000000029</c:v>
                </c:pt>
                <c:pt idx="1072">
                  <c:v>-1.789411999999998</c:v>
                </c:pt>
                <c:pt idx="1073">
                  <c:v>-1.7155119999999953</c:v>
                </c:pt>
                <c:pt idx="1074">
                  <c:v>-1.637754000000001</c:v>
                </c:pt>
                <c:pt idx="1075">
                  <c:v>-1.5603059999999971</c:v>
                </c:pt>
                <c:pt idx="1076">
                  <c:v>-1.4873389999999953</c:v>
                </c:pt>
                <c:pt idx="1077">
                  <c:v>-1.4183269999999943</c:v>
                </c:pt>
                <c:pt idx="1078">
                  <c:v>-1.3486109999999982</c:v>
                </c:pt>
                <c:pt idx="1079">
                  <c:v>-1.2797939999999981</c:v>
                </c:pt>
                <c:pt idx="1080">
                  <c:v>-1.2223689999999998</c:v>
                </c:pt>
                <c:pt idx="1081">
                  <c:v>-1.1819679999999977</c:v>
                </c:pt>
                <c:pt idx="1082">
                  <c:v>-1.1495289999999998</c:v>
                </c:pt>
                <c:pt idx="1083">
                  <c:v>-1.1119290000000002</c:v>
                </c:pt>
                <c:pt idx="1084">
                  <c:v>-1.0666519999999977</c:v>
                </c:pt>
                <c:pt idx="1085">
                  <c:v>-1.0188839999999999</c:v>
                </c:pt>
                <c:pt idx="1086">
                  <c:v>-0.97057399999999749</c:v>
                </c:pt>
                <c:pt idx="1087">
                  <c:v>-0.92030499999999849</c:v>
                </c:pt>
                <c:pt idx="1088">
                  <c:v>-0.86941199999999697</c:v>
                </c:pt>
                <c:pt idx="1089">
                  <c:v>-0.81860900000000425</c:v>
                </c:pt>
                <c:pt idx="1090">
                  <c:v>-0.76594699999999705</c:v>
                </c:pt>
                <c:pt idx="1091">
                  <c:v>-0.71062500000000284</c:v>
                </c:pt>
                <c:pt idx="1092">
                  <c:v>-0.65473800000000393</c:v>
                </c:pt>
                <c:pt idx="1093">
                  <c:v>-0.60078299999999951</c:v>
                </c:pt>
                <c:pt idx="1094">
                  <c:v>-0.54769300000000265</c:v>
                </c:pt>
                <c:pt idx="1095">
                  <c:v>-0.49073599999999917</c:v>
                </c:pt>
                <c:pt idx="1096">
                  <c:v>-0.429474999999999</c:v>
                </c:pt>
                <c:pt idx="1097">
                  <c:v>-0.36452700000000282</c:v>
                </c:pt>
                <c:pt idx="1098">
                  <c:v>-0.30198600000000092</c:v>
                </c:pt>
                <c:pt idx="1099">
                  <c:v>-0.23819900000000171</c:v>
                </c:pt>
                <c:pt idx="1100">
                  <c:v>-0.18600800000000156</c:v>
                </c:pt>
                <c:pt idx="1101">
                  <c:v>-0.1501000000000019</c:v>
                </c:pt>
                <c:pt idx="1102">
                  <c:v>-0.11488200000000152</c:v>
                </c:pt>
                <c:pt idx="1103">
                  <c:v>-7.875899999999833E-2</c:v>
                </c:pt>
                <c:pt idx="1104">
                  <c:v>-4.3357000000000444E-2</c:v>
                </c:pt>
                <c:pt idx="1105">
                  <c:v>-1.30359999999996E-2</c:v>
                </c:pt>
                <c:pt idx="1106">
                  <c:v>1.6475999999997281E-2</c:v>
                </c:pt>
                <c:pt idx="1107">
                  <c:v>5.0745999999996849E-2</c:v>
                </c:pt>
                <c:pt idx="1108">
                  <c:v>9.1061000000003528E-2</c:v>
                </c:pt>
                <c:pt idx="1109">
                  <c:v>0.1355000000000004</c:v>
                </c:pt>
                <c:pt idx="1110">
                  <c:v>0.18102100000000121</c:v>
                </c:pt>
                <c:pt idx="1111">
                  <c:v>0.22229800000000266</c:v>
                </c:pt>
                <c:pt idx="1112">
                  <c:v>0.25624200000000025</c:v>
                </c:pt>
                <c:pt idx="1113">
                  <c:v>0.28945000000000232</c:v>
                </c:pt>
                <c:pt idx="1114">
                  <c:v>0.33270900000000131</c:v>
                </c:pt>
                <c:pt idx="1115">
                  <c:v>0.38619400000000331</c:v>
                </c:pt>
                <c:pt idx="1116">
                  <c:v>0.43937800000000021</c:v>
                </c:pt>
                <c:pt idx="1117">
                  <c:v>0.4871440000000008</c:v>
                </c:pt>
                <c:pt idx="1118">
                  <c:v>0.53437999999999852</c:v>
                </c:pt>
                <c:pt idx="1119">
                  <c:v>0.58139299999999727</c:v>
                </c:pt>
                <c:pt idx="1120">
                  <c:v>0.61785600000000362</c:v>
                </c:pt>
                <c:pt idx="1121">
                  <c:v>0.63739400000000235</c:v>
                </c:pt>
                <c:pt idx="1122">
                  <c:v>0.64653299999999758</c:v>
                </c:pt>
                <c:pt idx="1123">
                  <c:v>0.65304400000000384</c:v>
                </c:pt>
                <c:pt idx="1124">
                  <c:v>0.65615600000000285</c:v>
                </c:pt>
                <c:pt idx="1125">
                  <c:v>0.65561300000000411</c:v>
                </c:pt>
                <c:pt idx="1126">
                  <c:v>0.65989400000000442</c:v>
                </c:pt>
                <c:pt idx="1127">
                  <c:v>0.67609699999999862</c:v>
                </c:pt>
                <c:pt idx="1128">
                  <c:v>0.6993849999999997</c:v>
                </c:pt>
                <c:pt idx="1129">
                  <c:v>0.72075600000000162</c:v>
                </c:pt>
                <c:pt idx="1130">
                  <c:v>0.73922699999999952</c:v>
                </c:pt>
                <c:pt idx="1131">
                  <c:v>0.75962599999999936</c:v>
                </c:pt>
                <c:pt idx="1132">
                  <c:v>0.78496599999999717</c:v>
                </c:pt>
                <c:pt idx="1133">
                  <c:v>0.8179489999999987</c:v>
                </c:pt>
                <c:pt idx="1134">
                  <c:v>0.86359900000000245</c:v>
                </c:pt>
                <c:pt idx="1135">
                  <c:v>0.9232390000000027</c:v>
                </c:pt>
                <c:pt idx="1136">
                  <c:v>0.99037799999999787</c:v>
                </c:pt>
                <c:pt idx="1137">
                  <c:v>1.0578679999999978</c:v>
                </c:pt>
                <c:pt idx="1138">
                  <c:v>1.1247759999999971</c:v>
                </c:pt>
                <c:pt idx="1139">
                  <c:v>1.1928120000000073</c:v>
                </c:pt>
                <c:pt idx="1140">
                  <c:v>1.2619359999999953</c:v>
                </c:pt>
                <c:pt idx="1141">
                  <c:v>1.3323010000000011</c:v>
                </c:pt>
                <c:pt idx="1142">
                  <c:v>1.4032279999999948</c:v>
                </c:pt>
                <c:pt idx="1143">
                  <c:v>1.4674720000000008</c:v>
                </c:pt>
                <c:pt idx="1144">
                  <c:v>1.5146919999999933</c:v>
                </c:pt>
                <c:pt idx="1145">
                  <c:v>1.5437509999999999</c:v>
                </c:pt>
                <c:pt idx="1146">
                  <c:v>1.5640730000000005</c:v>
                </c:pt>
                <c:pt idx="1147">
                  <c:v>1.5823249999999958</c:v>
                </c:pt>
                <c:pt idx="1148">
                  <c:v>1.5961840000000009</c:v>
                </c:pt>
                <c:pt idx="1149">
                  <c:v>1.6052990000000018</c:v>
                </c:pt>
                <c:pt idx="1150">
                  <c:v>1.6189580000000001</c:v>
                </c:pt>
                <c:pt idx="1151">
                  <c:v>1.6466970000000041</c:v>
                </c:pt>
                <c:pt idx="1152">
                  <c:v>1.6883330000000001</c:v>
                </c:pt>
                <c:pt idx="1153">
                  <c:v>1.7382900000000001</c:v>
                </c:pt>
                <c:pt idx="1154">
                  <c:v>1.7930709999999981</c:v>
                </c:pt>
                <c:pt idx="1155">
                  <c:v>1.8494809999999973</c:v>
                </c:pt>
                <c:pt idx="1156">
                  <c:v>1.9012120000000019</c:v>
                </c:pt>
                <c:pt idx="1157">
                  <c:v>1.9427670000000039</c:v>
                </c:pt>
                <c:pt idx="1158">
                  <c:v>1.9732879999999982</c:v>
                </c:pt>
                <c:pt idx="1159">
                  <c:v>1.9941760000000046</c:v>
                </c:pt>
                <c:pt idx="1160">
                  <c:v>2.0084500000000034</c:v>
                </c:pt>
                <c:pt idx="1161">
                  <c:v>2.0249209999999991</c:v>
                </c:pt>
                <c:pt idx="1162">
                  <c:v>2.0558940000000021</c:v>
                </c:pt>
                <c:pt idx="1163">
                  <c:v>2.1062050000000028</c:v>
                </c:pt>
                <c:pt idx="1164">
                  <c:v>2.1684440000000009</c:v>
                </c:pt>
                <c:pt idx="1165">
                  <c:v>2.2309580000000007</c:v>
                </c:pt>
                <c:pt idx="1166">
                  <c:v>2.2874020000000002</c:v>
                </c:pt>
                <c:pt idx="1167">
                  <c:v>2.3365999999999967</c:v>
                </c:pt>
                <c:pt idx="1168">
                  <c:v>2.3792219999999977</c:v>
                </c:pt>
                <c:pt idx="1169">
                  <c:v>2.4185969999999983</c:v>
                </c:pt>
                <c:pt idx="1170">
                  <c:v>2.4596619999999967</c:v>
                </c:pt>
                <c:pt idx="1171">
                  <c:v>2.5028009999999967</c:v>
                </c:pt>
                <c:pt idx="1172">
                  <c:v>2.5424029999999935</c:v>
                </c:pt>
                <c:pt idx="1173">
                  <c:v>2.5744109999999978</c:v>
                </c:pt>
                <c:pt idx="1174">
                  <c:v>2.6015140000000052</c:v>
                </c:pt>
                <c:pt idx="1175">
                  <c:v>2.629209000000003</c:v>
                </c:pt>
                <c:pt idx="1176">
                  <c:v>2.6606049999999972</c:v>
                </c:pt>
                <c:pt idx="1177">
                  <c:v>2.6965709999999987</c:v>
                </c:pt>
                <c:pt idx="1178">
                  <c:v>2.7369449999999977</c:v>
                </c:pt>
                <c:pt idx="1179">
                  <c:v>2.7793459999999968</c:v>
                </c:pt>
                <c:pt idx="1180">
                  <c:v>2.8202349999999972</c:v>
                </c:pt>
                <c:pt idx="1181">
                  <c:v>2.8591010000000026</c:v>
                </c:pt>
                <c:pt idx="1182">
                  <c:v>2.8985150000000033</c:v>
                </c:pt>
                <c:pt idx="1183">
                  <c:v>2.9387479999999968</c:v>
                </c:pt>
                <c:pt idx="1184">
                  <c:v>2.9762959999999903</c:v>
                </c:pt>
                <c:pt idx="1185">
                  <c:v>3.0094720000000024</c:v>
                </c:pt>
                <c:pt idx="1186">
                  <c:v>3.0408979999999985</c:v>
                </c:pt>
                <c:pt idx="1187">
                  <c:v>3.0728919999999977</c:v>
                </c:pt>
                <c:pt idx="1188">
                  <c:v>3.1047149999999992</c:v>
                </c:pt>
                <c:pt idx="1189">
                  <c:v>3.1361289999999968</c:v>
                </c:pt>
                <c:pt idx="1190">
                  <c:v>3.1693029999999993</c:v>
                </c:pt>
                <c:pt idx="1191">
                  <c:v>3.2047510000000052</c:v>
                </c:pt>
                <c:pt idx="1192">
                  <c:v>3.2393229999999988</c:v>
                </c:pt>
                <c:pt idx="1193">
                  <c:v>3.2712569999999968</c:v>
                </c:pt>
                <c:pt idx="1194">
                  <c:v>3.3037819999999982</c:v>
                </c:pt>
                <c:pt idx="1195">
                  <c:v>3.3406449999999968</c:v>
                </c:pt>
                <c:pt idx="1196">
                  <c:v>3.381571000000001</c:v>
                </c:pt>
                <c:pt idx="1197">
                  <c:v>3.4244789999999967</c:v>
                </c:pt>
                <c:pt idx="1198">
                  <c:v>3.4682480000000027</c:v>
                </c:pt>
                <c:pt idx="1199">
                  <c:v>3.510984999999998</c:v>
                </c:pt>
                <c:pt idx="1200">
                  <c:v>3.5494979999999998</c:v>
                </c:pt>
                <c:pt idx="1201">
                  <c:v>3.5833700000000088</c:v>
                </c:pt>
                <c:pt idx="1202">
                  <c:v>3.6165149999999997</c:v>
                </c:pt>
                <c:pt idx="1203">
                  <c:v>3.6523350000000008</c:v>
                </c:pt>
                <c:pt idx="1204">
                  <c:v>3.6898199999999974</c:v>
                </c:pt>
                <c:pt idx="1205">
                  <c:v>3.7263400000000004</c:v>
                </c:pt>
                <c:pt idx="1206">
                  <c:v>3.7615270000000085</c:v>
                </c:pt>
                <c:pt idx="1207">
                  <c:v>3.7965420000000023</c:v>
                </c:pt>
                <c:pt idx="1208">
                  <c:v>3.8319099999999939</c:v>
                </c:pt>
                <c:pt idx="1209">
                  <c:v>3.8678740000000005</c:v>
                </c:pt>
                <c:pt idx="1210">
                  <c:v>3.9050569999999967</c:v>
                </c:pt>
                <c:pt idx="1211">
                  <c:v>3.9435769999999981</c:v>
                </c:pt>
                <c:pt idx="1212">
                  <c:v>3.9827730000000017</c:v>
                </c:pt>
                <c:pt idx="1213">
                  <c:v>4.0221999999999865</c:v>
                </c:pt>
                <c:pt idx="1214">
                  <c:v>4.0615180000000066</c:v>
                </c:pt>
                <c:pt idx="1215">
                  <c:v>4.0996620000000101</c:v>
                </c:pt>
                <c:pt idx="1216">
                  <c:v>4.1360710000000012</c:v>
                </c:pt>
                <c:pt idx="1217">
                  <c:v>4.1725739999999965</c:v>
                </c:pt>
                <c:pt idx="1218">
                  <c:v>4.2118289999999954</c:v>
                </c:pt>
                <c:pt idx="1219">
                  <c:v>4.2534109999999945</c:v>
                </c:pt>
                <c:pt idx="1220">
                  <c:v>4.2934869999999945</c:v>
                </c:pt>
                <c:pt idx="1221">
                  <c:v>4.3293759999999955</c:v>
                </c:pt>
                <c:pt idx="1222">
                  <c:v>4.3618709999999865</c:v>
                </c:pt>
                <c:pt idx="1223">
                  <c:v>4.3930019999999956</c:v>
                </c:pt>
                <c:pt idx="1224">
                  <c:v>4.4239979999999965</c:v>
                </c:pt>
                <c:pt idx="1225">
                  <c:v>4.4560120000000012</c:v>
                </c:pt>
                <c:pt idx="1226">
                  <c:v>4.4905899999999965</c:v>
                </c:pt>
                <c:pt idx="1227">
                  <c:v>4.528116999999976</c:v>
                </c:pt>
                <c:pt idx="1228">
                  <c:v>4.5671709999999841</c:v>
                </c:pt>
                <c:pt idx="1229">
                  <c:v>4.6059220000000067</c:v>
                </c:pt>
                <c:pt idx="1230">
                  <c:v>4.6436410000000024</c:v>
                </c:pt>
                <c:pt idx="1231">
                  <c:v>4.6803919999999977</c:v>
                </c:pt>
                <c:pt idx="1232">
                  <c:v>4.7164620000000124</c:v>
                </c:pt>
                <c:pt idx="1233">
                  <c:v>4.7526479999999935</c:v>
                </c:pt>
                <c:pt idx="1234">
                  <c:v>4.7898809999999941</c:v>
                </c:pt>
                <c:pt idx="1235">
                  <c:v>4.8280299999999965</c:v>
                </c:pt>
                <c:pt idx="1236">
                  <c:v>4.8656890000000015</c:v>
                </c:pt>
                <c:pt idx="1237">
                  <c:v>4.9017340000000074</c:v>
                </c:pt>
                <c:pt idx="1238">
                  <c:v>4.9363530000000129</c:v>
                </c:pt>
                <c:pt idx="1239">
                  <c:v>4.9704370000000084</c:v>
                </c:pt>
                <c:pt idx="1240">
                  <c:v>5.0047409999999957</c:v>
                </c:pt>
                <c:pt idx="1241">
                  <c:v>5.0398210000000034</c:v>
                </c:pt>
                <c:pt idx="1242">
                  <c:v>5.0760520000000104</c:v>
                </c:pt>
                <c:pt idx="1243">
                  <c:v>5.1131639999999976</c:v>
                </c:pt>
                <c:pt idx="1244">
                  <c:v>5.1502349999999808</c:v>
                </c:pt>
                <c:pt idx="1245">
                  <c:v>5.1866229999999973</c:v>
                </c:pt>
                <c:pt idx="1246">
                  <c:v>5.2223299999999995</c:v>
                </c:pt>
                <c:pt idx="1247">
                  <c:v>5.2573809999999845</c:v>
                </c:pt>
                <c:pt idx="1248">
                  <c:v>5.2916400000000134</c:v>
                </c:pt>
                <c:pt idx="1249">
                  <c:v>5.3255189999999777</c:v>
                </c:pt>
                <c:pt idx="1250">
                  <c:v>5.3599430000000012</c:v>
                </c:pt>
                <c:pt idx="1251">
                  <c:v>5.3952839999999975</c:v>
                </c:pt>
                <c:pt idx="1252">
                  <c:v>5.4310909999999994</c:v>
                </c:pt>
                <c:pt idx="1253">
                  <c:v>5.4669779999999975</c:v>
                </c:pt>
                <c:pt idx="1254">
                  <c:v>5.5030600000000094</c:v>
                </c:pt>
                <c:pt idx="1255">
                  <c:v>5.5392389999999994</c:v>
                </c:pt>
                <c:pt idx="1256">
                  <c:v>5.5749509999999844</c:v>
                </c:pt>
                <c:pt idx="1257">
                  <c:v>5.6100370000000055</c:v>
                </c:pt>
                <c:pt idx="1258">
                  <c:v>5.6450229999999948</c:v>
                </c:pt>
                <c:pt idx="1259">
                  <c:v>5.6801609999999965</c:v>
                </c:pt>
                <c:pt idx="1260">
                  <c:v>5.7149569999999796</c:v>
                </c:pt>
                <c:pt idx="1261">
                  <c:v>5.7491349999999946</c:v>
                </c:pt>
                <c:pt idx="1262">
                  <c:v>5.7832949999999954</c:v>
                </c:pt>
                <c:pt idx="1263">
                  <c:v>5.8181229999999955</c:v>
                </c:pt>
                <c:pt idx="1264">
                  <c:v>5.8536770000000073</c:v>
                </c:pt>
                <c:pt idx="1265">
                  <c:v>5.8897400000000033</c:v>
                </c:pt>
                <c:pt idx="1266">
                  <c:v>5.9262449999999944</c:v>
                </c:pt>
                <c:pt idx="1267">
                  <c:v>5.9628759999999845</c:v>
                </c:pt>
                <c:pt idx="1268">
                  <c:v>5.998825999999994</c:v>
                </c:pt>
                <c:pt idx="1269">
                  <c:v>6.0336610000000102</c:v>
                </c:pt>
                <c:pt idx="1270">
                  <c:v>6.0678920000000005</c:v>
                </c:pt>
                <c:pt idx="1271">
                  <c:v>6.1019490000000074</c:v>
                </c:pt>
                <c:pt idx="1272">
                  <c:v>6.1352969999999942</c:v>
                </c:pt>
                <c:pt idx="1273">
                  <c:v>6.1677129999999885</c:v>
                </c:pt>
                <c:pt idx="1274">
                  <c:v>6.2005779999999895</c:v>
                </c:pt>
                <c:pt idx="1275">
                  <c:v>6.2354579999999942</c:v>
                </c:pt>
                <c:pt idx="1276">
                  <c:v>6.272263000000013</c:v>
                </c:pt>
                <c:pt idx="1277">
                  <c:v>6.3098829999999975</c:v>
                </c:pt>
                <c:pt idx="1278">
                  <c:v>6.3476950000000016</c:v>
                </c:pt>
                <c:pt idx="1279">
                  <c:v>6.3853399999999985</c:v>
                </c:pt>
                <c:pt idx="1280">
                  <c:v>6.4219930000000014</c:v>
                </c:pt>
                <c:pt idx="1281">
                  <c:v>6.4572430000000134</c:v>
                </c:pt>
                <c:pt idx="1282">
                  <c:v>6.4917650000000124</c:v>
                </c:pt>
                <c:pt idx="1283">
                  <c:v>6.5263309999999946</c:v>
                </c:pt>
                <c:pt idx="1284">
                  <c:v>6.5610290000000084</c:v>
                </c:pt>
                <c:pt idx="1285">
                  <c:v>6.5960829999999895</c:v>
                </c:pt>
                <c:pt idx="1286">
                  <c:v>6.6320739999999985</c:v>
                </c:pt>
                <c:pt idx="1287">
                  <c:v>6.6685029999999852</c:v>
                </c:pt>
                <c:pt idx="1288">
                  <c:v>6.7037389999999988</c:v>
                </c:pt>
                <c:pt idx="1289">
                  <c:v>6.7373529999999988</c:v>
                </c:pt>
                <c:pt idx="1290">
                  <c:v>6.7710909999999984</c:v>
                </c:pt>
                <c:pt idx="1291">
                  <c:v>6.8065050000000005</c:v>
                </c:pt>
                <c:pt idx="1292">
                  <c:v>6.8428420000000054</c:v>
                </c:pt>
                <c:pt idx="1293">
                  <c:v>6.8783530000000104</c:v>
                </c:pt>
                <c:pt idx="1294">
                  <c:v>6.9124359999999854</c:v>
                </c:pt>
                <c:pt idx="1295">
                  <c:v>6.9454769999999968</c:v>
                </c:pt>
                <c:pt idx="1296">
                  <c:v>6.9779319999999956</c:v>
                </c:pt>
                <c:pt idx="1297">
                  <c:v>7.0106150000000005</c:v>
                </c:pt>
                <c:pt idx="1298">
                  <c:v>7.0446940000000069</c:v>
                </c:pt>
                <c:pt idx="1299">
                  <c:v>7.0804289999999952</c:v>
                </c:pt>
                <c:pt idx="1300">
                  <c:v>7.1167219999999958</c:v>
                </c:pt>
                <c:pt idx="1301">
                  <c:v>7.1525429999999846</c:v>
                </c:pt>
                <c:pt idx="1302">
                  <c:v>7.1880280000000027</c:v>
                </c:pt>
                <c:pt idx="1303">
                  <c:v>7.2235359999999798</c:v>
                </c:pt>
                <c:pt idx="1304">
                  <c:v>7.2588839999999948</c:v>
                </c:pt>
                <c:pt idx="1305">
                  <c:v>7.2941959999999852</c:v>
                </c:pt>
                <c:pt idx="1306">
                  <c:v>7.3301519999999956</c:v>
                </c:pt>
                <c:pt idx="1307">
                  <c:v>7.3666429999999963</c:v>
                </c:pt>
                <c:pt idx="1308">
                  <c:v>7.4024619999999999</c:v>
                </c:pt>
                <c:pt idx="1309">
                  <c:v>7.4371210000000074</c:v>
                </c:pt>
                <c:pt idx="1310">
                  <c:v>7.4715170000000084</c:v>
                </c:pt>
                <c:pt idx="1311">
                  <c:v>7.5060629999999984</c:v>
                </c:pt>
                <c:pt idx="1312">
                  <c:v>7.5398919999999974</c:v>
                </c:pt>
                <c:pt idx="1313">
                  <c:v>7.572923000000003</c:v>
                </c:pt>
                <c:pt idx="1314">
                  <c:v>7.6067469999999986</c:v>
                </c:pt>
                <c:pt idx="1315">
                  <c:v>7.6422950000000043</c:v>
                </c:pt>
                <c:pt idx="1316">
                  <c:v>7.6781189999999855</c:v>
                </c:pt>
                <c:pt idx="1317">
                  <c:v>7.7121999999999957</c:v>
                </c:pt>
                <c:pt idx="1318">
                  <c:v>7.7442369999999965</c:v>
                </c:pt>
                <c:pt idx="1319">
                  <c:v>7.7752219999999994</c:v>
                </c:pt>
                <c:pt idx="1320">
                  <c:v>7.806075000000007</c:v>
                </c:pt>
                <c:pt idx="1321">
                  <c:v>7.8376319999999975</c:v>
                </c:pt>
                <c:pt idx="1322">
                  <c:v>7.8710159999999965</c:v>
                </c:pt>
                <c:pt idx="1323">
                  <c:v>7.9065679999999929</c:v>
                </c:pt>
                <c:pt idx="1324">
                  <c:v>7.9428549999999865</c:v>
                </c:pt>
                <c:pt idx="1325">
                  <c:v>7.9779460000000029</c:v>
                </c:pt>
                <c:pt idx="1326">
                  <c:v>8.0114630000000009</c:v>
                </c:pt>
                <c:pt idx="1327">
                  <c:v>8.044414999999999</c:v>
                </c:pt>
                <c:pt idx="1328">
                  <c:v>8.0779179999999968</c:v>
                </c:pt>
                <c:pt idx="1329">
                  <c:v>8.1126310000000021</c:v>
                </c:pt>
                <c:pt idx="1330">
                  <c:v>8.1485569999999967</c:v>
                </c:pt>
                <c:pt idx="1331">
                  <c:v>8.1845010000000009</c:v>
                </c:pt>
                <c:pt idx="1332">
                  <c:v>8.2186339999999944</c:v>
                </c:pt>
                <c:pt idx="1333">
                  <c:v>8.2504610000000014</c:v>
                </c:pt>
                <c:pt idx="1334">
                  <c:v>8.2815930000000009</c:v>
                </c:pt>
                <c:pt idx="1335">
                  <c:v>8.3139930000000017</c:v>
                </c:pt>
                <c:pt idx="1336">
                  <c:v>8.3479470000000049</c:v>
                </c:pt>
                <c:pt idx="1337">
                  <c:v>8.3827730000000003</c:v>
                </c:pt>
                <c:pt idx="1338">
                  <c:v>8.4181809999999988</c:v>
                </c:pt>
                <c:pt idx="1339">
                  <c:v>8.4538040000000247</c:v>
                </c:pt>
                <c:pt idx="1340">
                  <c:v>8.4884220000000017</c:v>
                </c:pt>
                <c:pt idx="1341">
                  <c:v>8.5211810000000003</c:v>
                </c:pt>
                <c:pt idx="1342">
                  <c:v>8.5527680000000004</c:v>
                </c:pt>
                <c:pt idx="1343">
                  <c:v>8.5842030000000005</c:v>
                </c:pt>
                <c:pt idx="1344">
                  <c:v>8.6154960000000269</c:v>
                </c:pt>
                <c:pt idx="1345">
                  <c:v>8.6466699999999985</c:v>
                </c:pt>
                <c:pt idx="1346">
                  <c:v>8.6786019999999997</c:v>
                </c:pt>
                <c:pt idx="1347">
                  <c:v>8.7116360000000004</c:v>
                </c:pt>
                <c:pt idx="1348">
                  <c:v>8.7447399999999966</c:v>
                </c:pt>
                <c:pt idx="1349">
                  <c:v>8.7771489999999943</c:v>
                </c:pt>
                <c:pt idx="1350">
                  <c:v>8.8093360000000267</c:v>
                </c:pt>
                <c:pt idx="1351">
                  <c:v>8.8413239999999984</c:v>
                </c:pt>
                <c:pt idx="1352">
                  <c:v>8.8719670000000015</c:v>
                </c:pt>
                <c:pt idx="1353">
                  <c:v>8.9011650000000007</c:v>
                </c:pt>
                <c:pt idx="1354">
                  <c:v>8.9309500000000011</c:v>
                </c:pt>
                <c:pt idx="1355">
                  <c:v>8.9629850000000246</c:v>
                </c:pt>
                <c:pt idx="1356">
                  <c:v>8.996513000000002</c:v>
                </c:pt>
                <c:pt idx="1357">
                  <c:v>9.0299190000000049</c:v>
                </c:pt>
                <c:pt idx="1358">
                  <c:v>9.0626770000000008</c:v>
                </c:pt>
                <c:pt idx="1359">
                  <c:v>9.0944060000000064</c:v>
                </c:pt>
                <c:pt idx="1360">
                  <c:v>9.1240319999999997</c:v>
                </c:pt>
                <c:pt idx="1361">
                  <c:v>9.1518360000000047</c:v>
                </c:pt>
                <c:pt idx="1362">
                  <c:v>9.1802370000000053</c:v>
                </c:pt>
                <c:pt idx="1363">
                  <c:v>9.2106270000000006</c:v>
                </c:pt>
                <c:pt idx="1364">
                  <c:v>9.2414619999999985</c:v>
                </c:pt>
                <c:pt idx="1365">
                  <c:v>9.2708460000000077</c:v>
                </c:pt>
                <c:pt idx="1366">
                  <c:v>9.2991590000000031</c:v>
                </c:pt>
                <c:pt idx="1367">
                  <c:v>9.3278760000000034</c:v>
                </c:pt>
                <c:pt idx="1368">
                  <c:v>9.3575370000000362</c:v>
                </c:pt>
                <c:pt idx="1369">
                  <c:v>9.388103000000001</c:v>
                </c:pt>
                <c:pt idx="1370">
                  <c:v>9.4195950000000028</c:v>
                </c:pt>
                <c:pt idx="1371">
                  <c:v>9.4512589999999967</c:v>
                </c:pt>
                <c:pt idx="1372">
                  <c:v>9.4817109999999989</c:v>
                </c:pt>
                <c:pt idx="1373">
                  <c:v>9.5108840000000043</c:v>
                </c:pt>
                <c:pt idx="1374">
                  <c:v>9.5403109999999991</c:v>
                </c:pt>
                <c:pt idx="1375">
                  <c:v>9.5707980000000017</c:v>
                </c:pt>
                <c:pt idx="1376">
                  <c:v>9.6014820000000043</c:v>
                </c:pt>
                <c:pt idx="1377">
                  <c:v>9.6318420000000007</c:v>
                </c:pt>
                <c:pt idx="1378">
                  <c:v>9.662530000000034</c:v>
                </c:pt>
                <c:pt idx="1379">
                  <c:v>9.6935700000000011</c:v>
                </c:pt>
                <c:pt idx="1380">
                  <c:v>9.7238249999999997</c:v>
                </c:pt>
                <c:pt idx="1381">
                  <c:v>9.7528710000000007</c:v>
                </c:pt>
                <c:pt idx="1382">
                  <c:v>9.781740000000001</c:v>
                </c:pt>
                <c:pt idx="1383">
                  <c:v>9.8112990000000053</c:v>
                </c:pt>
                <c:pt idx="1384">
                  <c:v>9.8412540000000011</c:v>
                </c:pt>
                <c:pt idx="1385">
                  <c:v>9.8712900000000037</c:v>
                </c:pt>
                <c:pt idx="1386">
                  <c:v>9.9018690000000049</c:v>
                </c:pt>
                <c:pt idx="1387">
                  <c:v>9.933244000000002</c:v>
                </c:pt>
                <c:pt idx="1388">
                  <c:v>9.9646470000000047</c:v>
                </c:pt>
                <c:pt idx="1389">
                  <c:v>9.9951400000000064</c:v>
                </c:pt>
                <c:pt idx="1390">
                  <c:v>10.024754000000001</c:v>
                </c:pt>
                <c:pt idx="1391">
                  <c:v>10.054040000000002</c:v>
                </c:pt>
                <c:pt idx="1392">
                  <c:v>10.083254</c:v>
                </c:pt>
                <c:pt idx="1393">
                  <c:v>10.112488000000004</c:v>
                </c:pt>
                <c:pt idx="1394">
                  <c:v>10.141997999999999</c:v>
                </c:pt>
                <c:pt idx="1395">
                  <c:v>10.171803999999996</c:v>
                </c:pt>
                <c:pt idx="1396">
                  <c:v>10.201417999999999</c:v>
                </c:pt>
                <c:pt idx="1397">
                  <c:v>10.230466000000007</c:v>
                </c:pt>
                <c:pt idx="1398">
                  <c:v>10.259194000000004</c:v>
                </c:pt>
                <c:pt idx="1399">
                  <c:v>10.288095999999996</c:v>
                </c:pt>
                <c:pt idx="1400">
                  <c:v>10.317317000000003</c:v>
                </c:pt>
                <c:pt idx="1401">
                  <c:v>10.346765000000005</c:v>
                </c:pt>
                <c:pt idx="1402">
                  <c:v>10.376408000000026</c:v>
                </c:pt>
                <c:pt idx="1403">
                  <c:v>10.406118000000005</c:v>
                </c:pt>
                <c:pt idx="1404">
                  <c:v>10.435529000000002</c:v>
                </c:pt>
                <c:pt idx="1405">
                  <c:v>10.464408000000006</c:v>
                </c:pt>
                <c:pt idx="1406">
                  <c:v>10.492989000000023</c:v>
                </c:pt>
                <c:pt idx="1407">
                  <c:v>10.521716</c:v>
                </c:pt>
                <c:pt idx="1408">
                  <c:v>10.550800000000002</c:v>
                </c:pt>
                <c:pt idx="1409">
                  <c:v>10.580308</c:v>
                </c:pt>
                <c:pt idx="1410">
                  <c:v>10.610298999999999</c:v>
                </c:pt>
                <c:pt idx="1411">
                  <c:v>10.640416000000002</c:v>
                </c:pt>
                <c:pt idx="1412">
                  <c:v>10.669840000000002</c:v>
                </c:pt>
                <c:pt idx="1413">
                  <c:v>10.698149000000001</c:v>
                </c:pt>
                <c:pt idx="1414">
                  <c:v>10.725774000000001</c:v>
                </c:pt>
                <c:pt idx="1415">
                  <c:v>10.753411</c:v>
                </c:pt>
                <c:pt idx="1416">
                  <c:v>10.781317</c:v>
                </c:pt>
                <c:pt idx="1417">
                  <c:v>10.809520000000006</c:v>
                </c:pt>
                <c:pt idx="1418">
                  <c:v>10.838005999999996</c:v>
                </c:pt>
                <c:pt idx="1419">
                  <c:v>10.866350000000002</c:v>
                </c:pt>
                <c:pt idx="1420">
                  <c:v>10.893937000000006</c:v>
                </c:pt>
                <c:pt idx="1421">
                  <c:v>10.920728999999994</c:v>
                </c:pt>
                <c:pt idx="1422">
                  <c:v>10.947352999999998</c:v>
                </c:pt>
                <c:pt idx="1423">
                  <c:v>10.974365000000001</c:v>
                </c:pt>
                <c:pt idx="1424">
                  <c:v>11.001744000000002</c:v>
                </c:pt>
                <c:pt idx="1425">
                  <c:v>11.029305000000001</c:v>
                </c:pt>
                <c:pt idx="1426">
                  <c:v>11.057004000000006</c:v>
                </c:pt>
                <c:pt idx="1427">
                  <c:v>11.084608000000003</c:v>
                </c:pt>
                <c:pt idx="1428">
                  <c:v>11.111607000000005</c:v>
                </c:pt>
                <c:pt idx="1429">
                  <c:v>11.137887999999998</c:v>
                </c:pt>
                <c:pt idx="1430">
                  <c:v>11.164118</c:v>
                </c:pt>
                <c:pt idx="1431">
                  <c:v>11.190924999999996</c:v>
                </c:pt>
                <c:pt idx="1432">
                  <c:v>11.218161999999998</c:v>
                </c:pt>
                <c:pt idx="1433">
                  <c:v>11.245273999999995</c:v>
                </c:pt>
                <c:pt idx="1434">
                  <c:v>11.271917</c:v>
                </c:pt>
                <c:pt idx="1435">
                  <c:v>11.297904000000003</c:v>
                </c:pt>
                <c:pt idx="1436">
                  <c:v>11.323141000000007</c:v>
                </c:pt>
                <c:pt idx="1437">
                  <c:v>11.348048</c:v>
                </c:pt>
                <c:pt idx="1438">
                  <c:v>11.373374</c:v>
                </c:pt>
                <c:pt idx="1439">
                  <c:v>11.399215000000002</c:v>
                </c:pt>
                <c:pt idx="1440">
                  <c:v>11.424953</c:v>
                </c:pt>
                <c:pt idx="1441">
                  <c:v>11.450482000000038</c:v>
                </c:pt>
                <c:pt idx="1442">
                  <c:v>11.47658500000003</c:v>
                </c:pt>
                <c:pt idx="1443">
                  <c:v>11.503581000000002</c:v>
                </c:pt>
                <c:pt idx="1444">
                  <c:v>11.530687</c:v>
                </c:pt>
                <c:pt idx="1445">
                  <c:v>11.557235000000006</c:v>
                </c:pt>
                <c:pt idx="1446">
                  <c:v>11.583425000000005</c:v>
                </c:pt>
                <c:pt idx="1447">
                  <c:v>11.609258999999994</c:v>
                </c:pt>
                <c:pt idx="1448">
                  <c:v>11.634127999999997</c:v>
                </c:pt>
                <c:pt idx="1449">
                  <c:v>11.658287000000001</c:v>
                </c:pt>
                <c:pt idx="1450">
                  <c:v>11.683259000000007</c:v>
                </c:pt>
                <c:pt idx="1451">
                  <c:v>11.709722999999999</c:v>
                </c:pt>
                <c:pt idx="1452">
                  <c:v>11.736180000000003</c:v>
                </c:pt>
                <c:pt idx="1453">
                  <c:v>11.760835</c:v>
                </c:pt>
                <c:pt idx="1454">
                  <c:v>11.783571</c:v>
                </c:pt>
                <c:pt idx="1455">
                  <c:v>11.805220000000006</c:v>
                </c:pt>
                <c:pt idx="1456">
                  <c:v>11.826510000000004</c:v>
                </c:pt>
                <c:pt idx="1457">
                  <c:v>11.848625999999996</c:v>
                </c:pt>
                <c:pt idx="1458">
                  <c:v>11.873295000000002</c:v>
                </c:pt>
                <c:pt idx="1459">
                  <c:v>11.900920999999999</c:v>
                </c:pt>
                <c:pt idx="1460">
                  <c:v>11.929385000000002</c:v>
                </c:pt>
                <c:pt idx="1461">
                  <c:v>11.956133000000024</c:v>
                </c:pt>
                <c:pt idx="1462">
                  <c:v>11.980759000000006</c:v>
                </c:pt>
                <c:pt idx="1463">
                  <c:v>12.004177999999996</c:v>
                </c:pt>
                <c:pt idx="1464">
                  <c:v>12.027055000000001</c:v>
                </c:pt>
                <c:pt idx="1465">
                  <c:v>12.050221000000001</c:v>
                </c:pt>
                <c:pt idx="1466">
                  <c:v>12.074747000000002</c:v>
                </c:pt>
                <c:pt idx="1467">
                  <c:v>12.099821</c:v>
                </c:pt>
                <c:pt idx="1468">
                  <c:v>12.122535000000006</c:v>
                </c:pt>
                <c:pt idx="1469">
                  <c:v>12.141500000000001</c:v>
                </c:pt>
                <c:pt idx="1470">
                  <c:v>12.158793000000003</c:v>
                </c:pt>
                <c:pt idx="1471">
                  <c:v>12.177402000000004</c:v>
                </c:pt>
                <c:pt idx="1472">
                  <c:v>12.198082999999999</c:v>
                </c:pt>
                <c:pt idx="1473">
                  <c:v>12.220320999999998</c:v>
                </c:pt>
                <c:pt idx="1474">
                  <c:v>12.244032000000001</c:v>
                </c:pt>
                <c:pt idx="1475">
                  <c:v>12.268592</c:v>
                </c:pt>
                <c:pt idx="1476">
                  <c:v>12.292210999999996</c:v>
                </c:pt>
                <c:pt idx="1477">
                  <c:v>12.314161</c:v>
                </c:pt>
                <c:pt idx="1478">
                  <c:v>12.336055000000002</c:v>
                </c:pt>
                <c:pt idx="1479">
                  <c:v>12.359463000000035</c:v>
                </c:pt>
                <c:pt idx="1480">
                  <c:v>12.38383200000003</c:v>
                </c:pt>
                <c:pt idx="1481">
                  <c:v>12.407920000000003</c:v>
                </c:pt>
                <c:pt idx="1482">
                  <c:v>12.431291</c:v>
                </c:pt>
                <c:pt idx="1483">
                  <c:v>12.453205000000002</c:v>
                </c:pt>
                <c:pt idx="1484">
                  <c:v>12.472447000000042</c:v>
                </c:pt>
                <c:pt idx="1485">
                  <c:v>12.489564000000026</c:v>
                </c:pt>
                <c:pt idx="1486">
                  <c:v>12.506873000000001</c:v>
                </c:pt>
                <c:pt idx="1487">
                  <c:v>12.525031000000002</c:v>
                </c:pt>
                <c:pt idx="1488">
                  <c:v>12.542408000000002</c:v>
                </c:pt>
                <c:pt idx="1489">
                  <c:v>12.559102000000006</c:v>
                </c:pt>
                <c:pt idx="1490">
                  <c:v>12.578244</c:v>
                </c:pt>
                <c:pt idx="1491">
                  <c:v>12.601491000000001</c:v>
                </c:pt>
                <c:pt idx="1492">
                  <c:v>12.626316999999998</c:v>
                </c:pt>
                <c:pt idx="1493">
                  <c:v>12.649370999999999</c:v>
                </c:pt>
                <c:pt idx="1494">
                  <c:v>12.670409000000006</c:v>
                </c:pt>
                <c:pt idx="1495">
                  <c:v>12.690748000000001</c:v>
                </c:pt>
                <c:pt idx="1496">
                  <c:v>12.710796000000002</c:v>
                </c:pt>
                <c:pt idx="1497">
                  <c:v>12.731129999999993</c:v>
                </c:pt>
                <c:pt idx="1498">
                  <c:v>12.753157000000002</c:v>
                </c:pt>
                <c:pt idx="1499">
                  <c:v>12.776390999999998</c:v>
                </c:pt>
                <c:pt idx="1500">
                  <c:v>12.797586000000004</c:v>
                </c:pt>
                <c:pt idx="1501">
                  <c:v>12.814940000000007</c:v>
                </c:pt>
                <c:pt idx="1502">
                  <c:v>12.830721999999994</c:v>
                </c:pt>
                <c:pt idx="1503">
                  <c:v>12.847973999999994</c:v>
                </c:pt>
                <c:pt idx="1504">
                  <c:v>12.867162</c:v>
                </c:pt>
                <c:pt idx="1505">
                  <c:v>12.887886000000028</c:v>
                </c:pt>
                <c:pt idx="1506">
                  <c:v>12.910643</c:v>
                </c:pt>
                <c:pt idx="1507">
                  <c:v>12.934740000000005</c:v>
                </c:pt>
                <c:pt idx="1508">
                  <c:v>12.957037000000026</c:v>
                </c:pt>
                <c:pt idx="1509">
                  <c:v>12.975478000000004</c:v>
                </c:pt>
                <c:pt idx="1510">
                  <c:v>12.991517000000002</c:v>
                </c:pt>
                <c:pt idx="1511">
                  <c:v>13.007438</c:v>
                </c:pt>
                <c:pt idx="1512">
                  <c:v>13.023483000000002</c:v>
                </c:pt>
                <c:pt idx="1513">
                  <c:v>13.039588000000002</c:v>
                </c:pt>
                <c:pt idx="1514">
                  <c:v>13.056996000000026</c:v>
                </c:pt>
                <c:pt idx="1515">
                  <c:v>13.075855000000004</c:v>
                </c:pt>
                <c:pt idx="1516">
                  <c:v>13.093925</c:v>
                </c:pt>
                <c:pt idx="1517">
                  <c:v>13.109994</c:v>
                </c:pt>
                <c:pt idx="1518">
                  <c:v>13.125908999999996</c:v>
                </c:pt>
                <c:pt idx="1519">
                  <c:v>13.143467000000001</c:v>
                </c:pt>
                <c:pt idx="1520">
                  <c:v>13.161934000000002</c:v>
                </c:pt>
                <c:pt idx="1521">
                  <c:v>13.180055000000001</c:v>
                </c:pt>
                <c:pt idx="1522">
                  <c:v>13.197818999999996</c:v>
                </c:pt>
                <c:pt idx="1523">
                  <c:v>13.215002</c:v>
                </c:pt>
                <c:pt idx="1524">
                  <c:v>13.230671999999998</c:v>
                </c:pt>
                <c:pt idx="1525">
                  <c:v>13.245358999999993</c:v>
                </c:pt>
                <c:pt idx="1526">
                  <c:v>13.261134</c:v>
                </c:pt>
                <c:pt idx="1527">
                  <c:v>13.278547000000003</c:v>
                </c:pt>
                <c:pt idx="1528">
                  <c:v>13.295810999999999</c:v>
                </c:pt>
                <c:pt idx="1529">
                  <c:v>13.311705000000003</c:v>
                </c:pt>
                <c:pt idx="1530">
                  <c:v>13.327101000000001</c:v>
                </c:pt>
                <c:pt idx="1531">
                  <c:v>13.342883</c:v>
                </c:pt>
                <c:pt idx="1532">
                  <c:v>13.358537000000032</c:v>
                </c:pt>
                <c:pt idx="1533">
                  <c:v>13.373728</c:v>
                </c:pt>
                <c:pt idx="1534">
                  <c:v>13.388985000000005</c:v>
                </c:pt>
                <c:pt idx="1535">
                  <c:v>13.404355000000001</c:v>
                </c:pt>
                <c:pt idx="1536">
                  <c:v>13.419243000000002</c:v>
                </c:pt>
                <c:pt idx="1537">
                  <c:v>13.433663000000001</c:v>
                </c:pt>
                <c:pt idx="1538">
                  <c:v>13.448178999999993</c:v>
                </c:pt>
                <c:pt idx="1539">
                  <c:v>13.462907000000024</c:v>
                </c:pt>
                <c:pt idx="1540">
                  <c:v>13.477494000000027</c:v>
                </c:pt>
                <c:pt idx="1541">
                  <c:v>13.491816</c:v>
                </c:pt>
                <c:pt idx="1542">
                  <c:v>13.506200000000007</c:v>
                </c:pt>
                <c:pt idx="1543">
                  <c:v>13.521268999999998</c:v>
                </c:pt>
                <c:pt idx="1544">
                  <c:v>13.537332000000005</c:v>
                </c:pt>
                <c:pt idx="1545">
                  <c:v>13.553808000000004</c:v>
                </c:pt>
                <c:pt idx="1546">
                  <c:v>13.570983000000002</c:v>
                </c:pt>
                <c:pt idx="1547">
                  <c:v>13.589660000000002</c:v>
                </c:pt>
                <c:pt idx="1548">
                  <c:v>13.606494000000026</c:v>
                </c:pt>
                <c:pt idx="1549">
                  <c:v>13.616954000000007</c:v>
                </c:pt>
                <c:pt idx="1550">
                  <c:v>13.624328999999998</c:v>
                </c:pt>
                <c:pt idx="1551">
                  <c:v>13.635542000000004</c:v>
                </c:pt>
                <c:pt idx="1552">
                  <c:v>13.649810999999998</c:v>
                </c:pt>
                <c:pt idx="1553">
                  <c:v>13.663518000000002</c:v>
                </c:pt>
                <c:pt idx="1554">
                  <c:v>13.680363999999997</c:v>
                </c:pt>
                <c:pt idx="1555">
                  <c:v>13.701869999999998</c:v>
                </c:pt>
                <c:pt idx="1556">
                  <c:v>13.716173999999995</c:v>
                </c:pt>
                <c:pt idx="1557">
                  <c:v>13.713758</c:v>
                </c:pt>
                <c:pt idx="1558">
                  <c:v>13.706649000000002</c:v>
                </c:pt>
                <c:pt idx="1559">
                  <c:v>13.715210000000001</c:v>
                </c:pt>
                <c:pt idx="1560">
                  <c:v>13.742965</c:v>
                </c:pt>
                <c:pt idx="1561">
                  <c:v>13.778662999999996</c:v>
                </c:pt>
                <c:pt idx="1562">
                  <c:v>13.813311999999996</c:v>
                </c:pt>
                <c:pt idx="1563">
                  <c:v>13.840799000000004</c:v>
                </c:pt>
                <c:pt idx="1564">
                  <c:v>13.852900000000036</c:v>
                </c:pt>
                <c:pt idx="1565">
                  <c:v>13.849713000000001</c:v>
                </c:pt>
                <c:pt idx="1566">
                  <c:v>13.846075000000001</c:v>
                </c:pt>
                <c:pt idx="1567">
                  <c:v>13.854806000000028</c:v>
                </c:pt>
                <c:pt idx="1568">
                  <c:v>13.873369</c:v>
                </c:pt>
                <c:pt idx="1569">
                  <c:v>13.895834000000034</c:v>
                </c:pt>
                <c:pt idx="1570">
                  <c:v>13.922093000000004</c:v>
                </c:pt>
                <c:pt idx="1571">
                  <c:v>13.944474</c:v>
                </c:pt>
                <c:pt idx="1572">
                  <c:v>13.945046000000024</c:v>
                </c:pt>
                <c:pt idx="1573">
                  <c:v>13.922324000000003</c:v>
                </c:pt>
                <c:pt idx="1574">
                  <c:v>13.903780000000006</c:v>
                </c:pt>
                <c:pt idx="1575">
                  <c:v>13.914862999999999</c:v>
                </c:pt>
                <c:pt idx="1576">
                  <c:v>13.949619</c:v>
                </c:pt>
                <c:pt idx="1577">
                  <c:v>13.985341000000005</c:v>
                </c:pt>
                <c:pt idx="1578">
                  <c:v>14.010731000000007</c:v>
                </c:pt>
                <c:pt idx="1579">
                  <c:v>14.025693000000004</c:v>
                </c:pt>
                <c:pt idx="1580">
                  <c:v>14.030282</c:v>
                </c:pt>
                <c:pt idx="1581">
                  <c:v>14.030792000000005</c:v>
                </c:pt>
                <c:pt idx="1582">
                  <c:v>14.042342000000005</c:v>
                </c:pt>
                <c:pt idx="1583">
                  <c:v>14.069069000000002</c:v>
                </c:pt>
                <c:pt idx="1584">
                  <c:v>14.094306000000003</c:v>
                </c:pt>
                <c:pt idx="1585">
                  <c:v>14.103886000000006</c:v>
                </c:pt>
                <c:pt idx="1586">
                  <c:v>14.105027000000007</c:v>
                </c:pt>
                <c:pt idx="1587">
                  <c:v>14.108913999999999</c:v>
                </c:pt>
                <c:pt idx="1588">
                  <c:v>14.110669000000001</c:v>
                </c:pt>
                <c:pt idx="1589">
                  <c:v>14.102830000000004</c:v>
                </c:pt>
                <c:pt idx="1590">
                  <c:v>14.094055000000001</c:v>
                </c:pt>
                <c:pt idx="1591">
                  <c:v>14.096708000000007</c:v>
                </c:pt>
                <c:pt idx="1592">
                  <c:v>14.107449000000004</c:v>
                </c:pt>
                <c:pt idx="1593">
                  <c:v>14.115625000000001</c:v>
                </c:pt>
                <c:pt idx="1594">
                  <c:v>14.120619000000005</c:v>
                </c:pt>
                <c:pt idx="1595">
                  <c:v>14.126057000000003</c:v>
                </c:pt>
                <c:pt idx="1596">
                  <c:v>14.127353999999997</c:v>
                </c:pt>
                <c:pt idx="1597">
                  <c:v>14.120630000000006</c:v>
                </c:pt>
                <c:pt idx="1598">
                  <c:v>14.113887000000005</c:v>
                </c:pt>
                <c:pt idx="1599">
                  <c:v>14.112404000000026</c:v>
                </c:pt>
                <c:pt idx="1600">
                  <c:v>14.106123999999994</c:v>
                </c:pt>
                <c:pt idx="1601">
                  <c:v>14.08573000000003</c:v>
                </c:pt>
                <c:pt idx="1602">
                  <c:v>14.060836000000029</c:v>
                </c:pt>
                <c:pt idx="1603">
                  <c:v>14.046520000000001</c:v>
                </c:pt>
                <c:pt idx="1604">
                  <c:v>14.041195999999999</c:v>
                </c:pt>
                <c:pt idx="1605">
                  <c:v>14.029909000000004</c:v>
                </c:pt>
                <c:pt idx="1606">
                  <c:v>13.997376000000003</c:v>
                </c:pt>
                <c:pt idx="1607">
                  <c:v>13.945335</c:v>
                </c:pt>
                <c:pt idx="1608">
                  <c:v>13.884301000000001</c:v>
                </c:pt>
                <c:pt idx="1609">
                  <c:v>13.800209000000002</c:v>
                </c:pt>
                <c:pt idx="1610">
                  <c:v>13.685989000000006</c:v>
                </c:pt>
                <c:pt idx="1611">
                  <c:v>13.544520999999998</c:v>
                </c:pt>
                <c:pt idx="1612">
                  <c:v>13.364624000000006</c:v>
                </c:pt>
                <c:pt idx="1613">
                  <c:v>13.137575999999996</c:v>
                </c:pt>
                <c:pt idx="1614">
                  <c:v>12.872763000000006</c:v>
                </c:pt>
                <c:pt idx="1615">
                  <c:v>12.578247000000005</c:v>
                </c:pt>
                <c:pt idx="1616">
                  <c:v>12.25503200000003</c:v>
                </c:pt>
                <c:pt idx="1617">
                  <c:v>11.904734000000024</c:v>
                </c:pt>
                <c:pt idx="1618">
                  <c:v>11.543640000000002</c:v>
                </c:pt>
                <c:pt idx="1619">
                  <c:v>11.202294</c:v>
                </c:pt>
                <c:pt idx="1620">
                  <c:v>10.907278</c:v>
                </c:pt>
                <c:pt idx="1621">
                  <c:v>10.676870000000001</c:v>
                </c:pt>
                <c:pt idx="1622">
                  <c:v>10.527990000000003</c:v>
                </c:pt>
                <c:pt idx="1623">
                  <c:v>10.473549000000036</c:v>
                </c:pt>
                <c:pt idx="1624">
                  <c:v>10.512405000000006</c:v>
                </c:pt>
                <c:pt idx="1625">
                  <c:v>10.624944999999999</c:v>
                </c:pt>
                <c:pt idx="1626">
                  <c:v>10.792953999999996</c:v>
                </c:pt>
                <c:pt idx="1627">
                  <c:v>11.005166000000004</c:v>
                </c:pt>
                <c:pt idx="1628">
                  <c:v>11.23081</c:v>
                </c:pt>
                <c:pt idx="1629">
                  <c:v>11.425597000000026</c:v>
                </c:pt>
                <c:pt idx="1630">
                  <c:v>11.548293999999999</c:v>
                </c:pt>
                <c:pt idx="1631">
                  <c:v>11.593411000000003</c:v>
                </c:pt>
                <c:pt idx="1632">
                  <c:v>11.571871999999999</c:v>
                </c:pt>
                <c:pt idx="1633">
                  <c:v>11.478207000000001</c:v>
                </c:pt>
                <c:pt idx="1634">
                  <c:v>11.308175</c:v>
                </c:pt>
                <c:pt idx="1635">
                  <c:v>11.116570999999999</c:v>
                </c:pt>
                <c:pt idx="1636">
                  <c:v>10.970789000000028</c:v>
                </c:pt>
                <c:pt idx="1637">
                  <c:v>10.86065900000003</c:v>
                </c:pt>
                <c:pt idx="1638">
                  <c:v>10.761716000000007</c:v>
                </c:pt>
                <c:pt idx="1639">
                  <c:v>10.767370999999997</c:v>
                </c:pt>
                <c:pt idx="1640">
                  <c:v>10.921294000000003</c:v>
                </c:pt>
                <c:pt idx="1641">
                  <c:v>11.161512000000002</c:v>
                </c:pt>
                <c:pt idx="1642">
                  <c:v>11.471518000000003</c:v>
                </c:pt>
                <c:pt idx="1643">
                  <c:v>11.833462000000004</c:v>
                </c:pt>
                <c:pt idx="1644">
                  <c:v>12.293422000000007</c:v>
                </c:pt>
                <c:pt idx="1645">
                  <c:v>12.849925999999996</c:v>
                </c:pt>
                <c:pt idx="1646">
                  <c:v>13.412144000000024</c:v>
                </c:pt>
                <c:pt idx="1647">
                  <c:v>13.958660000000002</c:v>
                </c:pt>
                <c:pt idx="1648">
                  <c:v>14.268980999999998</c:v>
                </c:pt>
                <c:pt idx="1649">
                  <c:v>14.109186000000006</c:v>
                </c:pt>
                <c:pt idx="1650">
                  <c:v>13.465441000000032</c:v>
                </c:pt>
                <c:pt idx="1651">
                  <c:v>12.775119000000004</c:v>
                </c:pt>
                <c:pt idx="1652">
                  <c:v>12.518839</c:v>
                </c:pt>
                <c:pt idx="1653">
                  <c:v>12.639313999999999</c:v>
                </c:pt>
                <c:pt idx="1654">
                  <c:v>12.859165000000004</c:v>
                </c:pt>
                <c:pt idx="1655">
                  <c:v>12.810094000000024</c:v>
                </c:pt>
                <c:pt idx="1656">
                  <c:v>12.397445000000006</c:v>
                </c:pt>
                <c:pt idx="1657">
                  <c:v>12.003355000000001</c:v>
                </c:pt>
                <c:pt idx="1658">
                  <c:v>11.991975999999994</c:v>
                </c:pt>
                <c:pt idx="1659">
                  <c:v>12.432470000000002</c:v>
                </c:pt>
                <c:pt idx="1660">
                  <c:v>12.871025000000003</c:v>
                </c:pt>
                <c:pt idx="1661">
                  <c:v>13.122276999999999</c:v>
                </c:pt>
                <c:pt idx="1662">
                  <c:v>13.276787000000002</c:v>
                </c:pt>
                <c:pt idx="1663">
                  <c:v>13.412263000000001</c:v>
                </c:pt>
                <c:pt idx="1664">
                  <c:v>13.527451000000001</c:v>
                </c:pt>
                <c:pt idx="1665">
                  <c:v>13.548693999999999</c:v>
                </c:pt>
                <c:pt idx="1666">
                  <c:v>13.555401000000026</c:v>
                </c:pt>
                <c:pt idx="1667">
                  <c:v>13.616096000000002</c:v>
                </c:pt>
                <c:pt idx="1668">
                  <c:v>13.817281000000001</c:v>
                </c:pt>
                <c:pt idx="1669">
                  <c:v>14.074622000000005</c:v>
                </c:pt>
                <c:pt idx="1670">
                  <c:v>14.331292000000005</c:v>
                </c:pt>
                <c:pt idx="1671">
                  <c:v>14.462776000000026</c:v>
                </c:pt>
                <c:pt idx="1672">
                  <c:v>14.614058999999997</c:v>
                </c:pt>
                <c:pt idx="1673">
                  <c:v>14.692809</c:v>
                </c:pt>
                <c:pt idx="1674">
                  <c:v>14.906202</c:v>
                </c:pt>
                <c:pt idx="1675">
                  <c:v>15.173177000000001</c:v>
                </c:pt>
                <c:pt idx="1676">
                  <c:v>15.533680000000004</c:v>
                </c:pt>
                <c:pt idx="1677">
                  <c:v>15.895279000000002</c:v>
                </c:pt>
                <c:pt idx="1678">
                  <c:v>16.182907999999987</c:v>
                </c:pt>
                <c:pt idx="1679">
                  <c:v>16.492741999999911</c:v>
                </c:pt>
                <c:pt idx="1680">
                  <c:v>16.778581999999989</c:v>
                </c:pt>
                <c:pt idx="1681">
                  <c:v>17.065455999999987</c:v>
                </c:pt>
                <c:pt idx="1682">
                  <c:v>17.262666999999915</c:v>
                </c:pt>
                <c:pt idx="1683">
                  <c:v>17.333862999999994</c:v>
                </c:pt>
                <c:pt idx="1684">
                  <c:v>17.361400000000003</c:v>
                </c:pt>
                <c:pt idx="1685">
                  <c:v>17.331090000000035</c:v>
                </c:pt>
                <c:pt idx="1686">
                  <c:v>17.343565999999996</c:v>
                </c:pt>
                <c:pt idx="1687">
                  <c:v>17.231002000000004</c:v>
                </c:pt>
                <c:pt idx="1688">
                  <c:v>17.073586000000006</c:v>
                </c:pt>
                <c:pt idx="1689">
                  <c:v>16.777822999999987</c:v>
                </c:pt>
                <c:pt idx="1690">
                  <c:v>16.555728999999989</c:v>
                </c:pt>
                <c:pt idx="1691">
                  <c:v>16.32203299999993</c:v>
                </c:pt>
                <c:pt idx="1692">
                  <c:v>16.193844999999996</c:v>
                </c:pt>
                <c:pt idx="1693">
                  <c:v>16.031519000000003</c:v>
                </c:pt>
                <c:pt idx="1694">
                  <c:v>15.922544000000032</c:v>
                </c:pt>
                <c:pt idx="1695">
                  <c:v>15.753955000000005</c:v>
                </c:pt>
                <c:pt idx="1696">
                  <c:v>15.609619</c:v>
                </c:pt>
                <c:pt idx="1697">
                  <c:v>15.446513000000001</c:v>
                </c:pt>
                <c:pt idx="1698">
                  <c:v>15.363461000000004</c:v>
                </c:pt>
                <c:pt idx="1699">
                  <c:v>15.287249000000003</c:v>
                </c:pt>
                <c:pt idx="1700">
                  <c:v>15.238172999999993</c:v>
                </c:pt>
                <c:pt idx="1701">
                  <c:v>15.135027000000001</c:v>
                </c:pt>
                <c:pt idx="1702">
                  <c:v>15.087174000000005</c:v>
                </c:pt>
                <c:pt idx="1703">
                  <c:v>15.032185000000002</c:v>
                </c:pt>
                <c:pt idx="1704">
                  <c:v>15.037609000000003</c:v>
                </c:pt>
                <c:pt idx="1705">
                  <c:v>15.021039000000002</c:v>
                </c:pt>
                <c:pt idx="1706">
                  <c:v>15.055137000000032</c:v>
                </c:pt>
                <c:pt idx="1707">
                  <c:v>15.072909000000006</c:v>
                </c:pt>
                <c:pt idx="1708">
                  <c:v>15.107616</c:v>
                </c:pt>
                <c:pt idx="1709">
                  <c:v>15.132404000000006</c:v>
                </c:pt>
                <c:pt idx="1710">
                  <c:v>15.189075000000003</c:v>
                </c:pt>
                <c:pt idx="1711">
                  <c:v>15.257077999999998</c:v>
                </c:pt>
                <c:pt idx="1712">
                  <c:v>15.310958000000001</c:v>
                </c:pt>
                <c:pt idx="1713">
                  <c:v>15.342939000000024</c:v>
                </c:pt>
                <c:pt idx="1714">
                  <c:v>15.354863000000002</c:v>
                </c:pt>
                <c:pt idx="1715">
                  <c:v>15.353855000000006</c:v>
                </c:pt>
                <c:pt idx="1716">
                  <c:v>15.3231</c:v>
                </c:pt>
                <c:pt idx="1717">
                  <c:v>15.297920999999999</c:v>
                </c:pt>
                <c:pt idx="1718">
                  <c:v>15.299769</c:v>
                </c:pt>
                <c:pt idx="1719">
                  <c:v>15.326312000000001</c:v>
                </c:pt>
                <c:pt idx="1720">
                  <c:v>15.316512000000024</c:v>
                </c:pt>
                <c:pt idx="1721">
                  <c:v>15.264227</c:v>
                </c:pt>
                <c:pt idx="1722">
                  <c:v>15.199727000000001</c:v>
                </c:pt>
                <c:pt idx="1723">
                  <c:v>15.155719000000024</c:v>
                </c:pt>
                <c:pt idx="1724">
                  <c:v>15.118748999999994</c:v>
                </c:pt>
                <c:pt idx="1725">
                  <c:v>15.085996000000025</c:v>
                </c:pt>
                <c:pt idx="1726">
                  <c:v>15.080043000000003</c:v>
                </c:pt>
                <c:pt idx="1727">
                  <c:v>15.09656</c:v>
                </c:pt>
                <c:pt idx="1728">
                  <c:v>15.116248999999996</c:v>
                </c:pt>
                <c:pt idx="1729">
                  <c:v>15.118531000000003</c:v>
                </c:pt>
                <c:pt idx="1730">
                  <c:v>15.125694000000006</c:v>
                </c:pt>
                <c:pt idx="1731">
                  <c:v>15.146675</c:v>
                </c:pt>
                <c:pt idx="1732">
                  <c:v>15.173243000000001</c:v>
                </c:pt>
                <c:pt idx="1733">
                  <c:v>15.197107999999998</c:v>
                </c:pt>
                <c:pt idx="1734">
                  <c:v>15.227619000000001</c:v>
                </c:pt>
                <c:pt idx="1735">
                  <c:v>15.265901000000001</c:v>
                </c:pt>
                <c:pt idx="1736">
                  <c:v>15.298788</c:v>
                </c:pt>
                <c:pt idx="1737">
                  <c:v>15.318756</c:v>
                </c:pt>
                <c:pt idx="1738">
                  <c:v>15.345167000000004</c:v>
                </c:pt>
                <c:pt idx="1739">
                  <c:v>15.381465000000006</c:v>
                </c:pt>
                <c:pt idx="1740">
                  <c:v>15.416007</c:v>
                </c:pt>
                <c:pt idx="1741">
                  <c:v>15.447431000000002</c:v>
                </c:pt>
                <c:pt idx="1742">
                  <c:v>15.482234000000036</c:v>
                </c:pt>
                <c:pt idx="1743">
                  <c:v>15.529112</c:v>
                </c:pt>
                <c:pt idx="1744">
                  <c:v>15.565384000000028</c:v>
                </c:pt>
                <c:pt idx="1745">
                  <c:v>15.587343000000001</c:v>
                </c:pt>
                <c:pt idx="1746">
                  <c:v>15.602537000000032</c:v>
                </c:pt>
                <c:pt idx="1747">
                  <c:v>15.619305999999996</c:v>
                </c:pt>
                <c:pt idx="1748">
                  <c:v>15.635994</c:v>
                </c:pt>
                <c:pt idx="1749">
                  <c:v>15.652643000000024</c:v>
                </c:pt>
                <c:pt idx="1750">
                  <c:v>15.682294000000002</c:v>
                </c:pt>
                <c:pt idx="1751">
                  <c:v>15.716670000000001</c:v>
                </c:pt>
                <c:pt idx="1752">
                  <c:v>15.745081999999996</c:v>
                </c:pt>
                <c:pt idx="1753">
                  <c:v>15.761984</c:v>
                </c:pt>
                <c:pt idx="1754">
                  <c:v>15.780432000000006</c:v>
                </c:pt>
                <c:pt idx="1755">
                  <c:v>15.797702000000001</c:v>
                </c:pt>
                <c:pt idx="1756">
                  <c:v>15.803590000000026</c:v>
                </c:pt>
                <c:pt idx="1757">
                  <c:v>15.799929000000001</c:v>
                </c:pt>
                <c:pt idx="1758">
                  <c:v>15.803540000000032</c:v>
                </c:pt>
                <c:pt idx="1759">
                  <c:v>15.817727000000005</c:v>
                </c:pt>
                <c:pt idx="1760">
                  <c:v>15.830195000000003</c:v>
                </c:pt>
                <c:pt idx="1761">
                  <c:v>15.837521000000001</c:v>
                </c:pt>
                <c:pt idx="1762">
                  <c:v>15.848091999999994</c:v>
                </c:pt>
                <c:pt idx="1763">
                  <c:v>15.86150900000003</c:v>
                </c:pt>
                <c:pt idx="1764">
                  <c:v>15.866910000000004</c:v>
                </c:pt>
                <c:pt idx="1765">
                  <c:v>15.866538000000036</c:v>
                </c:pt>
                <c:pt idx="1766">
                  <c:v>15.874202</c:v>
                </c:pt>
                <c:pt idx="1767">
                  <c:v>15.893483000000026</c:v>
                </c:pt>
                <c:pt idx="1768">
                  <c:v>15.913918000000001</c:v>
                </c:pt>
                <c:pt idx="1769">
                  <c:v>15.930504000000004</c:v>
                </c:pt>
                <c:pt idx="1770">
                  <c:v>15.947097000000001</c:v>
                </c:pt>
                <c:pt idx="1771">
                  <c:v>15.964807</c:v>
                </c:pt>
                <c:pt idx="1772">
                  <c:v>15.981319999999998</c:v>
                </c:pt>
                <c:pt idx="1773">
                  <c:v>15.999173000000001</c:v>
                </c:pt>
                <c:pt idx="1774">
                  <c:v>16.021782999999989</c:v>
                </c:pt>
                <c:pt idx="1775">
                  <c:v>16.044871000000061</c:v>
                </c:pt>
                <c:pt idx="1776">
                  <c:v>16.061640999999923</c:v>
                </c:pt>
                <c:pt idx="1777">
                  <c:v>16.072432999999918</c:v>
                </c:pt>
                <c:pt idx="1778">
                  <c:v>16.082717999999911</c:v>
                </c:pt>
                <c:pt idx="1779">
                  <c:v>16.095012999999923</c:v>
                </c:pt>
                <c:pt idx="1780">
                  <c:v>16.108352999999987</c:v>
                </c:pt>
                <c:pt idx="1781">
                  <c:v>16.122780000000006</c:v>
                </c:pt>
                <c:pt idx="1782">
                  <c:v>16.139082999999999</c:v>
                </c:pt>
                <c:pt idx="1783">
                  <c:v>16.155547999999989</c:v>
                </c:pt>
                <c:pt idx="1784">
                  <c:v>16.169814000000031</c:v>
                </c:pt>
                <c:pt idx="1785">
                  <c:v>16.182417999999931</c:v>
                </c:pt>
                <c:pt idx="1786">
                  <c:v>16.195623999999931</c:v>
                </c:pt>
                <c:pt idx="1787">
                  <c:v>16.210116999999986</c:v>
                </c:pt>
                <c:pt idx="1788">
                  <c:v>16.225026999999915</c:v>
                </c:pt>
                <c:pt idx="1789">
                  <c:v>16.239828000000031</c:v>
                </c:pt>
                <c:pt idx="1790">
                  <c:v>16.254480999999988</c:v>
                </c:pt>
                <c:pt idx="1791">
                  <c:v>16.268848000000006</c:v>
                </c:pt>
                <c:pt idx="1792">
                  <c:v>16.282991999999989</c:v>
                </c:pt>
                <c:pt idx="1793">
                  <c:v>16.297107999999987</c:v>
                </c:pt>
                <c:pt idx="1794">
                  <c:v>16.311197000000035</c:v>
                </c:pt>
                <c:pt idx="1795">
                  <c:v>16.325264000000004</c:v>
                </c:pt>
                <c:pt idx="1796">
                  <c:v>16.339326999999987</c:v>
                </c:pt>
                <c:pt idx="1797">
                  <c:v>16.353408000000005</c:v>
                </c:pt>
                <c:pt idx="1798">
                  <c:v>16.367519999999942</c:v>
                </c:pt>
                <c:pt idx="1799">
                  <c:v>16.381641000000002</c:v>
                </c:pt>
                <c:pt idx="1800">
                  <c:v>16.395721999999989</c:v>
                </c:pt>
                <c:pt idx="1801">
                  <c:v>16.409734999999923</c:v>
                </c:pt>
                <c:pt idx="1802">
                  <c:v>16.423685000000006</c:v>
                </c:pt>
                <c:pt idx="1803">
                  <c:v>16.437573</c:v>
                </c:pt>
                <c:pt idx="1804">
                  <c:v>16.451395000000005</c:v>
                </c:pt>
                <c:pt idx="1805">
                  <c:v>16.465168999999989</c:v>
                </c:pt>
                <c:pt idx="1806">
                  <c:v>16.478931999999986</c:v>
                </c:pt>
                <c:pt idx="1807">
                  <c:v>16.492699999999889</c:v>
                </c:pt>
                <c:pt idx="1808">
                  <c:v>16.506450000000001</c:v>
                </c:pt>
                <c:pt idx="1809">
                  <c:v>16.520150000000001</c:v>
                </c:pt>
                <c:pt idx="1810">
                  <c:v>16.533786000000006</c:v>
                </c:pt>
                <c:pt idx="1811">
                  <c:v>16.547353000000001</c:v>
                </c:pt>
                <c:pt idx="1812">
                  <c:v>16.560848999999987</c:v>
                </c:pt>
                <c:pt idx="1813">
                  <c:v>16.574280999999999</c:v>
                </c:pt>
                <c:pt idx="1814">
                  <c:v>16.587653000000003</c:v>
                </c:pt>
                <c:pt idx="1815">
                  <c:v>16.600937000000005</c:v>
                </c:pt>
                <c:pt idx="1816">
                  <c:v>16.614086999999998</c:v>
                </c:pt>
                <c:pt idx="1817">
                  <c:v>16.627097000000031</c:v>
                </c:pt>
                <c:pt idx="1818">
                  <c:v>16.64</c:v>
                </c:pt>
                <c:pt idx="1819">
                  <c:v>16.652828000000031</c:v>
                </c:pt>
                <c:pt idx="1820">
                  <c:v>16.665584999999989</c:v>
                </c:pt>
                <c:pt idx="1821">
                  <c:v>16.678280999999988</c:v>
                </c:pt>
                <c:pt idx="1822">
                  <c:v>16.690945999999997</c:v>
                </c:pt>
                <c:pt idx="1823">
                  <c:v>16.703581999999987</c:v>
                </c:pt>
                <c:pt idx="1824">
                  <c:v>16.716161000000035</c:v>
                </c:pt>
                <c:pt idx="1825">
                  <c:v>16.728663999999931</c:v>
                </c:pt>
                <c:pt idx="1826">
                  <c:v>16.741107999999986</c:v>
                </c:pt>
                <c:pt idx="1827">
                  <c:v>16.753518</c:v>
                </c:pt>
                <c:pt idx="1828">
                  <c:v>16.765895999999987</c:v>
                </c:pt>
                <c:pt idx="1829">
                  <c:v>16.778228999999989</c:v>
                </c:pt>
                <c:pt idx="1830">
                  <c:v>16.790508999999989</c:v>
                </c:pt>
                <c:pt idx="1831">
                  <c:v>16.802721000000002</c:v>
                </c:pt>
                <c:pt idx="1832">
                  <c:v>16.814847999999998</c:v>
                </c:pt>
                <c:pt idx="1833">
                  <c:v>16.826910999999996</c:v>
                </c:pt>
                <c:pt idx="1834">
                  <c:v>16.838976000000031</c:v>
                </c:pt>
                <c:pt idx="1835">
                  <c:v>16.851112000000001</c:v>
                </c:pt>
                <c:pt idx="1836">
                  <c:v>16.863363000000007</c:v>
                </c:pt>
                <c:pt idx="1837">
                  <c:v>16.875737999999931</c:v>
                </c:pt>
                <c:pt idx="1838">
                  <c:v>16.888211999999989</c:v>
                </c:pt>
                <c:pt idx="1839">
                  <c:v>16.900701999999939</c:v>
                </c:pt>
                <c:pt idx="1840">
                  <c:v>16.913106999999989</c:v>
                </c:pt>
                <c:pt idx="1841">
                  <c:v>16.925385000000006</c:v>
                </c:pt>
                <c:pt idx="1842">
                  <c:v>16.937582000000006</c:v>
                </c:pt>
                <c:pt idx="1843">
                  <c:v>16.949785000000006</c:v>
                </c:pt>
                <c:pt idx="1844">
                  <c:v>16.962057999999942</c:v>
                </c:pt>
                <c:pt idx="1845">
                  <c:v>16.974428999999986</c:v>
                </c:pt>
                <c:pt idx="1846">
                  <c:v>16.986903999999942</c:v>
                </c:pt>
                <c:pt idx="1847">
                  <c:v>16.999453000000003</c:v>
                </c:pt>
                <c:pt idx="1848">
                  <c:v>17.012027000000003</c:v>
                </c:pt>
                <c:pt idx="1849">
                  <c:v>17.024595000000005</c:v>
                </c:pt>
                <c:pt idx="1850">
                  <c:v>17.037171999999998</c:v>
                </c:pt>
                <c:pt idx="1851">
                  <c:v>17.049791999999989</c:v>
                </c:pt>
                <c:pt idx="1852">
                  <c:v>17.062475999999986</c:v>
                </c:pt>
                <c:pt idx="1853">
                  <c:v>17.075225999999986</c:v>
                </c:pt>
                <c:pt idx="1854">
                  <c:v>17.088033999999915</c:v>
                </c:pt>
                <c:pt idx="1855">
                  <c:v>17.100870999999998</c:v>
                </c:pt>
                <c:pt idx="1856">
                  <c:v>17.113709999999987</c:v>
                </c:pt>
                <c:pt idx="1857">
                  <c:v>17.126554999999996</c:v>
                </c:pt>
                <c:pt idx="1858">
                  <c:v>17.139459000000031</c:v>
                </c:pt>
                <c:pt idx="1859">
                  <c:v>17.152472000000003</c:v>
                </c:pt>
                <c:pt idx="1860">
                  <c:v>17.165615999999989</c:v>
                </c:pt>
                <c:pt idx="1861">
                  <c:v>17.178898000000064</c:v>
                </c:pt>
                <c:pt idx="1862">
                  <c:v>17.192331999999986</c:v>
                </c:pt>
                <c:pt idx="1863">
                  <c:v>17.205906999999989</c:v>
                </c:pt>
                <c:pt idx="1864">
                  <c:v>17.219548999999986</c:v>
                </c:pt>
                <c:pt idx="1865">
                  <c:v>17.233152000000004</c:v>
                </c:pt>
                <c:pt idx="1866">
                  <c:v>17.246640999999908</c:v>
                </c:pt>
                <c:pt idx="1867">
                  <c:v>17.260014999999989</c:v>
                </c:pt>
                <c:pt idx="1868">
                  <c:v>17.273341000000002</c:v>
                </c:pt>
                <c:pt idx="1869">
                  <c:v>17.286699999999904</c:v>
                </c:pt>
                <c:pt idx="1870">
                  <c:v>17.300139999999942</c:v>
                </c:pt>
                <c:pt idx="1871">
                  <c:v>17.313659999999999</c:v>
                </c:pt>
                <c:pt idx="1872">
                  <c:v>17.327242999999989</c:v>
                </c:pt>
                <c:pt idx="1873">
                  <c:v>17.340886999999992</c:v>
                </c:pt>
                <c:pt idx="1874">
                  <c:v>17.354605000000031</c:v>
                </c:pt>
                <c:pt idx="1875">
                  <c:v>17.368404999999989</c:v>
                </c:pt>
                <c:pt idx="1876">
                  <c:v>17.382270000000002</c:v>
                </c:pt>
                <c:pt idx="1877">
                  <c:v>17.396154999999993</c:v>
                </c:pt>
                <c:pt idx="1878">
                  <c:v>17.409996000000007</c:v>
                </c:pt>
                <c:pt idx="1879">
                  <c:v>17.423735999999927</c:v>
                </c:pt>
                <c:pt idx="1880">
                  <c:v>17.437359999999988</c:v>
                </c:pt>
                <c:pt idx="1881">
                  <c:v>17.450925999999992</c:v>
                </c:pt>
                <c:pt idx="1882">
                  <c:v>17.464526999999919</c:v>
                </c:pt>
                <c:pt idx="1883">
                  <c:v>17.478254000000007</c:v>
                </c:pt>
                <c:pt idx="1884">
                  <c:v>17.492157000000006</c:v>
                </c:pt>
                <c:pt idx="1885">
                  <c:v>17.506214</c:v>
                </c:pt>
                <c:pt idx="1886">
                  <c:v>17.520335999999986</c:v>
                </c:pt>
                <c:pt idx="1887">
                  <c:v>17.534407000000005</c:v>
                </c:pt>
                <c:pt idx="1888">
                  <c:v>17.548348999999934</c:v>
                </c:pt>
                <c:pt idx="1889">
                  <c:v>17.562113999999919</c:v>
                </c:pt>
                <c:pt idx="1890">
                  <c:v>17.575646999999918</c:v>
                </c:pt>
                <c:pt idx="1891">
                  <c:v>17.588873000000007</c:v>
                </c:pt>
                <c:pt idx="1892">
                  <c:v>17.601776000000001</c:v>
                </c:pt>
                <c:pt idx="1893">
                  <c:v>17.614429000000001</c:v>
                </c:pt>
                <c:pt idx="1894">
                  <c:v>17.626929000000004</c:v>
                </c:pt>
                <c:pt idx="1895">
                  <c:v>17.639322000000007</c:v>
                </c:pt>
                <c:pt idx="1896">
                  <c:v>17.651625999999993</c:v>
                </c:pt>
                <c:pt idx="1897">
                  <c:v>17.663878999999994</c:v>
                </c:pt>
                <c:pt idx="1898">
                  <c:v>17.676139000000006</c:v>
                </c:pt>
                <c:pt idx="1899">
                  <c:v>17.688445999999942</c:v>
                </c:pt>
                <c:pt idx="1900">
                  <c:v>17.700811999999999</c:v>
                </c:pt>
                <c:pt idx="1901">
                  <c:v>17.713228000000001</c:v>
                </c:pt>
                <c:pt idx="1902">
                  <c:v>17.725657999999989</c:v>
                </c:pt>
                <c:pt idx="1903">
                  <c:v>17.738046999999924</c:v>
                </c:pt>
                <c:pt idx="1904">
                  <c:v>17.750360000000001</c:v>
                </c:pt>
                <c:pt idx="1905">
                  <c:v>17.762603999999897</c:v>
                </c:pt>
                <c:pt idx="1906">
                  <c:v>17.774816000000001</c:v>
                </c:pt>
                <c:pt idx="1907">
                  <c:v>17.787071999999988</c:v>
                </c:pt>
                <c:pt idx="1908">
                  <c:v>17.799491000000003</c:v>
                </c:pt>
                <c:pt idx="1909">
                  <c:v>17.812183000000005</c:v>
                </c:pt>
                <c:pt idx="1910">
                  <c:v>17.825132999999916</c:v>
                </c:pt>
                <c:pt idx="1911">
                  <c:v>17.838173999999992</c:v>
                </c:pt>
                <c:pt idx="1912">
                  <c:v>17.851099000000005</c:v>
                </c:pt>
                <c:pt idx="1913">
                  <c:v>17.863776999999942</c:v>
                </c:pt>
                <c:pt idx="1914">
                  <c:v>17.876138999999988</c:v>
                </c:pt>
                <c:pt idx="1915">
                  <c:v>17.888137999999923</c:v>
                </c:pt>
                <c:pt idx="1916">
                  <c:v>17.899801999999994</c:v>
                </c:pt>
                <c:pt idx="1917">
                  <c:v>17.911264000000031</c:v>
                </c:pt>
                <c:pt idx="1918">
                  <c:v>17.922705999999927</c:v>
                </c:pt>
                <c:pt idx="1919">
                  <c:v>17.934191999999996</c:v>
                </c:pt>
                <c:pt idx="1920">
                  <c:v>17.945674999999923</c:v>
                </c:pt>
                <c:pt idx="1921">
                  <c:v>17.957195999999996</c:v>
                </c:pt>
                <c:pt idx="1922">
                  <c:v>17.968884000000003</c:v>
                </c:pt>
                <c:pt idx="1923">
                  <c:v>17.98072299999987</c:v>
                </c:pt>
                <c:pt idx="1924">
                  <c:v>17.992505999999949</c:v>
                </c:pt>
                <c:pt idx="1925">
                  <c:v>18.004264000000031</c:v>
                </c:pt>
                <c:pt idx="1926">
                  <c:v>18.016271000000035</c:v>
                </c:pt>
                <c:pt idx="1927">
                  <c:v>18.028447999999916</c:v>
                </c:pt>
                <c:pt idx="1928">
                  <c:v>18.040420999999931</c:v>
                </c:pt>
                <c:pt idx="1929">
                  <c:v>18.051992999999996</c:v>
                </c:pt>
                <c:pt idx="1930">
                  <c:v>18.063209999999923</c:v>
                </c:pt>
                <c:pt idx="1931">
                  <c:v>18.073836999999987</c:v>
                </c:pt>
                <c:pt idx="1932">
                  <c:v>18.083768999999986</c:v>
                </c:pt>
                <c:pt idx="1933">
                  <c:v>18.094541999999986</c:v>
                </c:pt>
                <c:pt idx="1934">
                  <c:v>18.108009999999986</c:v>
                </c:pt>
                <c:pt idx="1935">
                  <c:v>18.124292999999987</c:v>
                </c:pt>
                <c:pt idx="1936">
                  <c:v>18.140843000000004</c:v>
                </c:pt>
                <c:pt idx="1937">
                  <c:v>18.155679000000006</c:v>
                </c:pt>
                <c:pt idx="1938">
                  <c:v>18.169228000000004</c:v>
                </c:pt>
                <c:pt idx="1939">
                  <c:v>18.182528999999946</c:v>
                </c:pt>
                <c:pt idx="1940">
                  <c:v>18.196096999999988</c:v>
                </c:pt>
                <c:pt idx="1941">
                  <c:v>18.209819999999986</c:v>
                </c:pt>
                <c:pt idx="1942">
                  <c:v>18.223498999999986</c:v>
                </c:pt>
                <c:pt idx="1943">
                  <c:v>18.236699000000002</c:v>
                </c:pt>
                <c:pt idx="1944">
                  <c:v>18.248848999999989</c:v>
                </c:pt>
                <c:pt idx="1945">
                  <c:v>18.260350000000003</c:v>
                </c:pt>
                <c:pt idx="1946">
                  <c:v>18.272445999999945</c:v>
                </c:pt>
                <c:pt idx="1947">
                  <c:v>18.285241999999908</c:v>
                </c:pt>
                <c:pt idx="1948">
                  <c:v>18.298101000000003</c:v>
                </c:pt>
                <c:pt idx="1949">
                  <c:v>18.310728999999988</c:v>
                </c:pt>
                <c:pt idx="1950">
                  <c:v>18.323203000000007</c:v>
                </c:pt>
                <c:pt idx="1951">
                  <c:v>18.335319999999989</c:v>
                </c:pt>
                <c:pt idx="1952">
                  <c:v>18.346869999999996</c:v>
                </c:pt>
                <c:pt idx="1953">
                  <c:v>18.357679000000005</c:v>
                </c:pt>
                <c:pt idx="1954">
                  <c:v>18.367661999999996</c:v>
                </c:pt>
                <c:pt idx="1955">
                  <c:v>18.376199999999987</c:v>
                </c:pt>
                <c:pt idx="1956">
                  <c:v>18.383730999999916</c:v>
                </c:pt>
                <c:pt idx="1957">
                  <c:v>18.394266999999999</c:v>
                </c:pt>
                <c:pt idx="1958">
                  <c:v>18.412508999999989</c:v>
                </c:pt>
                <c:pt idx="1959">
                  <c:v>18.437776999999986</c:v>
                </c:pt>
                <c:pt idx="1960">
                  <c:v>18.462863999999989</c:v>
                </c:pt>
                <c:pt idx="1961">
                  <c:v>18.482173999999922</c:v>
                </c:pt>
                <c:pt idx="1962">
                  <c:v>18.497107999999987</c:v>
                </c:pt>
                <c:pt idx="1963">
                  <c:v>18.511281999999994</c:v>
                </c:pt>
                <c:pt idx="1964">
                  <c:v>18.525178999999987</c:v>
                </c:pt>
                <c:pt idx="1965">
                  <c:v>18.538030000000006</c:v>
                </c:pt>
                <c:pt idx="1966">
                  <c:v>18.550960000000035</c:v>
                </c:pt>
                <c:pt idx="1967">
                  <c:v>18.564869999999999</c:v>
                </c:pt>
                <c:pt idx="1968">
                  <c:v>18.577862000000035</c:v>
                </c:pt>
                <c:pt idx="1969">
                  <c:v>18.588620999999918</c:v>
                </c:pt>
                <c:pt idx="1970">
                  <c:v>18.599205999999992</c:v>
                </c:pt>
                <c:pt idx="1971">
                  <c:v>18.611958000000122</c:v>
                </c:pt>
                <c:pt idx="1972">
                  <c:v>18.626007000000001</c:v>
                </c:pt>
                <c:pt idx="1973">
                  <c:v>18.638399000000007</c:v>
                </c:pt>
                <c:pt idx="1974">
                  <c:v>18.650039000000007</c:v>
                </c:pt>
                <c:pt idx="1975">
                  <c:v>18.662138999999989</c:v>
                </c:pt>
                <c:pt idx="1976">
                  <c:v>18.675693999999989</c:v>
                </c:pt>
                <c:pt idx="1977">
                  <c:v>18.686676000000006</c:v>
                </c:pt>
                <c:pt idx="1978">
                  <c:v>18.690105000000031</c:v>
                </c:pt>
                <c:pt idx="1979">
                  <c:v>18.684506999999989</c:v>
                </c:pt>
                <c:pt idx="1980">
                  <c:v>18.675709999999931</c:v>
                </c:pt>
                <c:pt idx="1981">
                  <c:v>18.677920000000061</c:v>
                </c:pt>
                <c:pt idx="1982">
                  <c:v>18.704628</c:v>
                </c:pt>
                <c:pt idx="1983">
                  <c:v>18.753498999999987</c:v>
                </c:pt>
                <c:pt idx="1984">
                  <c:v>18.802198000000004</c:v>
                </c:pt>
                <c:pt idx="1985">
                  <c:v>18.835069000000004</c:v>
                </c:pt>
                <c:pt idx="1986">
                  <c:v>18.856662999999987</c:v>
                </c:pt>
                <c:pt idx="1987">
                  <c:v>18.875190000000003</c:v>
                </c:pt>
                <c:pt idx="1988">
                  <c:v>18.890781000000004</c:v>
                </c:pt>
                <c:pt idx="1989">
                  <c:v>18.901375000000005</c:v>
                </c:pt>
                <c:pt idx="1990">
                  <c:v>18.913008000000005</c:v>
                </c:pt>
                <c:pt idx="1991">
                  <c:v>18.932734999999916</c:v>
                </c:pt>
                <c:pt idx="1992">
                  <c:v>18.956625999999989</c:v>
                </c:pt>
                <c:pt idx="1993">
                  <c:v>18.976502999999916</c:v>
                </c:pt>
                <c:pt idx="1994">
                  <c:v>18.994292000000002</c:v>
                </c:pt>
                <c:pt idx="1995">
                  <c:v>19.013232000000002</c:v>
                </c:pt>
                <c:pt idx="1996">
                  <c:v>19.032471999999999</c:v>
                </c:pt>
                <c:pt idx="1997">
                  <c:v>19.047090999999988</c:v>
                </c:pt>
                <c:pt idx="1998">
                  <c:v>19.059904000000031</c:v>
                </c:pt>
                <c:pt idx="1999">
                  <c:v>19.076201999999988</c:v>
                </c:pt>
                <c:pt idx="2000">
                  <c:v>19.092994000000004</c:v>
                </c:pt>
                <c:pt idx="2001">
                  <c:v>19.113608999999997</c:v>
                </c:pt>
                <c:pt idx="2002">
                  <c:v>19.134106000000031</c:v>
                </c:pt>
                <c:pt idx="2003">
                  <c:v>19.142661000000004</c:v>
                </c:pt>
                <c:pt idx="2004">
                  <c:v>19.130538999999999</c:v>
                </c:pt>
                <c:pt idx="2005">
                  <c:v>19.106815999999995</c:v>
                </c:pt>
                <c:pt idx="2006">
                  <c:v>19.096417000000002</c:v>
                </c:pt>
                <c:pt idx="2007">
                  <c:v>19.123017000000004</c:v>
                </c:pt>
                <c:pt idx="2008">
                  <c:v>19.181130999999986</c:v>
                </c:pt>
                <c:pt idx="2009">
                  <c:v>19.234195000000035</c:v>
                </c:pt>
                <c:pt idx="2010">
                  <c:v>19.270747999999919</c:v>
                </c:pt>
                <c:pt idx="2011">
                  <c:v>19.309173999999999</c:v>
                </c:pt>
                <c:pt idx="2012">
                  <c:v>19.356370999999996</c:v>
                </c:pt>
                <c:pt idx="2013">
                  <c:v>19.399985000000065</c:v>
                </c:pt>
                <c:pt idx="2014">
                  <c:v>19.429211999999989</c:v>
                </c:pt>
                <c:pt idx="2015">
                  <c:v>19.449470000000002</c:v>
                </c:pt>
                <c:pt idx="2016">
                  <c:v>19.470864000000031</c:v>
                </c:pt>
                <c:pt idx="2017">
                  <c:v>19.493128999999989</c:v>
                </c:pt>
                <c:pt idx="2018">
                  <c:v>19.512452999999987</c:v>
                </c:pt>
                <c:pt idx="2019">
                  <c:v>19.531913000000031</c:v>
                </c:pt>
                <c:pt idx="2020">
                  <c:v>19.554497999999992</c:v>
                </c:pt>
                <c:pt idx="2021">
                  <c:v>19.582583999999915</c:v>
                </c:pt>
                <c:pt idx="2022">
                  <c:v>19.606500999999987</c:v>
                </c:pt>
                <c:pt idx="2023">
                  <c:v>19.624846000000005</c:v>
                </c:pt>
                <c:pt idx="2024">
                  <c:v>19.645792999999923</c:v>
                </c:pt>
                <c:pt idx="2025">
                  <c:v>19.673531999999987</c:v>
                </c:pt>
                <c:pt idx="2026">
                  <c:v>19.699228000000005</c:v>
                </c:pt>
                <c:pt idx="2027">
                  <c:v>19.715648000000002</c:v>
                </c:pt>
                <c:pt idx="2028">
                  <c:v>19.722975000000005</c:v>
                </c:pt>
                <c:pt idx="2029">
                  <c:v>19.716885000000076</c:v>
                </c:pt>
                <c:pt idx="2030">
                  <c:v>19.689983999999992</c:v>
                </c:pt>
                <c:pt idx="2031">
                  <c:v>19.660258999999996</c:v>
                </c:pt>
                <c:pt idx="2032">
                  <c:v>19.674533999999987</c:v>
                </c:pt>
                <c:pt idx="2033">
                  <c:v>19.751317999999987</c:v>
                </c:pt>
                <c:pt idx="2034">
                  <c:v>19.846024</c:v>
                </c:pt>
                <c:pt idx="2035">
                  <c:v>19.91148800000003</c:v>
                </c:pt>
                <c:pt idx="2036">
                  <c:v>19.950946000000002</c:v>
                </c:pt>
                <c:pt idx="2037">
                  <c:v>19.978350000000006</c:v>
                </c:pt>
                <c:pt idx="2038">
                  <c:v>19.998645999999916</c:v>
                </c:pt>
                <c:pt idx="2039">
                  <c:v>20.016328999999999</c:v>
                </c:pt>
                <c:pt idx="2040">
                  <c:v>20.042293999999931</c:v>
                </c:pt>
                <c:pt idx="2041">
                  <c:v>20.073868000000068</c:v>
                </c:pt>
                <c:pt idx="2042">
                  <c:v>20.091357000000031</c:v>
                </c:pt>
                <c:pt idx="2043">
                  <c:v>20.096080000000001</c:v>
                </c:pt>
                <c:pt idx="2044">
                  <c:v>20.119731000000005</c:v>
                </c:pt>
                <c:pt idx="2045">
                  <c:v>20.177952000000076</c:v>
                </c:pt>
                <c:pt idx="2046">
                  <c:v>20.238865000000064</c:v>
                </c:pt>
                <c:pt idx="2047">
                  <c:v>20.272615999999989</c:v>
                </c:pt>
                <c:pt idx="2048">
                  <c:v>20.294292999999989</c:v>
                </c:pt>
                <c:pt idx="2049">
                  <c:v>20.307265999999998</c:v>
                </c:pt>
                <c:pt idx="2050">
                  <c:v>20.306807000000031</c:v>
                </c:pt>
                <c:pt idx="2051">
                  <c:v>20.283894000000004</c:v>
                </c:pt>
                <c:pt idx="2052">
                  <c:v>20.235816</c:v>
                </c:pt>
                <c:pt idx="2053">
                  <c:v>20.175611000000004</c:v>
                </c:pt>
                <c:pt idx="2054">
                  <c:v>20.118077000000035</c:v>
                </c:pt>
                <c:pt idx="2055">
                  <c:v>20.080622999999896</c:v>
                </c:pt>
                <c:pt idx="2056">
                  <c:v>20.101557999999997</c:v>
                </c:pt>
                <c:pt idx="2057">
                  <c:v>20.222692999999918</c:v>
                </c:pt>
                <c:pt idx="2058">
                  <c:v>20.397855000000114</c:v>
                </c:pt>
                <c:pt idx="2059">
                  <c:v>20.532303999999989</c:v>
                </c:pt>
                <c:pt idx="2060">
                  <c:v>20.633816999999993</c:v>
                </c:pt>
                <c:pt idx="2061">
                  <c:v>20.717954000000098</c:v>
                </c:pt>
                <c:pt idx="2062">
                  <c:v>20.757521999999987</c:v>
                </c:pt>
                <c:pt idx="2063">
                  <c:v>20.751845000000031</c:v>
                </c:pt>
                <c:pt idx="2064">
                  <c:v>20.741871000000035</c:v>
                </c:pt>
                <c:pt idx="2065">
                  <c:v>20.760157000000007</c:v>
                </c:pt>
                <c:pt idx="2066">
                  <c:v>20.796381999999987</c:v>
                </c:pt>
                <c:pt idx="2067">
                  <c:v>20.835331999999987</c:v>
                </c:pt>
                <c:pt idx="2068">
                  <c:v>20.878935999999996</c:v>
                </c:pt>
                <c:pt idx="2069">
                  <c:v>20.912597000000002</c:v>
                </c:pt>
                <c:pt idx="2070">
                  <c:v>20.947203000000002</c:v>
                </c:pt>
                <c:pt idx="2071">
                  <c:v>20.973834999999987</c:v>
                </c:pt>
                <c:pt idx="2072">
                  <c:v>20.966913000000002</c:v>
                </c:pt>
                <c:pt idx="2073">
                  <c:v>20.915854999999993</c:v>
                </c:pt>
                <c:pt idx="2074">
                  <c:v>20.812195000000031</c:v>
                </c:pt>
                <c:pt idx="2075">
                  <c:v>20.712421000000006</c:v>
                </c:pt>
                <c:pt idx="2076">
                  <c:v>20.668786999999931</c:v>
                </c:pt>
                <c:pt idx="2077">
                  <c:v>20.727109999999989</c:v>
                </c:pt>
                <c:pt idx="2078">
                  <c:v>20.850689000000003</c:v>
                </c:pt>
                <c:pt idx="2079">
                  <c:v>20.994708000000003</c:v>
                </c:pt>
                <c:pt idx="2080">
                  <c:v>21.141385000000035</c:v>
                </c:pt>
                <c:pt idx="2081">
                  <c:v>21.266801000000001</c:v>
                </c:pt>
                <c:pt idx="2082">
                  <c:v>21.366314000000003</c:v>
                </c:pt>
                <c:pt idx="2083">
                  <c:v>21.410088999999999</c:v>
                </c:pt>
                <c:pt idx="2084">
                  <c:v>21.409221999999989</c:v>
                </c:pt>
                <c:pt idx="2085">
                  <c:v>21.425375000000003</c:v>
                </c:pt>
                <c:pt idx="2086">
                  <c:v>21.429981999999992</c:v>
                </c:pt>
                <c:pt idx="2087">
                  <c:v>21.380905999999996</c:v>
                </c:pt>
                <c:pt idx="2088">
                  <c:v>21.293076999999986</c:v>
                </c:pt>
                <c:pt idx="2089">
                  <c:v>21.229268000000005</c:v>
                </c:pt>
                <c:pt idx="2090">
                  <c:v>21.251418000000001</c:v>
                </c:pt>
                <c:pt idx="2091">
                  <c:v>21.343444000000002</c:v>
                </c:pt>
                <c:pt idx="2092">
                  <c:v>21.442261000000002</c:v>
                </c:pt>
                <c:pt idx="2093">
                  <c:v>21.526211000000004</c:v>
                </c:pt>
                <c:pt idx="2094">
                  <c:v>21.588285999999989</c:v>
                </c:pt>
                <c:pt idx="2095">
                  <c:v>21.641615999999999</c:v>
                </c:pt>
                <c:pt idx="2096">
                  <c:v>21.665599999999923</c:v>
                </c:pt>
                <c:pt idx="2097">
                  <c:v>21.677745000000005</c:v>
                </c:pt>
                <c:pt idx="2098">
                  <c:v>21.719928999999993</c:v>
                </c:pt>
                <c:pt idx="2099">
                  <c:v>21.771235000000004</c:v>
                </c:pt>
                <c:pt idx="2100">
                  <c:v>21.779671999999987</c:v>
                </c:pt>
                <c:pt idx="2101">
                  <c:v>21.743294000000006</c:v>
                </c:pt>
                <c:pt idx="2102">
                  <c:v>21.689458000000005</c:v>
                </c:pt>
                <c:pt idx="2103">
                  <c:v>21.664845999999997</c:v>
                </c:pt>
                <c:pt idx="2104">
                  <c:v>21.678147999999986</c:v>
                </c:pt>
                <c:pt idx="2105">
                  <c:v>21.721654000000001</c:v>
                </c:pt>
                <c:pt idx="2106">
                  <c:v>21.774625</c:v>
                </c:pt>
                <c:pt idx="2107">
                  <c:v>21.811194000000061</c:v>
                </c:pt>
                <c:pt idx="2108">
                  <c:v>21.810907999999998</c:v>
                </c:pt>
                <c:pt idx="2109">
                  <c:v>21.796511999999989</c:v>
                </c:pt>
                <c:pt idx="2110">
                  <c:v>21.854169000000031</c:v>
                </c:pt>
                <c:pt idx="2111">
                  <c:v>21.959376000000006</c:v>
                </c:pt>
                <c:pt idx="2112">
                  <c:v>22.006484</c:v>
                </c:pt>
                <c:pt idx="2113">
                  <c:v>22.033241999999987</c:v>
                </c:pt>
                <c:pt idx="2114">
                  <c:v>22.090648999999946</c:v>
                </c:pt>
                <c:pt idx="2115">
                  <c:v>22.158114999999992</c:v>
                </c:pt>
                <c:pt idx="2116">
                  <c:v>22.196821999999997</c:v>
                </c:pt>
                <c:pt idx="2117">
                  <c:v>22.210587000000004</c:v>
                </c:pt>
                <c:pt idx="2118">
                  <c:v>22.242755999999989</c:v>
                </c:pt>
                <c:pt idx="2119">
                  <c:v>22.281159000000002</c:v>
                </c:pt>
                <c:pt idx="2120">
                  <c:v>22.299030000000002</c:v>
                </c:pt>
                <c:pt idx="2121">
                  <c:v>22.315633000000002</c:v>
                </c:pt>
                <c:pt idx="2122">
                  <c:v>22.342601999999989</c:v>
                </c:pt>
                <c:pt idx="2123">
                  <c:v>22.375695999999987</c:v>
                </c:pt>
                <c:pt idx="2124">
                  <c:v>22.396438999999987</c:v>
                </c:pt>
                <c:pt idx="2125">
                  <c:v>22.377092000000005</c:v>
                </c:pt>
                <c:pt idx="2126">
                  <c:v>22.322100000000006</c:v>
                </c:pt>
                <c:pt idx="2127">
                  <c:v>22.257723999999989</c:v>
                </c:pt>
                <c:pt idx="2128">
                  <c:v>22.184500999999987</c:v>
                </c:pt>
                <c:pt idx="2129">
                  <c:v>22.081896</c:v>
                </c:pt>
                <c:pt idx="2130">
                  <c:v>22.004441</c:v>
                </c:pt>
                <c:pt idx="2131">
                  <c:v>22.062848000000002</c:v>
                </c:pt>
                <c:pt idx="2132">
                  <c:v>22.199095999999997</c:v>
                </c:pt>
                <c:pt idx="2133">
                  <c:v>22.309811999999994</c:v>
                </c:pt>
                <c:pt idx="2134">
                  <c:v>22.432584000000006</c:v>
                </c:pt>
                <c:pt idx="2135">
                  <c:v>22.545688999999989</c:v>
                </c:pt>
                <c:pt idx="2136">
                  <c:v>22.597111999999996</c:v>
                </c:pt>
                <c:pt idx="2137">
                  <c:v>22.603650000000005</c:v>
                </c:pt>
                <c:pt idx="2138">
                  <c:v>22.616669000000005</c:v>
                </c:pt>
                <c:pt idx="2139">
                  <c:v>22.650070999999997</c:v>
                </c:pt>
                <c:pt idx="2140">
                  <c:v>22.681314</c:v>
                </c:pt>
                <c:pt idx="2141">
                  <c:v>22.707066999999988</c:v>
                </c:pt>
                <c:pt idx="2142">
                  <c:v>22.742345999999923</c:v>
                </c:pt>
                <c:pt idx="2143">
                  <c:v>22.780835999999987</c:v>
                </c:pt>
                <c:pt idx="2144">
                  <c:v>22.803262000000004</c:v>
                </c:pt>
                <c:pt idx="2145">
                  <c:v>22.813379999999992</c:v>
                </c:pt>
                <c:pt idx="2146">
                  <c:v>22.829684999999987</c:v>
                </c:pt>
                <c:pt idx="2147">
                  <c:v>22.844195999999997</c:v>
                </c:pt>
                <c:pt idx="2148">
                  <c:v>22.838330999999986</c:v>
                </c:pt>
                <c:pt idx="2149">
                  <c:v>22.827330000000003</c:v>
                </c:pt>
                <c:pt idx="2150">
                  <c:v>22.809148999999987</c:v>
                </c:pt>
                <c:pt idx="2151">
                  <c:v>22.787726999999919</c:v>
                </c:pt>
                <c:pt idx="2152">
                  <c:v>22.785695999999927</c:v>
                </c:pt>
                <c:pt idx="2153">
                  <c:v>22.825340999999923</c:v>
                </c:pt>
                <c:pt idx="2154">
                  <c:v>22.897391999999996</c:v>
                </c:pt>
                <c:pt idx="2155">
                  <c:v>22.971731000000002</c:v>
                </c:pt>
                <c:pt idx="2156">
                  <c:v>23.010886000000031</c:v>
                </c:pt>
                <c:pt idx="2157">
                  <c:v>22.996831</c:v>
                </c:pt>
                <c:pt idx="2158">
                  <c:v>22.982079999999904</c:v>
                </c:pt>
                <c:pt idx="2159">
                  <c:v>22.992821000000006</c:v>
                </c:pt>
                <c:pt idx="2160">
                  <c:v>22.990990999999987</c:v>
                </c:pt>
                <c:pt idx="2161">
                  <c:v>22.964644999999923</c:v>
                </c:pt>
                <c:pt idx="2162">
                  <c:v>22.940346999999896</c:v>
                </c:pt>
                <c:pt idx="2163">
                  <c:v>22.940512999999889</c:v>
                </c:pt>
                <c:pt idx="2164">
                  <c:v>22.945886999999942</c:v>
                </c:pt>
                <c:pt idx="2165">
                  <c:v>22.935271</c:v>
                </c:pt>
                <c:pt idx="2166">
                  <c:v>22.913674</c:v>
                </c:pt>
                <c:pt idx="2167">
                  <c:v>22.889768000000004</c:v>
                </c:pt>
                <c:pt idx="2168">
                  <c:v>22.856694000000005</c:v>
                </c:pt>
                <c:pt idx="2169">
                  <c:v>22.819220000000001</c:v>
                </c:pt>
                <c:pt idx="2170">
                  <c:v>22.799367000000004</c:v>
                </c:pt>
                <c:pt idx="2171">
                  <c:v>22.791240000000002</c:v>
                </c:pt>
                <c:pt idx="2172">
                  <c:v>22.797999000000004</c:v>
                </c:pt>
                <c:pt idx="2173">
                  <c:v>22.835413000000003</c:v>
                </c:pt>
                <c:pt idx="2174">
                  <c:v>22.870211999999992</c:v>
                </c:pt>
                <c:pt idx="2175">
                  <c:v>22.885623999999925</c:v>
                </c:pt>
                <c:pt idx="2176">
                  <c:v>22.884138999999987</c:v>
                </c:pt>
                <c:pt idx="2177">
                  <c:v>22.880094999999987</c:v>
                </c:pt>
                <c:pt idx="2178">
                  <c:v>22.888001999999986</c:v>
                </c:pt>
                <c:pt idx="2179">
                  <c:v>22.883992000000006</c:v>
                </c:pt>
                <c:pt idx="2180">
                  <c:v>22.854805000000091</c:v>
                </c:pt>
                <c:pt idx="2181">
                  <c:v>22.811597000000031</c:v>
                </c:pt>
                <c:pt idx="2182">
                  <c:v>22.777462999999987</c:v>
                </c:pt>
                <c:pt idx="2183">
                  <c:v>22.765556999999927</c:v>
                </c:pt>
                <c:pt idx="2184">
                  <c:v>22.729350999999987</c:v>
                </c:pt>
                <c:pt idx="2185">
                  <c:v>22.638309000000007</c:v>
                </c:pt>
                <c:pt idx="2186">
                  <c:v>22.515351999999993</c:v>
                </c:pt>
                <c:pt idx="2187">
                  <c:v>22.405009999999923</c:v>
                </c:pt>
                <c:pt idx="2188">
                  <c:v>22.345388999999987</c:v>
                </c:pt>
                <c:pt idx="2189">
                  <c:v>22.307792000000006</c:v>
                </c:pt>
                <c:pt idx="2190">
                  <c:v>22.281119999999927</c:v>
                </c:pt>
                <c:pt idx="2191">
                  <c:v>22.288477999999923</c:v>
                </c:pt>
                <c:pt idx="2192">
                  <c:v>22.304918000000061</c:v>
                </c:pt>
                <c:pt idx="2193">
                  <c:v>22.284650999999986</c:v>
                </c:pt>
                <c:pt idx="2194">
                  <c:v>22.22492800000003</c:v>
                </c:pt>
                <c:pt idx="2195">
                  <c:v>22.145197999999986</c:v>
                </c:pt>
                <c:pt idx="2196">
                  <c:v>22.039310999999987</c:v>
                </c:pt>
                <c:pt idx="2197">
                  <c:v>21.917448999999987</c:v>
                </c:pt>
                <c:pt idx="2198">
                  <c:v>21.843946000000003</c:v>
                </c:pt>
                <c:pt idx="2199">
                  <c:v>21.844060999999996</c:v>
                </c:pt>
                <c:pt idx="2200">
                  <c:v>21.840849000000006</c:v>
                </c:pt>
                <c:pt idx="2201">
                  <c:v>21.729714999999938</c:v>
                </c:pt>
                <c:pt idx="2202">
                  <c:v>21.574877000000061</c:v>
                </c:pt>
                <c:pt idx="2203">
                  <c:v>21.471913000000001</c:v>
                </c:pt>
                <c:pt idx="2204">
                  <c:v>21.445851000000005</c:v>
                </c:pt>
                <c:pt idx="2205">
                  <c:v>21.460145999999927</c:v>
                </c:pt>
                <c:pt idx="2206">
                  <c:v>21.456554999999987</c:v>
                </c:pt>
                <c:pt idx="2207">
                  <c:v>21.466106999999916</c:v>
                </c:pt>
                <c:pt idx="2208">
                  <c:v>21.554862999999997</c:v>
                </c:pt>
                <c:pt idx="2209">
                  <c:v>21.565251000000004</c:v>
                </c:pt>
                <c:pt idx="2210">
                  <c:v>21.536800999999997</c:v>
                </c:pt>
                <c:pt idx="2211">
                  <c:v>21.568303999999923</c:v>
                </c:pt>
                <c:pt idx="2212">
                  <c:v>21.567936000000003</c:v>
                </c:pt>
                <c:pt idx="2213">
                  <c:v>21.479000999999986</c:v>
                </c:pt>
                <c:pt idx="2214">
                  <c:v>21.376412999999989</c:v>
                </c:pt>
                <c:pt idx="2215">
                  <c:v>21.289596999999922</c:v>
                </c:pt>
                <c:pt idx="2216">
                  <c:v>21.114598999999998</c:v>
                </c:pt>
                <c:pt idx="2217">
                  <c:v>20.861000000000004</c:v>
                </c:pt>
                <c:pt idx="2218">
                  <c:v>20.630675999999994</c:v>
                </c:pt>
                <c:pt idx="2219">
                  <c:v>20.449551</c:v>
                </c:pt>
                <c:pt idx="2220">
                  <c:v>20.375271999999992</c:v>
                </c:pt>
                <c:pt idx="2221">
                  <c:v>20.311419999999988</c:v>
                </c:pt>
                <c:pt idx="2222">
                  <c:v>20.213766000000007</c:v>
                </c:pt>
                <c:pt idx="2223">
                  <c:v>20.031021999999993</c:v>
                </c:pt>
                <c:pt idx="2224">
                  <c:v>19.818213999999987</c:v>
                </c:pt>
                <c:pt idx="2225">
                  <c:v>19.683991000000031</c:v>
                </c:pt>
                <c:pt idx="2226">
                  <c:v>19.543689999999923</c:v>
                </c:pt>
                <c:pt idx="2227">
                  <c:v>19.388175000000004</c:v>
                </c:pt>
                <c:pt idx="2228">
                  <c:v>19.343593999999989</c:v>
                </c:pt>
                <c:pt idx="2229">
                  <c:v>19.316773999999992</c:v>
                </c:pt>
                <c:pt idx="2230">
                  <c:v>19.420674000000002</c:v>
                </c:pt>
                <c:pt idx="2231">
                  <c:v>19.645433999999923</c:v>
                </c:pt>
                <c:pt idx="2232">
                  <c:v>19.723609999999915</c:v>
                </c:pt>
                <c:pt idx="2233">
                  <c:v>19.543421999999989</c:v>
                </c:pt>
                <c:pt idx="2234">
                  <c:v>19.262991</c:v>
                </c:pt>
                <c:pt idx="2235">
                  <c:v>19.068408000000002</c:v>
                </c:pt>
                <c:pt idx="2236">
                  <c:v>18.935856999999999</c:v>
                </c:pt>
                <c:pt idx="2237">
                  <c:v>18.789771000000002</c:v>
                </c:pt>
                <c:pt idx="2238">
                  <c:v>18.626499999999989</c:v>
                </c:pt>
                <c:pt idx="2239">
                  <c:v>18.408393999999927</c:v>
                </c:pt>
                <c:pt idx="2240">
                  <c:v>18.205461999999986</c:v>
                </c:pt>
                <c:pt idx="2241">
                  <c:v>18.066987999999988</c:v>
                </c:pt>
                <c:pt idx="2242">
                  <c:v>17.960078999999986</c:v>
                </c:pt>
                <c:pt idx="2243">
                  <c:v>17.803676999999986</c:v>
                </c:pt>
                <c:pt idx="2244">
                  <c:v>17.575294999999986</c:v>
                </c:pt>
                <c:pt idx="2245">
                  <c:v>17.342436999999919</c:v>
                </c:pt>
                <c:pt idx="2246">
                  <c:v>17.139317000000005</c:v>
                </c:pt>
                <c:pt idx="2247">
                  <c:v>16.905631999999915</c:v>
                </c:pt>
                <c:pt idx="2248">
                  <c:v>16.629613000000006</c:v>
                </c:pt>
                <c:pt idx="2249">
                  <c:v>16.363878000000035</c:v>
                </c:pt>
                <c:pt idx="2250">
                  <c:v>16.132767999999999</c:v>
                </c:pt>
                <c:pt idx="2251">
                  <c:v>15.948413</c:v>
                </c:pt>
                <c:pt idx="2252">
                  <c:v>15.793723999999997</c:v>
                </c:pt>
                <c:pt idx="2253">
                  <c:v>15.642790000000005</c:v>
                </c:pt>
                <c:pt idx="2254">
                  <c:v>15.481322999999998</c:v>
                </c:pt>
                <c:pt idx="2255">
                  <c:v>15.316502000000026</c:v>
                </c:pt>
                <c:pt idx="2256">
                  <c:v>15.160262000000003</c:v>
                </c:pt>
                <c:pt idx="2257">
                  <c:v>15.008052999999999</c:v>
                </c:pt>
                <c:pt idx="2258">
                  <c:v>14.854090000000006</c:v>
                </c:pt>
                <c:pt idx="2259">
                  <c:v>14.697725</c:v>
                </c:pt>
                <c:pt idx="2260">
                  <c:v>14.540471999999994</c:v>
                </c:pt>
                <c:pt idx="2261">
                  <c:v>14.384372999999998</c:v>
                </c:pt>
                <c:pt idx="2262">
                  <c:v>14.231573999999995</c:v>
                </c:pt>
                <c:pt idx="2263">
                  <c:v>14.081795</c:v>
                </c:pt>
                <c:pt idx="2264">
                  <c:v>13.931844</c:v>
                </c:pt>
                <c:pt idx="2265">
                  <c:v>13.779825000000001</c:v>
                </c:pt>
                <c:pt idx="2266">
                  <c:v>13.625998000000001</c:v>
                </c:pt>
                <c:pt idx="2267">
                  <c:v>13.469895000000006</c:v>
                </c:pt>
                <c:pt idx="2268">
                  <c:v>13.313029</c:v>
                </c:pt>
                <c:pt idx="2269">
                  <c:v>13.156798000000002</c:v>
                </c:pt>
                <c:pt idx="2270">
                  <c:v>13.000052</c:v>
                </c:pt>
                <c:pt idx="2271">
                  <c:v>12.841418000000003</c:v>
                </c:pt>
                <c:pt idx="2272">
                  <c:v>12.680348</c:v>
                </c:pt>
                <c:pt idx="2273">
                  <c:v>12.516713000000001</c:v>
                </c:pt>
                <c:pt idx="2274">
                  <c:v>12.351101</c:v>
                </c:pt>
                <c:pt idx="2275">
                  <c:v>12.183984000000002</c:v>
                </c:pt>
                <c:pt idx="2276">
                  <c:v>12.016260999999998</c:v>
                </c:pt>
                <c:pt idx="2277">
                  <c:v>11.849077000000001</c:v>
                </c:pt>
                <c:pt idx="2278">
                  <c:v>11.683320999999999</c:v>
                </c:pt>
                <c:pt idx="2279">
                  <c:v>11.519383000000005</c:v>
                </c:pt>
                <c:pt idx="2280">
                  <c:v>11.357391000000007</c:v>
                </c:pt>
                <c:pt idx="2281">
                  <c:v>11.198378999999976</c:v>
                </c:pt>
                <c:pt idx="2282">
                  <c:v>11.045390000000001</c:v>
                </c:pt>
                <c:pt idx="2283">
                  <c:v>10.900697000000006</c:v>
                </c:pt>
                <c:pt idx="2284">
                  <c:v>10.762452000000025</c:v>
                </c:pt>
                <c:pt idx="2285">
                  <c:v>10.627757999999998</c:v>
                </c:pt>
                <c:pt idx="2286">
                  <c:v>10.494275</c:v>
                </c:pt>
                <c:pt idx="2287">
                  <c:v>10.359965000000004</c:v>
                </c:pt>
                <c:pt idx="2288">
                  <c:v>10.223937999999999</c:v>
                </c:pt>
                <c:pt idx="2289">
                  <c:v>10.086497000000024</c:v>
                </c:pt>
                <c:pt idx="2290">
                  <c:v>9.9478470000000012</c:v>
                </c:pt>
                <c:pt idx="2291">
                  <c:v>9.8077260000000024</c:v>
                </c:pt>
                <c:pt idx="2292">
                  <c:v>9.6659860000000268</c:v>
                </c:pt>
                <c:pt idx="2293">
                  <c:v>9.5226810000000057</c:v>
                </c:pt>
                <c:pt idx="2294">
                  <c:v>9.3778120000000058</c:v>
                </c:pt>
                <c:pt idx="2295">
                  <c:v>9.2313819999999929</c:v>
                </c:pt>
                <c:pt idx="2296">
                  <c:v>9.0833820000000003</c:v>
                </c:pt>
                <c:pt idx="2297">
                  <c:v>8.9327440000000067</c:v>
                </c:pt>
                <c:pt idx="2298">
                  <c:v>8.775660000000002</c:v>
                </c:pt>
                <c:pt idx="2299">
                  <c:v>8.6077820000000003</c:v>
                </c:pt>
                <c:pt idx="2300">
                  <c:v>8.427518000000001</c:v>
                </c:pt>
                <c:pt idx="2301">
                  <c:v>8.2377309999999966</c:v>
                </c:pt>
                <c:pt idx="2302">
                  <c:v>8.0440769999999997</c:v>
                </c:pt>
                <c:pt idx="2303">
                  <c:v>7.8472179999999945</c:v>
                </c:pt>
                <c:pt idx="2304">
                  <c:v>7.643384999999979</c:v>
                </c:pt>
                <c:pt idx="2305">
                  <c:v>7.4306069999999984</c:v>
                </c:pt>
                <c:pt idx="2306">
                  <c:v>7.2096670000000129</c:v>
                </c:pt>
                <c:pt idx="2307">
                  <c:v>6.9816990000000301</c:v>
                </c:pt>
                <c:pt idx="2308">
                  <c:v>6.7464070000000094</c:v>
                </c:pt>
                <c:pt idx="2309">
                  <c:v>6.5033789999999954</c:v>
                </c:pt>
                <c:pt idx="2310">
                  <c:v>6.2534529999999915</c:v>
                </c:pt>
                <c:pt idx="2311">
                  <c:v>5.9983749999999958</c:v>
                </c:pt>
                <c:pt idx="2312">
                  <c:v>5.7397909999999994</c:v>
                </c:pt>
                <c:pt idx="2313">
                  <c:v>5.4778280000000024</c:v>
                </c:pt>
                <c:pt idx="2314">
                  <c:v>5.2116070000000034</c:v>
                </c:pt>
                <c:pt idx="2315">
                  <c:v>4.9418600000000197</c:v>
                </c:pt>
                <c:pt idx="2316">
                  <c:v>4.6700909999999975</c:v>
                </c:pt>
                <c:pt idx="2317">
                  <c:v>4.3963849999999809</c:v>
                </c:pt>
                <c:pt idx="2318">
                  <c:v>4.1224590000000045</c:v>
                </c:pt>
                <c:pt idx="2319">
                  <c:v>3.8469989999999967</c:v>
                </c:pt>
                <c:pt idx="2320">
                  <c:v>3.5668029999999935</c:v>
                </c:pt>
                <c:pt idx="2321">
                  <c:v>3.280465999999997</c:v>
                </c:pt>
                <c:pt idx="2322">
                  <c:v>2.9887220000000032</c:v>
                </c:pt>
                <c:pt idx="2323">
                  <c:v>2.6915479999999974</c:v>
                </c:pt>
                <c:pt idx="2324">
                  <c:v>2.3868589999999892</c:v>
                </c:pt>
                <c:pt idx="2325">
                  <c:v>2.0727669999999967</c:v>
                </c:pt>
                <c:pt idx="2326">
                  <c:v>1.7498020000000021</c:v>
                </c:pt>
                <c:pt idx="2327">
                  <c:v>1.4210020000000014</c:v>
                </c:pt>
                <c:pt idx="2328">
                  <c:v>1.0890660000000019</c:v>
                </c:pt>
                <c:pt idx="2329">
                  <c:v>0.75554799999999744</c:v>
                </c:pt>
                <c:pt idx="2330">
                  <c:v>0.4214550000000018</c:v>
                </c:pt>
                <c:pt idx="2331">
                  <c:v>8.6053000000000046E-2</c:v>
                </c:pt>
                <c:pt idx="2332">
                  <c:v>-0.25151100000000071</c:v>
                </c:pt>
                <c:pt idx="2333">
                  <c:v>-0.59062000000000259</c:v>
                </c:pt>
                <c:pt idx="2334">
                  <c:v>-0.93090699999999749</c:v>
                </c:pt>
                <c:pt idx="2335">
                  <c:v>-1.2725319999999978</c:v>
                </c:pt>
                <c:pt idx="2336">
                  <c:v>-1.6154610000000034</c:v>
                </c:pt>
                <c:pt idx="2337">
                  <c:v>-1.9590979999999958</c:v>
                </c:pt>
                <c:pt idx="2338">
                  <c:v>-2.3027670000000029</c:v>
                </c:pt>
                <c:pt idx="2339">
                  <c:v>-2.6459400000000031</c:v>
                </c:pt>
                <c:pt idx="2340">
                  <c:v>-2.9871280000000002</c:v>
                </c:pt>
                <c:pt idx="2341">
                  <c:v>-3.323917999999999</c:v>
                </c:pt>
                <c:pt idx="2342">
                  <c:v>-3.6540800000000004</c:v>
                </c:pt>
                <c:pt idx="2343">
                  <c:v>-3.9767059999999925</c:v>
                </c:pt>
                <c:pt idx="2344">
                  <c:v>-4.2924179999999845</c:v>
                </c:pt>
                <c:pt idx="2345">
                  <c:v>-4.6027259999999846</c:v>
                </c:pt>
                <c:pt idx="2346">
                  <c:v>-4.9069659999999971</c:v>
                </c:pt>
                <c:pt idx="2347">
                  <c:v>-5.2048559999999853</c:v>
                </c:pt>
                <c:pt idx="2348">
                  <c:v>-5.498390999999998</c:v>
                </c:pt>
                <c:pt idx="2349">
                  <c:v>-5.78146300000002</c:v>
                </c:pt>
                <c:pt idx="2350">
                  <c:v>-6.0506499999999974</c:v>
                </c:pt>
                <c:pt idx="2351">
                  <c:v>-6.305986999999984</c:v>
                </c:pt>
                <c:pt idx="2352">
                  <c:v>-6.5473240000000015</c:v>
                </c:pt>
                <c:pt idx="2353">
                  <c:v>-6.7746629999999994</c:v>
                </c:pt>
                <c:pt idx="2354">
                  <c:v>-6.9909400000000019</c:v>
                </c:pt>
                <c:pt idx="2355">
                  <c:v>-7.198181999999985</c:v>
                </c:pt>
                <c:pt idx="2356">
                  <c:v>-7.3951289999999945</c:v>
                </c:pt>
                <c:pt idx="2357">
                  <c:v>-7.5805999999999969</c:v>
                </c:pt>
                <c:pt idx="2358">
                  <c:v>-7.7546609999999987</c:v>
                </c:pt>
                <c:pt idx="2359">
                  <c:v>-7.9178119999999845</c:v>
                </c:pt>
                <c:pt idx="2360">
                  <c:v>-8.0717759999999998</c:v>
                </c:pt>
                <c:pt idx="2361">
                  <c:v>-8.2175050000000009</c:v>
                </c:pt>
                <c:pt idx="2362">
                  <c:v>-8.3524960000000608</c:v>
                </c:pt>
                <c:pt idx="2363">
                  <c:v>-8.4687830000000037</c:v>
                </c:pt>
                <c:pt idx="2364">
                  <c:v>-8.5514500000000027</c:v>
                </c:pt>
                <c:pt idx="2365">
                  <c:v>-8.6258300000000006</c:v>
                </c:pt>
                <c:pt idx="2366">
                  <c:v>-8.7161509999999982</c:v>
                </c:pt>
                <c:pt idx="2367">
                  <c:v>-8.7803470000000008</c:v>
                </c:pt>
                <c:pt idx="2368">
                  <c:v>-8.8195660000000267</c:v>
                </c:pt>
                <c:pt idx="2369">
                  <c:v>-8.8579100000000022</c:v>
                </c:pt>
                <c:pt idx="2370">
                  <c:v>-8.9025360000000457</c:v>
                </c:pt>
                <c:pt idx="2371">
                  <c:v>-8.9451740000000015</c:v>
                </c:pt>
                <c:pt idx="2372">
                  <c:v>-8.9747930000000018</c:v>
                </c:pt>
                <c:pt idx="2373">
                  <c:v>-8.9824930000000247</c:v>
                </c:pt>
                <c:pt idx="2374">
                  <c:v>-8.9583470000000034</c:v>
                </c:pt>
                <c:pt idx="2375">
                  <c:v>-8.9260330000000021</c:v>
                </c:pt>
                <c:pt idx="2376">
                  <c:v>-8.8751300000000306</c:v>
                </c:pt>
                <c:pt idx="2377">
                  <c:v>-8.7701350000000033</c:v>
                </c:pt>
                <c:pt idx="2378">
                  <c:v>-8.6795910000000021</c:v>
                </c:pt>
                <c:pt idx="2379">
                  <c:v>-8.6030840000000026</c:v>
                </c:pt>
                <c:pt idx="2380">
                  <c:v>-8.4506300000000305</c:v>
                </c:pt>
                <c:pt idx="2381">
                  <c:v>-8.2834380000000021</c:v>
                </c:pt>
                <c:pt idx="2382">
                  <c:v>-8.1389469999999999</c:v>
                </c:pt>
                <c:pt idx="2383">
                  <c:v>-7.9159390000000016</c:v>
                </c:pt>
                <c:pt idx="2384">
                  <c:v>-7.8075739999999945</c:v>
                </c:pt>
                <c:pt idx="2385">
                  <c:v>-7.7926560000000009</c:v>
                </c:pt>
                <c:pt idx="2386">
                  <c:v>-7.4859420000000014</c:v>
                </c:pt>
                <c:pt idx="2387">
                  <c:v>-7.0644690000000026</c:v>
                </c:pt>
                <c:pt idx="2388">
                  <c:v>-6.8865970000000019</c:v>
                </c:pt>
                <c:pt idx="2389">
                  <c:v>-6.8842610000000022</c:v>
                </c:pt>
                <c:pt idx="2390">
                  <c:v>-6.7410029999999992</c:v>
                </c:pt>
                <c:pt idx="2391">
                  <c:v>-6.3708930000000024</c:v>
                </c:pt>
                <c:pt idx="2392">
                  <c:v>-5.9281559999999871</c:v>
                </c:pt>
                <c:pt idx="2393">
                  <c:v>-5.4258829999999945</c:v>
                </c:pt>
                <c:pt idx="2394">
                  <c:v>-4.9184369999999955</c:v>
                </c:pt>
                <c:pt idx="2395">
                  <c:v>-4.5912640000000033</c:v>
                </c:pt>
                <c:pt idx="2396">
                  <c:v>-4.3344090000000008</c:v>
                </c:pt>
                <c:pt idx="2397">
                  <c:v>-3.9261709999999965</c:v>
                </c:pt>
                <c:pt idx="2398">
                  <c:v>-3.3744099999999899</c:v>
                </c:pt>
                <c:pt idx="2399">
                  <c:v>-2.8744789999999925</c:v>
                </c:pt>
                <c:pt idx="2400">
                  <c:v>-2.499487000000002</c:v>
                </c:pt>
                <c:pt idx="2401">
                  <c:v>-2.195095000000002</c:v>
                </c:pt>
                <c:pt idx="2402">
                  <c:v>-1.9422240000000013</c:v>
                </c:pt>
                <c:pt idx="2403">
                  <c:v>-1.7214069999999975</c:v>
                </c:pt>
                <c:pt idx="2404">
                  <c:v>-1.4612869999999978</c:v>
                </c:pt>
                <c:pt idx="2405">
                  <c:v>-1.1128059999999991</c:v>
                </c:pt>
                <c:pt idx="2406">
                  <c:v>-0.72292800000000501</c:v>
                </c:pt>
                <c:pt idx="2407">
                  <c:v>-0.37193300000000007</c:v>
                </c:pt>
                <c:pt idx="2408">
                  <c:v>-5.9460000000001643E-2</c:v>
                </c:pt>
                <c:pt idx="2409">
                  <c:v>0.25462400000000002</c:v>
                </c:pt>
                <c:pt idx="2410">
                  <c:v>0.5747649999999993</c:v>
                </c:pt>
                <c:pt idx="2411">
                  <c:v>0.87738499999999653</c:v>
                </c:pt>
                <c:pt idx="2412">
                  <c:v>1.1660449999999969</c:v>
                </c:pt>
                <c:pt idx="2413">
                  <c:v>1.4547979999999958</c:v>
                </c:pt>
                <c:pt idx="2414">
                  <c:v>1.7461420000000007</c:v>
                </c:pt>
                <c:pt idx="2415">
                  <c:v>2.0386639999999967</c:v>
                </c:pt>
                <c:pt idx="2416">
                  <c:v>2.332576999999993</c:v>
                </c:pt>
                <c:pt idx="2417">
                  <c:v>2.6201180000000002</c:v>
                </c:pt>
                <c:pt idx="2418">
                  <c:v>2.9011989999999983</c:v>
                </c:pt>
                <c:pt idx="2419">
                  <c:v>3.1756129999999967</c:v>
                </c:pt>
                <c:pt idx="2420">
                  <c:v>3.4425829999999977</c:v>
                </c:pt>
                <c:pt idx="2421">
                  <c:v>3.7029920000000018</c:v>
                </c:pt>
                <c:pt idx="2422">
                  <c:v>3.9580130000000007</c:v>
                </c:pt>
                <c:pt idx="2423">
                  <c:v>4.2084870000000052</c:v>
                </c:pt>
                <c:pt idx="2424">
                  <c:v>4.4546299999999954</c:v>
                </c:pt>
                <c:pt idx="2425">
                  <c:v>4.696312000000006</c:v>
                </c:pt>
                <c:pt idx="2426">
                  <c:v>4.9347290000000124</c:v>
                </c:pt>
                <c:pt idx="2427">
                  <c:v>5.1701039999999949</c:v>
                </c:pt>
                <c:pt idx="2428">
                  <c:v>5.4004889999999905</c:v>
                </c:pt>
                <c:pt idx="2429">
                  <c:v>5.6242929999999856</c:v>
                </c:pt>
                <c:pt idx="2430">
                  <c:v>5.8418960000000064</c:v>
                </c:pt>
                <c:pt idx="2431">
                  <c:v>6.0535229999999975</c:v>
                </c:pt>
                <c:pt idx="2432">
                  <c:v>6.2588420000000013</c:v>
                </c:pt>
                <c:pt idx="2433">
                  <c:v>6.4579090000000008</c:v>
                </c:pt>
                <c:pt idx="2434">
                  <c:v>6.6504230000000035</c:v>
                </c:pt>
                <c:pt idx="2435">
                  <c:v>6.8362139999999982</c:v>
                </c:pt>
                <c:pt idx="2436">
                  <c:v>7.0164089999999959</c:v>
                </c:pt>
                <c:pt idx="2437">
                  <c:v>7.1924470000000005</c:v>
                </c:pt>
                <c:pt idx="2438">
                  <c:v>7.3634689999999949</c:v>
                </c:pt>
                <c:pt idx="2439">
                  <c:v>7.5266359999999946</c:v>
                </c:pt>
                <c:pt idx="2440">
                  <c:v>7.6825670000000059</c:v>
                </c:pt>
                <c:pt idx="2441">
                  <c:v>7.8368719999999996</c:v>
                </c:pt>
                <c:pt idx="2442">
                  <c:v>7.9890000000000114</c:v>
                </c:pt>
                <c:pt idx="2443">
                  <c:v>8.1391429999999989</c:v>
                </c:pt>
                <c:pt idx="2444">
                  <c:v>8.2892880000000009</c:v>
                </c:pt>
                <c:pt idx="2445">
                  <c:v>8.4371010000000002</c:v>
                </c:pt>
                <c:pt idx="2446">
                  <c:v>8.579301000000001</c:v>
                </c:pt>
                <c:pt idx="2447">
                  <c:v>8.7143870000000003</c:v>
                </c:pt>
                <c:pt idx="2448">
                  <c:v>8.8423990000000003</c:v>
                </c:pt>
                <c:pt idx="2449">
                  <c:v>8.9630290000000077</c:v>
                </c:pt>
                <c:pt idx="2450">
                  <c:v>9.0761739999999946</c:v>
                </c:pt>
                <c:pt idx="2451">
                  <c:v>9.1849599999999985</c:v>
                </c:pt>
                <c:pt idx="2452">
                  <c:v>9.2915890000000037</c:v>
                </c:pt>
                <c:pt idx="2453">
                  <c:v>9.3956440000000452</c:v>
                </c:pt>
                <c:pt idx="2454">
                  <c:v>9.4974400000000028</c:v>
                </c:pt>
                <c:pt idx="2455">
                  <c:v>9.5997820000000047</c:v>
                </c:pt>
                <c:pt idx="2456">
                  <c:v>9.7060230000000001</c:v>
                </c:pt>
                <c:pt idx="2457">
                  <c:v>9.8176300000000047</c:v>
                </c:pt>
                <c:pt idx="2458">
                  <c:v>9.9344279999999987</c:v>
                </c:pt>
                <c:pt idx="2459">
                  <c:v>10.057046000000026</c:v>
                </c:pt>
                <c:pt idx="2460">
                  <c:v>10.183426000000004</c:v>
                </c:pt>
                <c:pt idx="2461">
                  <c:v>10.309053000000006</c:v>
                </c:pt>
                <c:pt idx="2462">
                  <c:v>10.437118999999996</c:v>
                </c:pt>
                <c:pt idx="2463">
                  <c:v>10.570580000000026</c:v>
                </c:pt>
                <c:pt idx="2464">
                  <c:v>10.707483000000002</c:v>
                </c:pt>
                <c:pt idx="2465">
                  <c:v>10.845109000000004</c:v>
                </c:pt>
                <c:pt idx="2466">
                  <c:v>10.982013000000002</c:v>
                </c:pt>
                <c:pt idx="2467">
                  <c:v>11.116998000000001</c:v>
                </c:pt>
                <c:pt idx="2468">
                  <c:v>11.248695999999995</c:v>
                </c:pt>
                <c:pt idx="2469">
                  <c:v>11.377254000000002</c:v>
                </c:pt>
                <c:pt idx="2470">
                  <c:v>11.504186000000004</c:v>
                </c:pt>
                <c:pt idx="2471">
                  <c:v>11.631532000000007</c:v>
                </c:pt>
                <c:pt idx="2472">
                  <c:v>11.761128999999997</c:v>
                </c:pt>
                <c:pt idx="2473">
                  <c:v>11.894047</c:v>
                </c:pt>
                <c:pt idx="2474">
                  <c:v>12.030560000000001</c:v>
                </c:pt>
                <c:pt idx="2475">
                  <c:v>12.170317000000001</c:v>
                </c:pt>
                <c:pt idx="2476">
                  <c:v>12.312935000000024</c:v>
                </c:pt>
                <c:pt idx="2477">
                  <c:v>12.458514000000006</c:v>
                </c:pt>
                <c:pt idx="2478">
                  <c:v>12.607595000000003</c:v>
                </c:pt>
                <c:pt idx="2479">
                  <c:v>12.759111000000003</c:v>
                </c:pt>
                <c:pt idx="2480">
                  <c:v>12.911218</c:v>
                </c:pt>
                <c:pt idx="2481">
                  <c:v>13.064969000000005</c:v>
                </c:pt>
                <c:pt idx="2482">
                  <c:v>13.221507999999998</c:v>
                </c:pt>
                <c:pt idx="2483">
                  <c:v>13.379742000000027</c:v>
                </c:pt>
                <c:pt idx="2484">
                  <c:v>13.537492</c:v>
                </c:pt>
                <c:pt idx="2485">
                  <c:v>13.694849000000005</c:v>
                </c:pt>
                <c:pt idx="2486">
                  <c:v>13.851745000000006</c:v>
                </c:pt>
                <c:pt idx="2487">
                  <c:v>14.007050000000007</c:v>
                </c:pt>
                <c:pt idx="2488">
                  <c:v>14.161788000000001</c:v>
                </c:pt>
                <c:pt idx="2489">
                  <c:v>14.318403000000004</c:v>
                </c:pt>
                <c:pt idx="2490">
                  <c:v>14.479572000000006</c:v>
                </c:pt>
                <c:pt idx="2491">
                  <c:v>14.647142000000001</c:v>
                </c:pt>
                <c:pt idx="2492">
                  <c:v>14.824056000000002</c:v>
                </c:pt>
                <c:pt idx="2493">
                  <c:v>15.010264000000005</c:v>
                </c:pt>
                <c:pt idx="2494">
                  <c:v>15.196337</c:v>
                </c:pt>
                <c:pt idx="2495">
                  <c:v>15.379671000000002</c:v>
                </c:pt>
                <c:pt idx="2496">
                  <c:v>15.563101000000003</c:v>
                </c:pt>
                <c:pt idx="2497">
                  <c:v>15.745571</c:v>
                </c:pt>
                <c:pt idx="2498">
                  <c:v>15.923970000000001</c:v>
                </c:pt>
                <c:pt idx="2499">
                  <c:v>16.095506999999923</c:v>
                </c:pt>
                <c:pt idx="2500">
                  <c:v>16.259735999999986</c:v>
                </c:pt>
                <c:pt idx="2501">
                  <c:v>16.418938999999988</c:v>
                </c:pt>
                <c:pt idx="2502">
                  <c:v>16.574765999999997</c:v>
                </c:pt>
                <c:pt idx="2503">
                  <c:v>16.728106999999923</c:v>
                </c:pt>
                <c:pt idx="2504">
                  <c:v>16.878140000000002</c:v>
                </c:pt>
                <c:pt idx="2505">
                  <c:v>17.021981999999994</c:v>
                </c:pt>
                <c:pt idx="2506">
                  <c:v>17.159208000000035</c:v>
                </c:pt>
                <c:pt idx="2507">
                  <c:v>17.291177000000005</c:v>
                </c:pt>
                <c:pt idx="2508">
                  <c:v>17.419076000000004</c:v>
                </c:pt>
                <c:pt idx="2509">
                  <c:v>17.544819000000004</c:v>
                </c:pt>
                <c:pt idx="2510">
                  <c:v>17.671577999999997</c:v>
                </c:pt>
                <c:pt idx="2511">
                  <c:v>17.800517999999986</c:v>
                </c:pt>
                <c:pt idx="2512">
                  <c:v>17.929265999999988</c:v>
                </c:pt>
                <c:pt idx="2513">
                  <c:v>18.055098000000001</c:v>
                </c:pt>
                <c:pt idx="2514">
                  <c:v>18.176381000000031</c:v>
                </c:pt>
                <c:pt idx="2515">
                  <c:v>18.291684000000004</c:v>
                </c:pt>
                <c:pt idx="2516">
                  <c:v>18.399967000000061</c:v>
                </c:pt>
                <c:pt idx="2517">
                  <c:v>18.501069999999999</c:v>
                </c:pt>
                <c:pt idx="2518">
                  <c:v>18.595650000000006</c:v>
                </c:pt>
                <c:pt idx="2519">
                  <c:v>18.684828999999993</c:v>
                </c:pt>
                <c:pt idx="2520">
                  <c:v>18.769163000000006</c:v>
                </c:pt>
                <c:pt idx="2521">
                  <c:v>18.848911999999999</c:v>
                </c:pt>
                <c:pt idx="2522">
                  <c:v>18.924761999999987</c:v>
                </c:pt>
                <c:pt idx="2523">
                  <c:v>18.997279000000006</c:v>
                </c:pt>
                <c:pt idx="2524">
                  <c:v>19.066351999999988</c:v>
                </c:pt>
                <c:pt idx="2525">
                  <c:v>19.132012000000003</c:v>
                </c:pt>
                <c:pt idx="2526">
                  <c:v>19.194484000000031</c:v>
                </c:pt>
                <c:pt idx="2527">
                  <c:v>19.253666999999989</c:v>
                </c:pt>
                <c:pt idx="2528">
                  <c:v>19.307530999999987</c:v>
                </c:pt>
                <c:pt idx="2529">
                  <c:v>19.354333999999987</c:v>
                </c:pt>
                <c:pt idx="2530">
                  <c:v>19.395270999999987</c:v>
                </c:pt>
                <c:pt idx="2531">
                  <c:v>19.430897000000005</c:v>
                </c:pt>
                <c:pt idx="2532">
                  <c:v>19.459942999999942</c:v>
                </c:pt>
                <c:pt idx="2533">
                  <c:v>19.480441999999904</c:v>
                </c:pt>
                <c:pt idx="2534">
                  <c:v>19.490973999999987</c:v>
                </c:pt>
                <c:pt idx="2535">
                  <c:v>19.490937000000002</c:v>
                </c:pt>
                <c:pt idx="2536">
                  <c:v>19.482417999999889</c:v>
                </c:pt>
                <c:pt idx="2537">
                  <c:v>19.469619999999903</c:v>
                </c:pt>
                <c:pt idx="2538">
                  <c:v>19.453698999999986</c:v>
                </c:pt>
                <c:pt idx="2539">
                  <c:v>19.434500999999987</c:v>
                </c:pt>
                <c:pt idx="2540">
                  <c:v>19.413554000000005</c:v>
                </c:pt>
                <c:pt idx="2541">
                  <c:v>19.393141999999987</c:v>
                </c:pt>
                <c:pt idx="2542">
                  <c:v>19.376119000000003</c:v>
                </c:pt>
                <c:pt idx="2543">
                  <c:v>19.362258999999987</c:v>
                </c:pt>
                <c:pt idx="2544">
                  <c:v>19.345609999999915</c:v>
                </c:pt>
                <c:pt idx="2545">
                  <c:v>19.324130999999987</c:v>
                </c:pt>
                <c:pt idx="2546">
                  <c:v>19.299814999999992</c:v>
                </c:pt>
                <c:pt idx="2547">
                  <c:v>19.274197000000001</c:v>
                </c:pt>
                <c:pt idx="2548">
                  <c:v>19.247792999999927</c:v>
                </c:pt>
                <c:pt idx="2549">
                  <c:v>19.220436999999922</c:v>
                </c:pt>
                <c:pt idx="2550">
                  <c:v>19.192069000000004</c:v>
                </c:pt>
                <c:pt idx="2551">
                  <c:v>19.162388000000007</c:v>
                </c:pt>
                <c:pt idx="2552">
                  <c:v>19.130138000000031</c:v>
                </c:pt>
                <c:pt idx="2553">
                  <c:v>19.093941999999988</c:v>
                </c:pt>
                <c:pt idx="2554">
                  <c:v>19.054039000000003</c:v>
                </c:pt>
                <c:pt idx="2555">
                  <c:v>19.012105000000005</c:v>
                </c:pt>
                <c:pt idx="2556">
                  <c:v>18.96965999999993</c:v>
                </c:pt>
                <c:pt idx="2557">
                  <c:v>18.927154000000005</c:v>
                </c:pt>
                <c:pt idx="2558">
                  <c:v>18.884823999999988</c:v>
                </c:pt>
                <c:pt idx="2559">
                  <c:v>18.843278999999992</c:v>
                </c:pt>
                <c:pt idx="2560">
                  <c:v>18.803047000000007</c:v>
                </c:pt>
                <c:pt idx="2561">
                  <c:v>18.763681000000002</c:v>
                </c:pt>
                <c:pt idx="2562">
                  <c:v>18.724264000000005</c:v>
                </c:pt>
                <c:pt idx="2563">
                  <c:v>18.684684000000004</c:v>
                </c:pt>
                <c:pt idx="2564">
                  <c:v>18.644859999999994</c:v>
                </c:pt>
                <c:pt idx="2565">
                  <c:v>18.604911000000069</c:v>
                </c:pt>
                <c:pt idx="2566">
                  <c:v>18.566131999999989</c:v>
                </c:pt>
                <c:pt idx="2567">
                  <c:v>18.529758000000001</c:v>
                </c:pt>
                <c:pt idx="2568">
                  <c:v>18.496340999999923</c:v>
                </c:pt>
                <c:pt idx="2569">
                  <c:v>18.466273999999938</c:v>
                </c:pt>
                <c:pt idx="2570">
                  <c:v>18.439598000000004</c:v>
                </c:pt>
                <c:pt idx="2571">
                  <c:v>18.418368999999988</c:v>
                </c:pt>
                <c:pt idx="2572">
                  <c:v>18.403710999999927</c:v>
                </c:pt>
                <c:pt idx="2573">
                  <c:v>18.392895999999993</c:v>
                </c:pt>
                <c:pt idx="2574">
                  <c:v>18.380525999999989</c:v>
                </c:pt>
                <c:pt idx="2575">
                  <c:v>18.361468000000031</c:v>
                </c:pt>
                <c:pt idx="2576">
                  <c:v>18.355006000000003</c:v>
                </c:pt>
                <c:pt idx="2577">
                  <c:v>18.381798000000003</c:v>
                </c:pt>
                <c:pt idx="2578">
                  <c:v>18.440770999999923</c:v>
                </c:pt>
                <c:pt idx="2579">
                  <c:v>18.496271999999987</c:v>
                </c:pt>
                <c:pt idx="2580">
                  <c:v>18.521535999999987</c:v>
                </c:pt>
                <c:pt idx="2581">
                  <c:v>18.551736000000002</c:v>
                </c:pt>
                <c:pt idx="2582">
                  <c:v>18.588047999999919</c:v>
                </c:pt>
                <c:pt idx="2583">
                  <c:v>18.642985999999993</c:v>
                </c:pt>
                <c:pt idx="2584">
                  <c:v>18.749928999999987</c:v>
                </c:pt>
                <c:pt idx="2585">
                  <c:v>18.840982999999987</c:v>
                </c:pt>
                <c:pt idx="2586">
                  <c:v>18.851333999999987</c:v>
                </c:pt>
                <c:pt idx="2587">
                  <c:v>18.840974000000031</c:v>
                </c:pt>
                <c:pt idx="2588">
                  <c:v>18.906315999999986</c:v>
                </c:pt>
                <c:pt idx="2589">
                  <c:v>19.035534999999989</c:v>
                </c:pt>
                <c:pt idx="2590">
                  <c:v>19.148906999999987</c:v>
                </c:pt>
                <c:pt idx="2591">
                  <c:v>19.238597999999989</c:v>
                </c:pt>
                <c:pt idx="2592">
                  <c:v>19.321332999999989</c:v>
                </c:pt>
                <c:pt idx="2593">
                  <c:v>19.399351999999993</c:v>
                </c:pt>
                <c:pt idx="2594">
                  <c:v>19.495629999999895</c:v>
                </c:pt>
                <c:pt idx="2595">
                  <c:v>19.638115999999997</c:v>
                </c:pt>
                <c:pt idx="2596">
                  <c:v>19.826483999999986</c:v>
                </c:pt>
                <c:pt idx="2597">
                  <c:v>20.001705000000001</c:v>
                </c:pt>
                <c:pt idx="2598">
                  <c:v>20.135638999999987</c:v>
                </c:pt>
                <c:pt idx="2599">
                  <c:v>20.229370000000003</c:v>
                </c:pt>
                <c:pt idx="2600">
                  <c:v>20.320493999999989</c:v>
                </c:pt>
                <c:pt idx="2601">
                  <c:v>20.453474</c:v>
                </c:pt>
                <c:pt idx="2602">
                  <c:v>20.616957000000092</c:v>
                </c:pt>
                <c:pt idx="2603">
                  <c:v>20.809368000000031</c:v>
                </c:pt>
                <c:pt idx="2604">
                  <c:v>21.045970999999987</c:v>
                </c:pt>
                <c:pt idx="2605">
                  <c:v>21.309833999999992</c:v>
                </c:pt>
                <c:pt idx="2606">
                  <c:v>21.529454000000001</c:v>
                </c:pt>
                <c:pt idx="2607">
                  <c:v>21.694092999999992</c:v>
                </c:pt>
                <c:pt idx="2608">
                  <c:v>21.854553999999993</c:v>
                </c:pt>
                <c:pt idx="2609">
                  <c:v>22.024333999999989</c:v>
                </c:pt>
                <c:pt idx="2610">
                  <c:v>22.193385000000031</c:v>
                </c:pt>
                <c:pt idx="2611">
                  <c:v>22.363211999999987</c:v>
                </c:pt>
                <c:pt idx="2612">
                  <c:v>22.549199000000002</c:v>
                </c:pt>
                <c:pt idx="2613">
                  <c:v>22.749868000000031</c:v>
                </c:pt>
                <c:pt idx="2614">
                  <c:v>22.943580999999927</c:v>
                </c:pt>
                <c:pt idx="2615">
                  <c:v>23.126362999999987</c:v>
                </c:pt>
                <c:pt idx="2616">
                  <c:v>23.305518999999986</c:v>
                </c:pt>
                <c:pt idx="2617">
                  <c:v>23.480002999999904</c:v>
                </c:pt>
                <c:pt idx="2618">
                  <c:v>23.649701999999987</c:v>
                </c:pt>
                <c:pt idx="2619">
                  <c:v>23.817269000000035</c:v>
                </c:pt>
                <c:pt idx="2620">
                  <c:v>23.983575999999989</c:v>
                </c:pt>
                <c:pt idx="2621">
                  <c:v>24.148880000000005</c:v>
                </c:pt>
                <c:pt idx="2622">
                  <c:v>24.313038000000031</c:v>
                </c:pt>
                <c:pt idx="2623">
                  <c:v>24.476943000000006</c:v>
                </c:pt>
                <c:pt idx="2624">
                  <c:v>24.642471</c:v>
                </c:pt>
                <c:pt idx="2625">
                  <c:v>24.811967000000084</c:v>
                </c:pt>
                <c:pt idx="2626">
                  <c:v>24.984802999999989</c:v>
                </c:pt>
                <c:pt idx="2627">
                  <c:v>25.158195000000031</c:v>
                </c:pt>
                <c:pt idx="2628">
                  <c:v>25.330157000000035</c:v>
                </c:pt>
                <c:pt idx="2629">
                  <c:v>25.500417999999989</c:v>
                </c:pt>
                <c:pt idx="2630">
                  <c:v>25.668942999999938</c:v>
                </c:pt>
                <c:pt idx="2631">
                  <c:v>25.835785999999999</c:v>
                </c:pt>
                <c:pt idx="2632">
                  <c:v>26.001108000000031</c:v>
                </c:pt>
                <c:pt idx="2633">
                  <c:v>26.164556000000005</c:v>
                </c:pt>
                <c:pt idx="2634">
                  <c:v>26.325638999999939</c:v>
                </c:pt>
                <c:pt idx="2635">
                  <c:v>26.484266000000002</c:v>
                </c:pt>
                <c:pt idx="2636">
                  <c:v>26.641211999999996</c:v>
                </c:pt>
                <c:pt idx="2637">
                  <c:v>26.797749999999915</c:v>
                </c:pt>
                <c:pt idx="2638">
                  <c:v>26.954548000000003</c:v>
                </c:pt>
                <c:pt idx="2639">
                  <c:v>27.110264999999998</c:v>
                </c:pt>
                <c:pt idx="2640">
                  <c:v>27.262237999999904</c:v>
                </c:pt>
                <c:pt idx="2641">
                  <c:v>27.408658999999989</c:v>
                </c:pt>
                <c:pt idx="2642">
                  <c:v>27.549001000000004</c:v>
                </c:pt>
                <c:pt idx="2643">
                  <c:v>27.684196</c:v>
                </c:pt>
                <c:pt idx="2644">
                  <c:v>27.816012999999987</c:v>
                </c:pt>
                <c:pt idx="2645">
                  <c:v>27.946379999999934</c:v>
                </c:pt>
                <c:pt idx="2646">
                  <c:v>28.075551000000004</c:v>
                </c:pt>
                <c:pt idx="2647">
                  <c:v>28.201974000000035</c:v>
                </c:pt>
                <c:pt idx="2648">
                  <c:v>28.322633999999915</c:v>
                </c:pt>
                <c:pt idx="2649">
                  <c:v>28.438367999999986</c:v>
                </c:pt>
                <c:pt idx="2650">
                  <c:v>28.554929999999999</c:v>
                </c:pt>
                <c:pt idx="2651">
                  <c:v>28.673531999999987</c:v>
                </c:pt>
                <c:pt idx="2652">
                  <c:v>28.793272000000002</c:v>
                </c:pt>
                <c:pt idx="2653">
                  <c:v>28.911130999999987</c:v>
                </c:pt>
                <c:pt idx="2654">
                  <c:v>29.025448999999931</c:v>
                </c:pt>
                <c:pt idx="2655">
                  <c:v>29.132755000000031</c:v>
                </c:pt>
                <c:pt idx="2656">
                  <c:v>29.227479000000002</c:v>
                </c:pt>
                <c:pt idx="2657">
                  <c:v>29.301559999999988</c:v>
                </c:pt>
                <c:pt idx="2658">
                  <c:v>29.351535999999996</c:v>
                </c:pt>
                <c:pt idx="2659">
                  <c:v>29.400081999999987</c:v>
                </c:pt>
                <c:pt idx="2660">
                  <c:v>29.497105000000005</c:v>
                </c:pt>
                <c:pt idx="2661">
                  <c:v>29.663088999999999</c:v>
                </c:pt>
                <c:pt idx="2662">
                  <c:v>29.857215999999994</c:v>
                </c:pt>
                <c:pt idx="2663">
                  <c:v>30.031524000000005</c:v>
                </c:pt>
                <c:pt idx="2664">
                  <c:v>30.179502999999986</c:v>
                </c:pt>
                <c:pt idx="2665">
                  <c:v>30.307344000000001</c:v>
                </c:pt>
                <c:pt idx="2666">
                  <c:v>30.421017000000006</c:v>
                </c:pt>
                <c:pt idx="2667">
                  <c:v>30.524416000000002</c:v>
                </c:pt>
                <c:pt idx="2668">
                  <c:v>30.622138000000007</c:v>
                </c:pt>
                <c:pt idx="2669">
                  <c:v>30.721411000000003</c:v>
                </c:pt>
                <c:pt idx="2670">
                  <c:v>30.824779000000007</c:v>
                </c:pt>
                <c:pt idx="2671">
                  <c:v>30.927521999999989</c:v>
                </c:pt>
                <c:pt idx="2672">
                  <c:v>31.025855000000035</c:v>
                </c:pt>
                <c:pt idx="2673">
                  <c:v>31.121475000000064</c:v>
                </c:pt>
                <c:pt idx="2674">
                  <c:v>31.212536999999919</c:v>
                </c:pt>
                <c:pt idx="2675">
                  <c:v>31.290000000000006</c:v>
                </c:pt>
                <c:pt idx="2676">
                  <c:v>31.354417999999992</c:v>
                </c:pt>
                <c:pt idx="2677">
                  <c:v>31.399790999999986</c:v>
                </c:pt>
                <c:pt idx="2678">
                  <c:v>31.412588</c:v>
                </c:pt>
                <c:pt idx="2679">
                  <c:v>31.397998000000069</c:v>
                </c:pt>
                <c:pt idx="2680">
                  <c:v>31.405496999999915</c:v>
                </c:pt>
                <c:pt idx="2681">
                  <c:v>31.483414999999916</c:v>
                </c:pt>
                <c:pt idx="2682">
                  <c:v>31.615099000000001</c:v>
                </c:pt>
                <c:pt idx="2683">
                  <c:v>31.739811000000035</c:v>
                </c:pt>
                <c:pt idx="2684">
                  <c:v>31.821527000000003</c:v>
                </c:pt>
                <c:pt idx="2685">
                  <c:v>31.874949000000001</c:v>
                </c:pt>
                <c:pt idx="2686">
                  <c:v>31.942435999999919</c:v>
                </c:pt>
                <c:pt idx="2687">
                  <c:v>32.055103000000003</c:v>
                </c:pt>
                <c:pt idx="2688">
                  <c:v>32.193161000000003</c:v>
                </c:pt>
                <c:pt idx="2689">
                  <c:v>32.304051999999999</c:v>
                </c:pt>
                <c:pt idx="2690">
                  <c:v>32.358364000000002</c:v>
                </c:pt>
                <c:pt idx="2691">
                  <c:v>32.383529000000003</c:v>
                </c:pt>
                <c:pt idx="2692">
                  <c:v>32.430365000000002</c:v>
                </c:pt>
                <c:pt idx="2693">
                  <c:v>32.514314000000006</c:v>
                </c:pt>
                <c:pt idx="2694">
                  <c:v>32.602082000000003</c:v>
                </c:pt>
                <c:pt idx="2695">
                  <c:v>32.659822999999996</c:v>
                </c:pt>
                <c:pt idx="2696">
                  <c:v>32.703017000000003</c:v>
                </c:pt>
                <c:pt idx="2697">
                  <c:v>32.747852000000002</c:v>
                </c:pt>
                <c:pt idx="2698">
                  <c:v>32.785807000000005</c:v>
                </c:pt>
                <c:pt idx="2699">
                  <c:v>32.805175000000013</c:v>
                </c:pt>
                <c:pt idx="2700">
                  <c:v>32.819514000000005</c:v>
                </c:pt>
                <c:pt idx="2701">
                  <c:v>32.838782000000002</c:v>
                </c:pt>
                <c:pt idx="2702">
                  <c:v>32.861360999999995</c:v>
                </c:pt>
                <c:pt idx="2703">
                  <c:v>32.897659000000004</c:v>
                </c:pt>
                <c:pt idx="2704">
                  <c:v>32.963984000000004</c:v>
                </c:pt>
                <c:pt idx="2705">
                  <c:v>33.032145000000106</c:v>
                </c:pt>
                <c:pt idx="2706">
                  <c:v>33.032913000000114</c:v>
                </c:pt>
                <c:pt idx="2707">
                  <c:v>32.963040000000007</c:v>
                </c:pt>
                <c:pt idx="2708">
                  <c:v>32.877700999999995</c:v>
                </c:pt>
                <c:pt idx="2709">
                  <c:v>32.796436000000107</c:v>
                </c:pt>
                <c:pt idx="2710">
                  <c:v>32.707555000000013</c:v>
                </c:pt>
                <c:pt idx="2711">
                  <c:v>32.649389000000006</c:v>
                </c:pt>
                <c:pt idx="2712">
                  <c:v>32.685224000000005</c:v>
                </c:pt>
                <c:pt idx="2713">
                  <c:v>32.785541000000009</c:v>
                </c:pt>
                <c:pt idx="2714">
                  <c:v>32.837575000000001</c:v>
                </c:pt>
                <c:pt idx="2715">
                  <c:v>32.793598000000145</c:v>
                </c:pt>
                <c:pt idx="2716">
                  <c:v>32.709597000000002</c:v>
                </c:pt>
                <c:pt idx="2717">
                  <c:v>32.633600000000001</c:v>
                </c:pt>
                <c:pt idx="2718">
                  <c:v>32.554337000000004</c:v>
                </c:pt>
                <c:pt idx="2719">
                  <c:v>32.462883000000005</c:v>
                </c:pt>
                <c:pt idx="2720">
                  <c:v>32.391131000000001</c:v>
                </c:pt>
                <c:pt idx="2721">
                  <c:v>32.351567999999894</c:v>
                </c:pt>
                <c:pt idx="2722">
                  <c:v>32.301757000000002</c:v>
                </c:pt>
                <c:pt idx="2723">
                  <c:v>32.214624999999998</c:v>
                </c:pt>
                <c:pt idx="2724">
                  <c:v>32.101331000000002</c:v>
                </c:pt>
                <c:pt idx="2725">
                  <c:v>31.958727999999915</c:v>
                </c:pt>
                <c:pt idx="2726">
                  <c:v>31.755792999999915</c:v>
                </c:pt>
                <c:pt idx="2727">
                  <c:v>31.523491999999987</c:v>
                </c:pt>
                <c:pt idx="2728">
                  <c:v>31.364447999999989</c:v>
                </c:pt>
                <c:pt idx="2729">
                  <c:v>31.327724000000003</c:v>
                </c:pt>
                <c:pt idx="2730">
                  <c:v>31.347566999999987</c:v>
                </c:pt>
                <c:pt idx="2731">
                  <c:v>31.341672000000003</c:v>
                </c:pt>
                <c:pt idx="2732">
                  <c:v>31.305240999999931</c:v>
                </c:pt>
                <c:pt idx="2733">
                  <c:v>31.259075999999993</c:v>
                </c:pt>
                <c:pt idx="2734">
                  <c:v>31.187405999999996</c:v>
                </c:pt>
                <c:pt idx="2735">
                  <c:v>31.072590000000002</c:v>
                </c:pt>
                <c:pt idx="2736">
                  <c:v>30.920627999999915</c:v>
                </c:pt>
                <c:pt idx="2737">
                  <c:v>30.737761000000031</c:v>
                </c:pt>
                <c:pt idx="2738">
                  <c:v>30.541090999999987</c:v>
                </c:pt>
                <c:pt idx="2739">
                  <c:v>30.387395999999992</c:v>
                </c:pt>
                <c:pt idx="2740">
                  <c:v>30.329819999999987</c:v>
                </c:pt>
                <c:pt idx="2741">
                  <c:v>30.332856000000035</c:v>
                </c:pt>
                <c:pt idx="2742">
                  <c:v>30.2941</c:v>
                </c:pt>
                <c:pt idx="2743">
                  <c:v>30.178905000000061</c:v>
                </c:pt>
                <c:pt idx="2744">
                  <c:v>30.043239999999916</c:v>
                </c:pt>
                <c:pt idx="2745">
                  <c:v>29.931713999999989</c:v>
                </c:pt>
                <c:pt idx="2746">
                  <c:v>29.823912000000007</c:v>
                </c:pt>
                <c:pt idx="2747">
                  <c:v>29.704454999999996</c:v>
                </c:pt>
                <c:pt idx="2748">
                  <c:v>29.603071000000035</c:v>
                </c:pt>
                <c:pt idx="2749">
                  <c:v>29.530056999999999</c:v>
                </c:pt>
                <c:pt idx="2750">
                  <c:v>29.440037999999927</c:v>
                </c:pt>
                <c:pt idx="2751">
                  <c:v>29.304085999999998</c:v>
                </c:pt>
                <c:pt idx="2752">
                  <c:v>29.154212000000001</c:v>
                </c:pt>
                <c:pt idx="2753">
                  <c:v>29.015353000000005</c:v>
                </c:pt>
                <c:pt idx="2754">
                  <c:v>28.868877999999992</c:v>
                </c:pt>
                <c:pt idx="2755">
                  <c:v>28.728994</c:v>
                </c:pt>
                <c:pt idx="2756">
                  <c:v>28.651906999999994</c:v>
                </c:pt>
                <c:pt idx="2757">
                  <c:v>28.634908000000085</c:v>
                </c:pt>
                <c:pt idx="2758">
                  <c:v>28.593048999999986</c:v>
                </c:pt>
                <c:pt idx="2759">
                  <c:v>28.483644999999889</c:v>
                </c:pt>
                <c:pt idx="2760">
                  <c:v>28.364618999999987</c:v>
                </c:pt>
                <c:pt idx="2761">
                  <c:v>28.286303999999927</c:v>
                </c:pt>
                <c:pt idx="2762">
                  <c:v>28.220191</c:v>
                </c:pt>
                <c:pt idx="2763">
                  <c:v>28.140269000000004</c:v>
                </c:pt>
                <c:pt idx="2764">
                  <c:v>28.081164000000001</c:v>
                </c:pt>
                <c:pt idx="2765">
                  <c:v>28.057744999999986</c:v>
                </c:pt>
                <c:pt idx="2766">
                  <c:v>28.017516999999987</c:v>
                </c:pt>
                <c:pt idx="2767">
                  <c:v>27.931641999999989</c:v>
                </c:pt>
                <c:pt idx="2768">
                  <c:v>27.848644999999934</c:v>
                </c:pt>
                <c:pt idx="2769">
                  <c:v>27.798844000000003</c:v>
                </c:pt>
                <c:pt idx="2770">
                  <c:v>27.740231999999949</c:v>
                </c:pt>
                <c:pt idx="2771">
                  <c:v>27.651456000000035</c:v>
                </c:pt>
                <c:pt idx="2772">
                  <c:v>27.579521</c:v>
                </c:pt>
                <c:pt idx="2773">
                  <c:v>27.551585000000031</c:v>
                </c:pt>
                <c:pt idx="2774">
                  <c:v>27.534903999999997</c:v>
                </c:pt>
                <c:pt idx="2775">
                  <c:v>27.515219999999989</c:v>
                </c:pt>
                <c:pt idx="2776">
                  <c:v>27.521309000000002</c:v>
                </c:pt>
                <c:pt idx="2777">
                  <c:v>27.540229999999919</c:v>
                </c:pt>
                <c:pt idx="2778">
                  <c:v>27.514272000000005</c:v>
                </c:pt>
                <c:pt idx="2779">
                  <c:v>27.450758999999987</c:v>
                </c:pt>
                <c:pt idx="2780">
                  <c:v>27.427394000000007</c:v>
                </c:pt>
                <c:pt idx="2781">
                  <c:v>27.457082</c:v>
                </c:pt>
                <c:pt idx="2782">
                  <c:v>27.460348999999916</c:v>
                </c:pt>
                <c:pt idx="2783">
                  <c:v>27.406218999999989</c:v>
                </c:pt>
                <c:pt idx="2784">
                  <c:v>27.354303000000005</c:v>
                </c:pt>
                <c:pt idx="2785">
                  <c:v>27.331462000000005</c:v>
                </c:pt>
                <c:pt idx="2786">
                  <c:v>27.297937000000005</c:v>
                </c:pt>
                <c:pt idx="2787">
                  <c:v>27.269011000000006</c:v>
                </c:pt>
                <c:pt idx="2788">
                  <c:v>27.324915000000065</c:v>
                </c:pt>
                <c:pt idx="2789">
                  <c:v>27.456973000000005</c:v>
                </c:pt>
                <c:pt idx="2790">
                  <c:v>27.551124999999999</c:v>
                </c:pt>
                <c:pt idx="2791">
                  <c:v>27.56124299999993</c:v>
                </c:pt>
                <c:pt idx="2792">
                  <c:v>27.565573999999923</c:v>
                </c:pt>
                <c:pt idx="2793">
                  <c:v>27.611854000000104</c:v>
                </c:pt>
                <c:pt idx="2794">
                  <c:v>27.64936400000003</c:v>
                </c:pt>
                <c:pt idx="2795">
                  <c:v>27.650987999999998</c:v>
                </c:pt>
                <c:pt idx="2796">
                  <c:v>27.671001000000064</c:v>
                </c:pt>
                <c:pt idx="2797">
                  <c:v>27.731002000000004</c:v>
                </c:pt>
                <c:pt idx="2798">
                  <c:v>27.769873000000004</c:v>
                </c:pt>
                <c:pt idx="2799">
                  <c:v>27.759046999999939</c:v>
                </c:pt>
                <c:pt idx="2800">
                  <c:v>27.758084999999987</c:v>
                </c:pt>
                <c:pt idx="2801">
                  <c:v>27.807261999999994</c:v>
                </c:pt>
                <c:pt idx="2802">
                  <c:v>27.873333000000002</c:v>
                </c:pt>
                <c:pt idx="2803">
                  <c:v>27.943743999999885</c:v>
                </c:pt>
                <c:pt idx="2804">
                  <c:v>28.053031000000004</c:v>
                </c:pt>
                <c:pt idx="2805">
                  <c:v>28.185630999999919</c:v>
                </c:pt>
                <c:pt idx="2806">
                  <c:v>28.268412999999885</c:v>
                </c:pt>
                <c:pt idx="2807">
                  <c:v>28.291803000000005</c:v>
                </c:pt>
                <c:pt idx="2808">
                  <c:v>28.330843000000005</c:v>
                </c:pt>
                <c:pt idx="2809">
                  <c:v>28.412429999999922</c:v>
                </c:pt>
                <c:pt idx="2810">
                  <c:v>28.480457999999938</c:v>
                </c:pt>
                <c:pt idx="2811">
                  <c:v>28.518638999999986</c:v>
                </c:pt>
                <c:pt idx="2812">
                  <c:v>28.586322999999904</c:v>
                </c:pt>
                <c:pt idx="2813">
                  <c:v>28.695724999999989</c:v>
                </c:pt>
                <c:pt idx="2814">
                  <c:v>28.778011999999986</c:v>
                </c:pt>
                <c:pt idx="2815">
                  <c:v>28.810051000000069</c:v>
                </c:pt>
                <c:pt idx="2816">
                  <c:v>28.855290999999987</c:v>
                </c:pt>
                <c:pt idx="2817">
                  <c:v>28.947360000000003</c:v>
                </c:pt>
                <c:pt idx="2818">
                  <c:v>29.048596999999919</c:v>
                </c:pt>
                <c:pt idx="2819">
                  <c:v>29.147075000000065</c:v>
                </c:pt>
                <c:pt idx="2820">
                  <c:v>29.281204000000002</c:v>
                </c:pt>
                <c:pt idx="2821">
                  <c:v>29.436267999999988</c:v>
                </c:pt>
                <c:pt idx="2822">
                  <c:v>29.534633999999986</c:v>
                </c:pt>
                <c:pt idx="2823">
                  <c:v>29.571601999999999</c:v>
                </c:pt>
                <c:pt idx="2824">
                  <c:v>29.642833999999986</c:v>
                </c:pt>
                <c:pt idx="2825">
                  <c:v>29.799155999999996</c:v>
                </c:pt>
                <c:pt idx="2826">
                  <c:v>29.979780000000002</c:v>
                </c:pt>
                <c:pt idx="2827">
                  <c:v>30.124352000000005</c:v>
                </c:pt>
                <c:pt idx="2828">
                  <c:v>30.252226999999934</c:v>
                </c:pt>
                <c:pt idx="2829">
                  <c:v>30.377936000000005</c:v>
                </c:pt>
                <c:pt idx="2830">
                  <c:v>30.463612999999885</c:v>
                </c:pt>
                <c:pt idx="2831">
                  <c:v>30.504198000000031</c:v>
                </c:pt>
                <c:pt idx="2832">
                  <c:v>30.561589999999939</c:v>
                </c:pt>
                <c:pt idx="2833">
                  <c:v>30.668001999999987</c:v>
                </c:pt>
                <c:pt idx="2834">
                  <c:v>30.785936999999926</c:v>
                </c:pt>
                <c:pt idx="2835">
                  <c:v>30.898062999999986</c:v>
                </c:pt>
                <c:pt idx="2836">
                  <c:v>31.042046999999904</c:v>
                </c:pt>
                <c:pt idx="2837">
                  <c:v>31.221440999999938</c:v>
                </c:pt>
                <c:pt idx="2838">
                  <c:v>31.381574000000001</c:v>
                </c:pt>
                <c:pt idx="2839">
                  <c:v>31.506060000000005</c:v>
                </c:pt>
                <c:pt idx="2840">
                  <c:v>31.649979000000005</c:v>
                </c:pt>
                <c:pt idx="2841">
                  <c:v>31.842845999999987</c:v>
                </c:pt>
                <c:pt idx="2842">
                  <c:v>32.045154000000011</c:v>
                </c:pt>
                <c:pt idx="2843">
                  <c:v>32.231398000000013</c:v>
                </c:pt>
                <c:pt idx="2844">
                  <c:v>32.42598000000001</c:v>
                </c:pt>
                <c:pt idx="2845">
                  <c:v>32.625528000000145</c:v>
                </c:pt>
                <c:pt idx="2846">
                  <c:v>32.781788000000006</c:v>
                </c:pt>
                <c:pt idx="2847">
                  <c:v>32.894766999999995</c:v>
                </c:pt>
                <c:pt idx="2848">
                  <c:v>33.025235000000123</c:v>
                </c:pt>
                <c:pt idx="2849">
                  <c:v>33.186776000000009</c:v>
                </c:pt>
                <c:pt idx="2850">
                  <c:v>33.329311000000011</c:v>
                </c:pt>
                <c:pt idx="2851">
                  <c:v>33.451748999999992</c:v>
                </c:pt>
                <c:pt idx="2852">
                  <c:v>33.612756000000012</c:v>
                </c:pt>
                <c:pt idx="2853">
                  <c:v>33.803873000000003</c:v>
                </c:pt>
                <c:pt idx="2854">
                  <c:v>33.944847999999944</c:v>
                </c:pt>
                <c:pt idx="2855">
                  <c:v>34.033747000000005</c:v>
                </c:pt>
                <c:pt idx="2856">
                  <c:v>34.164754000000002</c:v>
                </c:pt>
                <c:pt idx="2857">
                  <c:v>34.367400999999994</c:v>
                </c:pt>
                <c:pt idx="2858">
                  <c:v>34.572355000000123</c:v>
                </c:pt>
                <c:pt idx="2859">
                  <c:v>34.766555000000146</c:v>
                </c:pt>
                <c:pt idx="2860">
                  <c:v>35.016985000000005</c:v>
                </c:pt>
                <c:pt idx="2861">
                  <c:v>35.302832000000002</c:v>
                </c:pt>
                <c:pt idx="2862">
                  <c:v>35.500410000000002</c:v>
                </c:pt>
                <c:pt idx="2863">
                  <c:v>35.586600999999995</c:v>
                </c:pt>
                <c:pt idx="2864">
                  <c:v>35.686229000000004</c:v>
                </c:pt>
                <c:pt idx="2865">
                  <c:v>35.868195000000107</c:v>
                </c:pt>
                <c:pt idx="2866">
                  <c:v>36.060422000000003</c:v>
                </c:pt>
                <c:pt idx="2867">
                  <c:v>36.211430000000007</c:v>
                </c:pt>
                <c:pt idx="2868">
                  <c:v>36.362358000000107</c:v>
                </c:pt>
                <c:pt idx="2869">
                  <c:v>36.510612000000002</c:v>
                </c:pt>
                <c:pt idx="2870">
                  <c:v>36.577112000000106</c:v>
                </c:pt>
                <c:pt idx="2871">
                  <c:v>36.567766999999996</c:v>
                </c:pt>
                <c:pt idx="2872">
                  <c:v>36.607763999999996</c:v>
                </c:pt>
                <c:pt idx="2873">
                  <c:v>36.76373800000016</c:v>
                </c:pt>
                <c:pt idx="2874">
                  <c:v>36.97815700000001</c:v>
                </c:pt>
                <c:pt idx="2875">
                  <c:v>37.206438000000013</c:v>
                </c:pt>
                <c:pt idx="2876">
                  <c:v>37.464157</c:v>
                </c:pt>
                <c:pt idx="2877">
                  <c:v>37.712780000000009</c:v>
                </c:pt>
                <c:pt idx="2878">
                  <c:v>37.868593000000011</c:v>
                </c:pt>
                <c:pt idx="2879">
                  <c:v>37.959684999999894</c:v>
                </c:pt>
                <c:pt idx="2880">
                  <c:v>38.105163000000012</c:v>
                </c:pt>
                <c:pt idx="2881">
                  <c:v>38.314450999999998</c:v>
                </c:pt>
                <c:pt idx="2882">
                  <c:v>38.474265999999993</c:v>
                </c:pt>
                <c:pt idx="2883">
                  <c:v>38.548588000000002</c:v>
                </c:pt>
                <c:pt idx="2884">
                  <c:v>38.612784000000005</c:v>
                </c:pt>
                <c:pt idx="2885">
                  <c:v>38.683013000000003</c:v>
                </c:pt>
                <c:pt idx="2886">
                  <c:v>38.698034000000114</c:v>
                </c:pt>
                <c:pt idx="2887">
                  <c:v>38.684480000000001</c:v>
                </c:pt>
                <c:pt idx="2888">
                  <c:v>38.745688000000001</c:v>
                </c:pt>
                <c:pt idx="2889">
                  <c:v>38.881471999999995</c:v>
                </c:pt>
                <c:pt idx="2890">
                  <c:v>38.983185000000006</c:v>
                </c:pt>
                <c:pt idx="2891">
                  <c:v>39.041659000000003</c:v>
                </c:pt>
                <c:pt idx="2892">
                  <c:v>39.143036000000009</c:v>
                </c:pt>
                <c:pt idx="2893">
                  <c:v>39.246794000000008</c:v>
                </c:pt>
                <c:pt idx="2894">
                  <c:v>39.22335200000019</c:v>
                </c:pt>
                <c:pt idx="2895">
                  <c:v>39.084289999999996</c:v>
                </c:pt>
                <c:pt idx="2896">
                  <c:v>38.971979999999995</c:v>
                </c:pt>
                <c:pt idx="2897">
                  <c:v>38.914169999999999</c:v>
                </c:pt>
                <c:pt idx="2898">
                  <c:v>38.803198000000002</c:v>
                </c:pt>
                <c:pt idx="2899">
                  <c:v>38.636171000000012</c:v>
                </c:pt>
                <c:pt idx="2900">
                  <c:v>38.507063999999993</c:v>
                </c:pt>
                <c:pt idx="2901">
                  <c:v>38.377092999999995</c:v>
                </c:pt>
                <c:pt idx="2902">
                  <c:v>38.096203000000003</c:v>
                </c:pt>
                <c:pt idx="2903">
                  <c:v>37.661217000000008</c:v>
                </c:pt>
                <c:pt idx="2904">
                  <c:v>37.263533000000145</c:v>
                </c:pt>
                <c:pt idx="2905">
                  <c:v>37.007366000000005</c:v>
                </c:pt>
                <c:pt idx="2906">
                  <c:v>36.804563999999999</c:v>
                </c:pt>
                <c:pt idx="2907">
                  <c:v>36.580150000000003</c:v>
                </c:pt>
                <c:pt idx="2908">
                  <c:v>36.368585000000003</c:v>
                </c:pt>
                <c:pt idx="2909">
                  <c:v>36.157482999999999</c:v>
                </c:pt>
                <c:pt idx="2910">
                  <c:v>35.850259000000001</c:v>
                </c:pt>
                <c:pt idx="2911">
                  <c:v>35.445328000000003</c:v>
                </c:pt>
                <c:pt idx="2912">
                  <c:v>35.065263000000002</c:v>
                </c:pt>
                <c:pt idx="2913">
                  <c:v>34.761392000000107</c:v>
                </c:pt>
                <c:pt idx="2914">
                  <c:v>34.461489999999998</c:v>
                </c:pt>
                <c:pt idx="2915">
                  <c:v>34.137460999999995</c:v>
                </c:pt>
                <c:pt idx="2916">
                  <c:v>33.841163999999999</c:v>
                </c:pt>
                <c:pt idx="2917">
                  <c:v>33.548755000000106</c:v>
                </c:pt>
                <c:pt idx="2918">
                  <c:v>33.161415000000012</c:v>
                </c:pt>
                <c:pt idx="2919">
                  <c:v>32.694901000000002</c:v>
                </c:pt>
                <c:pt idx="2920">
                  <c:v>32.287617000000004</c:v>
                </c:pt>
                <c:pt idx="2921">
                  <c:v>31.990380999999989</c:v>
                </c:pt>
                <c:pt idx="2922">
                  <c:v>31.717697999999999</c:v>
                </c:pt>
                <c:pt idx="2923">
                  <c:v>31.425495999999939</c:v>
                </c:pt>
                <c:pt idx="2924">
                  <c:v>31.160989999999988</c:v>
                </c:pt>
                <c:pt idx="2925">
                  <c:v>30.918031999999986</c:v>
                </c:pt>
                <c:pt idx="2926">
                  <c:v>30.628431999999989</c:v>
                </c:pt>
                <c:pt idx="2927">
                  <c:v>30.318900999999997</c:v>
                </c:pt>
                <c:pt idx="2928">
                  <c:v>30.093388000000004</c:v>
                </c:pt>
                <c:pt idx="2929">
                  <c:v>29.938184000000007</c:v>
                </c:pt>
                <c:pt idx="2930">
                  <c:v>29.724573000000007</c:v>
                </c:pt>
                <c:pt idx="2931">
                  <c:v>29.423901000000001</c:v>
                </c:pt>
                <c:pt idx="2932">
                  <c:v>29.132463000000001</c:v>
                </c:pt>
                <c:pt idx="2933">
                  <c:v>28.866054000000005</c:v>
                </c:pt>
                <c:pt idx="2934">
                  <c:v>28.532718000000003</c:v>
                </c:pt>
                <c:pt idx="2935">
                  <c:v>28.140653</c:v>
                </c:pt>
                <c:pt idx="2936">
                  <c:v>27.830816999999996</c:v>
                </c:pt>
                <c:pt idx="2937">
                  <c:v>27.653526999999986</c:v>
                </c:pt>
                <c:pt idx="2938">
                  <c:v>27.496958000000031</c:v>
                </c:pt>
                <c:pt idx="2939">
                  <c:v>27.286389999999916</c:v>
                </c:pt>
                <c:pt idx="2940">
                  <c:v>27.075591000000003</c:v>
                </c:pt>
                <c:pt idx="2941">
                  <c:v>26.882332999999896</c:v>
                </c:pt>
                <c:pt idx="2942">
                  <c:v>26.615663999999992</c:v>
                </c:pt>
                <c:pt idx="2943">
                  <c:v>26.241718999999989</c:v>
                </c:pt>
                <c:pt idx="2944">
                  <c:v>25.867793000000006</c:v>
                </c:pt>
                <c:pt idx="2945">
                  <c:v>25.592762999999934</c:v>
                </c:pt>
                <c:pt idx="2946">
                  <c:v>25.409581000000003</c:v>
                </c:pt>
                <c:pt idx="2947">
                  <c:v>25.307416000000003</c:v>
                </c:pt>
                <c:pt idx="2948">
                  <c:v>25.325766999999942</c:v>
                </c:pt>
                <c:pt idx="2949">
                  <c:v>25.431569999999986</c:v>
                </c:pt>
                <c:pt idx="2950">
                  <c:v>25.482697999999889</c:v>
                </c:pt>
                <c:pt idx="2951">
                  <c:v>25.400558999999987</c:v>
                </c:pt>
                <c:pt idx="2952">
                  <c:v>25.251510999999986</c:v>
                </c:pt>
                <c:pt idx="2953">
                  <c:v>25.104135999999997</c:v>
                </c:pt>
                <c:pt idx="2954">
                  <c:v>24.945983999999989</c:v>
                </c:pt>
                <c:pt idx="2955">
                  <c:v>24.772778000000002</c:v>
                </c:pt>
                <c:pt idx="2956">
                  <c:v>24.623497999999987</c:v>
                </c:pt>
                <c:pt idx="2957">
                  <c:v>24.494495000000001</c:v>
                </c:pt>
                <c:pt idx="2958">
                  <c:v>24.337571999999994</c:v>
                </c:pt>
                <c:pt idx="2959">
                  <c:v>24.172185999999996</c:v>
                </c:pt>
                <c:pt idx="2960">
                  <c:v>24.091893999999996</c:v>
                </c:pt>
                <c:pt idx="2961">
                  <c:v>24.135158000000065</c:v>
                </c:pt>
                <c:pt idx="2962">
                  <c:v>24.245546999999885</c:v>
                </c:pt>
                <c:pt idx="2963">
                  <c:v>24.367598999999988</c:v>
                </c:pt>
                <c:pt idx="2964">
                  <c:v>24.480235999999927</c:v>
                </c:pt>
                <c:pt idx="2965">
                  <c:v>24.539066000000005</c:v>
                </c:pt>
                <c:pt idx="2966">
                  <c:v>24.51141400000003</c:v>
                </c:pt>
                <c:pt idx="2967">
                  <c:v>24.472549999999877</c:v>
                </c:pt>
                <c:pt idx="2968">
                  <c:v>24.544054000000031</c:v>
                </c:pt>
                <c:pt idx="2969">
                  <c:v>24.734363000000005</c:v>
                </c:pt>
                <c:pt idx="2970">
                  <c:v>24.950635000000002</c:v>
                </c:pt>
                <c:pt idx="2971">
                  <c:v>25.155349999999938</c:v>
                </c:pt>
                <c:pt idx="2972">
                  <c:v>25.379688999999999</c:v>
                </c:pt>
                <c:pt idx="2973">
                  <c:v>25.593307999999986</c:v>
                </c:pt>
                <c:pt idx="2974">
                  <c:v>25.720470000000006</c:v>
                </c:pt>
                <c:pt idx="2975">
                  <c:v>25.799721999999949</c:v>
                </c:pt>
                <c:pt idx="2976">
                  <c:v>25.975246999999893</c:v>
                </c:pt>
                <c:pt idx="2977">
                  <c:v>26.307101000000031</c:v>
                </c:pt>
                <c:pt idx="2978">
                  <c:v>26.722774999999938</c:v>
                </c:pt>
                <c:pt idx="2979">
                  <c:v>27.166625999999987</c:v>
                </c:pt>
                <c:pt idx="2980">
                  <c:v>27.656694999999999</c:v>
                </c:pt>
                <c:pt idx="2981">
                  <c:v>28.171442999999989</c:v>
                </c:pt>
                <c:pt idx="2982">
                  <c:v>28.632718999999987</c:v>
                </c:pt>
                <c:pt idx="2983">
                  <c:v>29.040708999999989</c:v>
                </c:pt>
                <c:pt idx="2984">
                  <c:v>29.489824999999989</c:v>
                </c:pt>
                <c:pt idx="2985">
                  <c:v>30.013649999999931</c:v>
                </c:pt>
                <c:pt idx="2986">
                  <c:v>30.537422000000007</c:v>
                </c:pt>
                <c:pt idx="2987">
                  <c:v>31.010211999999996</c:v>
                </c:pt>
                <c:pt idx="2988">
                  <c:v>31.458473999999939</c:v>
                </c:pt>
                <c:pt idx="2989">
                  <c:v>31.88512399999993</c:v>
                </c:pt>
                <c:pt idx="2990">
                  <c:v>32.248867000000004</c:v>
                </c:pt>
                <c:pt idx="2991">
                  <c:v>32.574584999999999</c:v>
                </c:pt>
                <c:pt idx="2992">
                  <c:v>32.959623999999998</c:v>
                </c:pt>
                <c:pt idx="2993">
                  <c:v>33.434596000000006</c:v>
                </c:pt>
                <c:pt idx="2994">
                  <c:v>33.924080999999994</c:v>
                </c:pt>
                <c:pt idx="2995">
                  <c:v>34.368268</c:v>
                </c:pt>
                <c:pt idx="2996">
                  <c:v>34.77625900000001</c:v>
                </c:pt>
                <c:pt idx="2997">
                  <c:v>35.146832000000003</c:v>
                </c:pt>
                <c:pt idx="2998">
                  <c:v>35.454656999999997</c:v>
                </c:pt>
                <c:pt idx="2999">
                  <c:v>35.733443000000008</c:v>
                </c:pt>
                <c:pt idx="3000">
                  <c:v>36.061189000000006</c:v>
                </c:pt>
                <c:pt idx="3001">
                  <c:v>36.443143000000006</c:v>
                </c:pt>
                <c:pt idx="3002">
                  <c:v>36.808509000000001</c:v>
                </c:pt>
                <c:pt idx="3003">
                  <c:v>37.127635000000012</c:v>
                </c:pt>
                <c:pt idx="3004">
                  <c:v>37.42605300000001</c:v>
                </c:pt>
                <c:pt idx="3005">
                  <c:v>37.687386000000004</c:v>
                </c:pt>
                <c:pt idx="3006">
                  <c:v>37.864890999999993</c:v>
                </c:pt>
                <c:pt idx="3007">
                  <c:v>37.993211000000002</c:v>
                </c:pt>
                <c:pt idx="3008">
                  <c:v>38.166405000000012</c:v>
                </c:pt>
                <c:pt idx="3009">
                  <c:v>38.393098000000002</c:v>
                </c:pt>
                <c:pt idx="3010">
                  <c:v>38.587928999999995</c:v>
                </c:pt>
                <c:pt idx="3011">
                  <c:v>38.714417000000005</c:v>
                </c:pt>
                <c:pt idx="3012">
                  <c:v>38.820383000000007</c:v>
                </c:pt>
                <c:pt idx="3013">
                  <c:v>38.927775000000011</c:v>
                </c:pt>
                <c:pt idx="3014">
                  <c:v>39.011240999999998</c:v>
                </c:pt>
                <c:pt idx="3015">
                  <c:v>39.096560000000011</c:v>
                </c:pt>
                <c:pt idx="3016">
                  <c:v>39.252845000000001</c:v>
                </c:pt>
                <c:pt idx="3017">
                  <c:v>39.464676000000004</c:v>
                </c:pt>
                <c:pt idx="3018">
                  <c:v>39.629065000000011</c:v>
                </c:pt>
                <c:pt idx="3019">
                  <c:v>39.702083000000002</c:v>
                </c:pt>
                <c:pt idx="3020">
                  <c:v>39.739177000000012</c:v>
                </c:pt>
                <c:pt idx="3021">
                  <c:v>39.775125000000145</c:v>
                </c:pt>
                <c:pt idx="3022">
                  <c:v>39.778964000000002</c:v>
                </c:pt>
                <c:pt idx="3023">
                  <c:v>39.750880999999993</c:v>
                </c:pt>
                <c:pt idx="3024">
                  <c:v>39.748165000000107</c:v>
                </c:pt>
                <c:pt idx="3025">
                  <c:v>39.784163000000007</c:v>
                </c:pt>
                <c:pt idx="3026">
                  <c:v>39.801701000000001</c:v>
                </c:pt>
                <c:pt idx="3027">
                  <c:v>39.774239000000009</c:v>
                </c:pt>
                <c:pt idx="3028">
                  <c:v>39.740871000000006</c:v>
                </c:pt>
                <c:pt idx="3029">
                  <c:v>39.722185000000145</c:v>
                </c:pt>
                <c:pt idx="3030">
                  <c:v>39.695270000000107</c:v>
                </c:pt>
                <c:pt idx="3031">
                  <c:v>39.669445000000003</c:v>
                </c:pt>
                <c:pt idx="3032">
                  <c:v>39.691053000000011</c:v>
                </c:pt>
                <c:pt idx="3033">
                  <c:v>39.752372000000122</c:v>
                </c:pt>
                <c:pt idx="3034">
                  <c:v>39.785810000000012</c:v>
                </c:pt>
                <c:pt idx="3035">
                  <c:v>39.767903000000011</c:v>
                </c:pt>
                <c:pt idx="3036">
                  <c:v>39.742808000000011</c:v>
                </c:pt>
                <c:pt idx="3037">
                  <c:v>39.730124000000011</c:v>
                </c:pt>
                <c:pt idx="3038">
                  <c:v>39.700146000000011</c:v>
                </c:pt>
                <c:pt idx="3039">
                  <c:v>39.655261000000003</c:v>
                </c:pt>
                <c:pt idx="3040">
                  <c:v>39.643910000000012</c:v>
                </c:pt>
                <c:pt idx="3041">
                  <c:v>39.671926000000006</c:v>
                </c:pt>
                <c:pt idx="3042">
                  <c:v>39.680887999999996</c:v>
                </c:pt>
                <c:pt idx="3043">
                  <c:v>39.63296600000001</c:v>
                </c:pt>
                <c:pt idx="3044">
                  <c:v>39.544462999999993</c:v>
                </c:pt>
                <c:pt idx="3045">
                  <c:v>39.430839000000006</c:v>
                </c:pt>
                <c:pt idx="3046">
                  <c:v>39.297730000000122</c:v>
                </c:pt>
                <c:pt idx="3047">
                  <c:v>39.188246000000007</c:v>
                </c:pt>
                <c:pt idx="3048">
                  <c:v>39.15571700000001</c:v>
                </c:pt>
                <c:pt idx="3049">
                  <c:v>39.181530000000002</c:v>
                </c:pt>
                <c:pt idx="3050">
                  <c:v>39.194411000000002</c:v>
                </c:pt>
                <c:pt idx="3051">
                  <c:v>39.172050000000013</c:v>
                </c:pt>
                <c:pt idx="3052">
                  <c:v>39.146333000000013</c:v>
                </c:pt>
                <c:pt idx="3053">
                  <c:v>39.115140000000011</c:v>
                </c:pt>
                <c:pt idx="3054">
                  <c:v>39.041199999999996</c:v>
                </c:pt>
                <c:pt idx="3055">
                  <c:v>38.942561000000005</c:v>
                </c:pt>
                <c:pt idx="3056">
                  <c:v>38.894096999999995</c:v>
                </c:pt>
                <c:pt idx="3057">
                  <c:v>38.923566000000008</c:v>
                </c:pt>
                <c:pt idx="3058">
                  <c:v>38.979502000000011</c:v>
                </c:pt>
                <c:pt idx="3059">
                  <c:v>39.011555000000001</c:v>
                </c:pt>
                <c:pt idx="3060">
                  <c:v>39.011911000000005</c:v>
                </c:pt>
                <c:pt idx="3061">
                  <c:v>38.970157</c:v>
                </c:pt>
                <c:pt idx="3062">
                  <c:v>38.869306000000009</c:v>
                </c:pt>
                <c:pt idx="3063">
                  <c:v>38.745848000000002</c:v>
                </c:pt>
                <c:pt idx="3064">
                  <c:v>38.678133000000138</c:v>
                </c:pt>
                <c:pt idx="3065">
                  <c:v>38.687682999999993</c:v>
                </c:pt>
                <c:pt idx="3066">
                  <c:v>38.714344000000004</c:v>
                </c:pt>
                <c:pt idx="3067">
                  <c:v>38.707283999999994</c:v>
                </c:pt>
                <c:pt idx="3068">
                  <c:v>38.672874</c:v>
                </c:pt>
                <c:pt idx="3069">
                  <c:v>38.620743000000012</c:v>
                </c:pt>
                <c:pt idx="3070">
                  <c:v>38.545103000000012</c:v>
                </c:pt>
                <c:pt idx="3071">
                  <c:v>38.477962999999995</c:v>
                </c:pt>
                <c:pt idx="3072">
                  <c:v>38.475268</c:v>
                </c:pt>
                <c:pt idx="3073">
                  <c:v>38.523789000000008</c:v>
                </c:pt>
                <c:pt idx="3074">
                  <c:v>38.538205000000012</c:v>
                </c:pt>
                <c:pt idx="3075">
                  <c:v>38.471213000000006</c:v>
                </c:pt>
                <c:pt idx="3076">
                  <c:v>38.351722999999993</c:v>
                </c:pt>
                <c:pt idx="3077">
                  <c:v>38.208807</c:v>
                </c:pt>
                <c:pt idx="3078">
                  <c:v>38.045285000000007</c:v>
                </c:pt>
                <c:pt idx="3079">
                  <c:v>37.893955000000012</c:v>
                </c:pt>
                <c:pt idx="3080">
                  <c:v>37.803033000000006</c:v>
                </c:pt>
                <c:pt idx="3081">
                  <c:v>37.746865</c:v>
                </c:pt>
                <c:pt idx="3082">
                  <c:v>37.641030000000001</c:v>
                </c:pt>
                <c:pt idx="3083">
                  <c:v>37.463403</c:v>
                </c:pt>
                <c:pt idx="3084">
                  <c:v>37.273863000000006</c:v>
                </c:pt>
                <c:pt idx="3085">
                  <c:v>37.10791900000001</c:v>
                </c:pt>
                <c:pt idx="3086">
                  <c:v>36.948326000000009</c:v>
                </c:pt>
                <c:pt idx="3087">
                  <c:v>36.808063000000004</c:v>
                </c:pt>
                <c:pt idx="3088">
                  <c:v>36.730272000000063</c:v>
                </c:pt>
                <c:pt idx="3089">
                  <c:v>36.684955000000002</c:v>
                </c:pt>
                <c:pt idx="3090">
                  <c:v>36.575289000000005</c:v>
                </c:pt>
                <c:pt idx="3091">
                  <c:v>36.376253999999996</c:v>
                </c:pt>
                <c:pt idx="3092">
                  <c:v>36.164299</c:v>
                </c:pt>
                <c:pt idx="3093">
                  <c:v>35.987045999999999</c:v>
                </c:pt>
                <c:pt idx="3094">
                  <c:v>35.812344999999993</c:v>
                </c:pt>
                <c:pt idx="3095">
                  <c:v>35.627861999999993</c:v>
                </c:pt>
                <c:pt idx="3096">
                  <c:v>35.474841999999995</c:v>
                </c:pt>
                <c:pt idx="3097">
                  <c:v>35.350669999999994</c:v>
                </c:pt>
                <c:pt idx="3098">
                  <c:v>35.190652000000107</c:v>
                </c:pt>
                <c:pt idx="3099">
                  <c:v>34.987659999999998</c:v>
                </c:pt>
                <c:pt idx="3100">
                  <c:v>34.81935</c:v>
                </c:pt>
                <c:pt idx="3101">
                  <c:v>34.72305500000013</c:v>
                </c:pt>
                <c:pt idx="3102">
                  <c:v>34.64432</c:v>
                </c:pt>
                <c:pt idx="3103">
                  <c:v>34.547252</c:v>
                </c:pt>
                <c:pt idx="3104">
                  <c:v>34.477883999999975</c:v>
                </c:pt>
                <c:pt idx="3105">
                  <c:v>34.472478000000002</c:v>
                </c:pt>
                <c:pt idx="3106">
                  <c:v>34.504990000000006</c:v>
                </c:pt>
                <c:pt idx="3107">
                  <c:v>34.559195000000003</c:v>
                </c:pt>
                <c:pt idx="3108">
                  <c:v>34.656904000000004</c:v>
                </c:pt>
                <c:pt idx="3109">
                  <c:v>34.781646999999992</c:v>
                </c:pt>
                <c:pt idx="3110">
                  <c:v>34.876773</c:v>
                </c:pt>
                <c:pt idx="3111">
                  <c:v>34.954176999999994</c:v>
                </c:pt>
                <c:pt idx="3112">
                  <c:v>35.101632000000002</c:v>
                </c:pt>
                <c:pt idx="3113">
                  <c:v>35.346752000000002</c:v>
                </c:pt>
                <c:pt idx="3114">
                  <c:v>35.614197000000004</c:v>
                </c:pt>
                <c:pt idx="3115">
                  <c:v>35.848970000000001</c:v>
                </c:pt>
                <c:pt idx="3116">
                  <c:v>36.078206000000009</c:v>
                </c:pt>
                <c:pt idx="3117">
                  <c:v>36.316666999999995</c:v>
                </c:pt>
                <c:pt idx="3118">
                  <c:v>36.526790000000013</c:v>
                </c:pt>
                <c:pt idx="3119">
                  <c:v>36.714790000000001</c:v>
                </c:pt>
                <c:pt idx="3120">
                  <c:v>36.954458999999993</c:v>
                </c:pt>
                <c:pt idx="3121">
                  <c:v>37.269598000000123</c:v>
                </c:pt>
                <c:pt idx="3122">
                  <c:v>37.596115000000175</c:v>
                </c:pt>
                <c:pt idx="3123">
                  <c:v>37.896956000000003</c:v>
                </c:pt>
                <c:pt idx="3124">
                  <c:v>38.202111000000123</c:v>
                </c:pt>
                <c:pt idx="3125">
                  <c:v>38.501746000000004</c:v>
                </c:pt>
                <c:pt idx="3126">
                  <c:v>38.726790000000122</c:v>
                </c:pt>
                <c:pt idx="3127">
                  <c:v>38.875943000000007</c:v>
                </c:pt>
                <c:pt idx="3128">
                  <c:v>39.037238000000002</c:v>
                </c:pt>
                <c:pt idx="3129">
                  <c:v>39.24099600000001</c:v>
                </c:pt>
                <c:pt idx="3130">
                  <c:v>39.409864999999996</c:v>
                </c:pt>
                <c:pt idx="3131">
                  <c:v>39.497037000000006</c:v>
                </c:pt>
                <c:pt idx="3132">
                  <c:v>39.554928000000004</c:v>
                </c:pt>
                <c:pt idx="3133">
                  <c:v>39.626439000000012</c:v>
                </c:pt>
                <c:pt idx="3134">
                  <c:v>39.679649000000005</c:v>
                </c:pt>
                <c:pt idx="3135">
                  <c:v>39.692743000000107</c:v>
                </c:pt>
                <c:pt idx="3136">
                  <c:v>39.701369</c:v>
                </c:pt>
                <c:pt idx="3137">
                  <c:v>39.723505000000145</c:v>
                </c:pt>
                <c:pt idx="3138">
                  <c:v>39.731996000000009</c:v>
                </c:pt>
                <c:pt idx="3139">
                  <c:v>39.734987000000004</c:v>
                </c:pt>
                <c:pt idx="3140">
                  <c:v>39.782041000000007</c:v>
                </c:pt>
                <c:pt idx="3141">
                  <c:v>39.854595999999994</c:v>
                </c:pt>
                <c:pt idx="3142">
                  <c:v>39.857457999999994</c:v>
                </c:pt>
                <c:pt idx="3143">
                  <c:v>39.764135000000145</c:v>
                </c:pt>
                <c:pt idx="3144">
                  <c:v>39.673190000000012</c:v>
                </c:pt>
                <c:pt idx="3145">
                  <c:v>39.675118000000175</c:v>
                </c:pt>
                <c:pt idx="3146">
                  <c:v>39.746300000000012</c:v>
                </c:pt>
                <c:pt idx="3147">
                  <c:v>39.817080999999945</c:v>
                </c:pt>
                <c:pt idx="3148">
                  <c:v>39.859619000000002</c:v>
                </c:pt>
                <c:pt idx="3149">
                  <c:v>39.865707</c:v>
                </c:pt>
                <c:pt idx="3150">
                  <c:v>39.821095</c:v>
                </c:pt>
                <c:pt idx="3151">
                  <c:v>39.748999000000012</c:v>
                </c:pt>
                <c:pt idx="3152">
                  <c:v>39.711993000000007</c:v>
                </c:pt>
                <c:pt idx="3153">
                  <c:v>39.730620000000002</c:v>
                </c:pt>
                <c:pt idx="3154">
                  <c:v>39.756944000000004</c:v>
                </c:pt>
                <c:pt idx="3155">
                  <c:v>39.754006000000004</c:v>
                </c:pt>
                <c:pt idx="3156">
                  <c:v>39.738873000000012</c:v>
                </c:pt>
                <c:pt idx="3157">
                  <c:v>39.729022000000107</c:v>
                </c:pt>
                <c:pt idx="3158">
                  <c:v>39.714654999999993</c:v>
                </c:pt>
                <c:pt idx="3159">
                  <c:v>39.7047150000001</c:v>
                </c:pt>
                <c:pt idx="3160">
                  <c:v>39.731906000000009</c:v>
                </c:pt>
                <c:pt idx="3161">
                  <c:v>39.789098000000003</c:v>
                </c:pt>
                <c:pt idx="3162">
                  <c:v>39.82571500000013</c:v>
                </c:pt>
                <c:pt idx="3163">
                  <c:v>39.824041000000001</c:v>
                </c:pt>
                <c:pt idx="3164">
                  <c:v>39.814163000000001</c:v>
                </c:pt>
                <c:pt idx="3165">
                  <c:v>39.805052000000003</c:v>
                </c:pt>
                <c:pt idx="3166">
                  <c:v>39.772984000000008</c:v>
                </c:pt>
                <c:pt idx="3167">
                  <c:v>39.728492000000145</c:v>
                </c:pt>
                <c:pt idx="3168">
                  <c:v>39.716106000000011</c:v>
                </c:pt>
                <c:pt idx="3169">
                  <c:v>39.729768000000114</c:v>
                </c:pt>
                <c:pt idx="3170">
                  <c:v>39.707270000000001</c:v>
                </c:pt>
                <c:pt idx="3171">
                  <c:v>39.63336000000001</c:v>
                </c:pt>
                <c:pt idx="3172">
                  <c:v>39.572916000000063</c:v>
                </c:pt>
                <c:pt idx="3173">
                  <c:v>39.573986000000005</c:v>
                </c:pt>
                <c:pt idx="3174">
                  <c:v>39.612497000000005</c:v>
                </c:pt>
                <c:pt idx="3175">
                  <c:v>39.663238000000113</c:v>
                </c:pt>
                <c:pt idx="3176">
                  <c:v>39.742249000000001</c:v>
                </c:pt>
                <c:pt idx="3177">
                  <c:v>39.832493000000007</c:v>
                </c:pt>
                <c:pt idx="3178">
                  <c:v>39.852986999999999</c:v>
                </c:pt>
                <c:pt idx="3179">
                  <c:v>39.759653</c:v>
                </c:pt>
                <c:pt idx="3180">
                  <c:v>39.603760000000008</c:v>
                </c:pt>
                <c:pt idx="3181">
                  <c:v>39.44332</c:v>
                </c:pt>
                <c:pt idx="3182">
                  <c:v>39.270291</c:v>
                </c:pt>
                <c:pt idx="3183">
                  <c:v>39.081064999999995</c:v>
                </c:pt>
                <c:pt idx="3184">
                  <c:v>38.937507000000004</c:v>
                </c:pt>
                <c:pt idx="3185">
                  <c:v>38.886368000000004</c:v>
                </c:pt>
                <c:pt idx="3186">
                  <c:v>38.889707999999999</c:v>
                </c:pt>
                <c:pt idx="3187">
                  <c:v>38.906295</c:v>
                </c:pt>
                <c:pt idx="3188">
                  <c:v>38.968816000000011</c:v>
                </c:pt>
                <c:pt idx="3189">
                  <c:v>39.104583999999996</c:v>
                </c:pt>
                <c:pt idx="3190">
                  <c:v>39.251857999999999</c:v>
                </c:pt>
                <c:pt idx="3191">
                  <c:v>39.335400000000007</c:v>
                </c:pt>
                <c:pt idx="3192">
                  <c:v>39.359231000000001</c:v>
                </c:pt>
                <c:pt idx="3193">
                  <c:v>39.356778000000006</c:v>
                </c:pt>
                <c:pt idx="3194">
                  <c:v>39.324493000000004</c:v>
                </c:pt>
                <c:pt idx="3195">
                  <c:v>39.269553000000123</c:v>
                </c:pt>
                <c:pt idx="3196">
                  <c:v>39.251820999999993</c:v>
                </c:pt>
                <c:pt idx="3197">
                  <c:v>39.296763000000013</c:v>
                </c:pt>
                <c:pt idx="3198">
                  <c:v>39.338971000000001</c:v>
                </c:pt>
                <c:pt idx="3199">
                  <c:v>39.328390000000013</c:v>
                </c:pt>
                <c:pt idx="3200">
                  <c:v>39.315302000000003</c:v>
                </c:pt>
                <c:pt idx="3201">
                  <c:v>39.359846999999974</c:v>
                </c:pt>
                <c:pt idx="3202">
                  <c:v>39.435661000000003</c:v>
                </c:pt>
                <c:pt idx="3203">
                  <c:v>39.499225000000003</c:v>
                </c:pt>
                <c:pt idx="3204">
                  <c:v>39.571518000000012</c:v>
                </c:pt>
                <c:pt idx="3205">
                  <c:v>39.668174000000107</c:v>
                </c:pt>
                <c:pt idx="3206">
                  <c:v>39.734439000000009</c:v>
                </c:pt>
                <c:pt idx="3207">
                  <c:v>39.739785000000012</c:v>
                </c:pt>
                <c:pt idx="3208">
                  <c:v>39.754011000000006</c:v>
                </c:pt>
                <c:pt idx="3209">
                  <c:v>39.835699000000005</c:v>
                </c:pt>
                <c:pt idx="3210">
                  <c:v>39.921137000000002</c:v>
                </c:pt>
                <c:pt idx="3211">
                  <c:v>39.919972000000001</c:v>
                </c:pt>
                <c:pt idx="3212">
                  <c:v>39.847160999999993</c:v>
                </c:pt>
                <c:pt idx="3213">
                  <c:v>39.769879000000003</c:v>
                </c:pt>
                <c:pt idx="3214">
                  <c:v>39.699649000000008</c:v>
                </c:pt>
                <c:pt idx="3215">
                  <c:v>39.631905000000003</c:v>
                </c:pt>
                <c:pt idx="3216">
                  <c:v>39.623896000000002</c:v>
                </c:pt>
                <c:pt idx="3217">
                  <c:v>39.717099000000005</c:v>
                </c:pt>
                <c:pt idx="3218">
                  <c:v>39.838224000000004</c:v>
                </c:pt>
                <c:pt idx="3219">
                  <c:v>39.885198000000003</c:v>
                </c:pt>
                <c:pt idx="3220">
                  <c:v>39.858897999999996</c:v>
                </c:pt>
                <c:pt idx="3221">
                  <c:v>39.820115000000122</c:v>
                </c:pt>
                <c:pt idx="3222">
                  <c:v>39.779511000000063</c:v>
                </c:pt>
                <c:pt idx="3223">
                  <c:v>39.725995000000175</c:v>
                </c:pt>
                <c:pt idx="3224">
                  <c:v>39.695194000000107</c:v>
                </c:pt>
                <c:pt idx="3225">
                  <c:v>39.698293000000113</c:v>
                </c:pt>
                <c:pt idx="3226">
                  <c:v>39.638888000000001</c:v>
                </c:pt>
                <c:pt idx="3227">
                  <c:v>39.419159000000001</c:v>
                </c:pt>
                <c:pt idx="3228">
                  <c:v>39.086206999999995</c:v>
                </c:pt>
                <c:pt idx="3229">
                  <c:v>38.767855000000012</c:v>
                </c:pt>
                <c:pt idx="3230">
                  <c:v>38.509679999999996</c:v>
                </c:pt>
                <c:pt idx="3231">
                  <c:v>38.273410000000013</c:v>
                </c:pt>
                <c:pt idx="3232">
                  <c:v>38.036490000000001</c:v>
                </c:pt>
                <c:pt idx="3233">
                  <c:v>37.774089000000004</c:v>
                </c:pt>
                <c:pt idx="3234">
                  <c:v>37.390626000000005</c:v>
                </c:pt>
                <c:pt idx="3235">
                  <c:v>36.805530000000012</c:v>
                </c:pt>
                <c:pt idx="3236">
                  <c:v>36.081279000000002</c:v>
                </c:pt>
                <c:pt idx="3237">
                  <c:v>35.354802999999997</c:v>
                </c:pt>
                <c:pt idx="3238">
                  <c:v>34.668751000000107</c:v>
                </c:pt>
                <c:pt idx="3239">
                  <c:v>33.970036</c:v>
                </c:pt>
                <c:pt idx="3240">
                  <c:v>33.231268</c:v>
                </c:pt>
                <c:pt idx="3241">
                  <c:v>32.446032000000002</c:v>
                </c:pt>
                <c:pt idx="3242">
                  <c:v>31.540028999999986</c:v>
                </c:pt>
                <c:pt idx="3243">
                  <c:v>30.431681999999988</c:v>
                </c:pt>
                <c:pt idx="3244">
                  <c:v>29.168571999999987</c:v>
                </c:pt>
                <c:pt idx="3245">
                  <c:v>27.87779100000003</c:v>
                </c:pt>
                <c:pt idx="3246">
                  <c:v>26.590342999999923</c:v>
                </c:pt>
                <c:pt idx="3247">
                  <c:v>25.236185000000031</c:v>
                </c:pt>
                <c:pt idx="3248">
                  <c:v>23.788146999999881</c:v>
                </c:pt>
                <c:pt idx="3249">
                  <c:v>22.276134999999989</c:v>
                </c:pt>
                <c:pt idx="3250">
                  <c:v>20.677527999999992</c:v>
                </c:pt>
                <c:pt idx="3251">
                  <c:v>18.936909999999987</c:v>
                </c:pt>
                <c:pt idx="3252">
                  <c:v>17.098547999999916</c:v>
                </c:pt>
                <c:pt idx="3253">
                  <c:v>15.292474</c:v>
                </c:pt>
                <c:pt idx="3254">
                  <c:v>13.581764000000007</c:v>
                </c:pt>
                <c:pt idx="3255">
                  <c:v>11.925226</c:v>
                </c:pt>
                <c:pt idx="3256">
                  <c:v>10.280458000000001</c:v>
                </c:pt>
                <c:pt idx="3257">
                  <c:v>8.631613999999999</c:v>
                </c:pt>
                <c:pt idx="3258">
                  <c:v>6.9284459999999886</c:v>
                </c:pt>
                <c:pt idx="3259">
                  <c:v>5.1274039999999834</c:v>
                </c:pt>
                <c:pt idx="3260">
                  <c:v>3.2986419999999987</c:v>
                </c:pt>
                <c:pt idx="3261">
                  <c:v>1.5790989999999994</c:v>
                </c:pt>
                <c:pt idx="3262">
                  <c:v>2.0327000000001781E-2</c:v>
                </c:pt>
                <c:pt idx="3263">
                  <c:v>-1.4155789999999973</c:v>
                </c:pt>
                <c:pt idx="3264">
                  <c:v>-2.7427449999999993</c:v>
                </c:pt>
                <c:pt idx="3265">
                  <c:v>-3.9563289999999967</c:v>
                </c:pt>
                <c:pt idx="3266">
                  <c:v>-5.1233620000000002</c:v>
                </c:pt>
                <c:pt idx="3267">
                  <c:v>-6.3262519999999967</c:v>
                </c:pt>
                <c:pt idx="3268">
                  <c:v>-7.5199709999999955</c:v>
                </c:pt>
                <c:pt idx="3269">
                  <c:v>-8.5731780000000004</c:v>
                </c:pt>
                <c:pt idx="3270">
                  <c:v>-9.4480989999999991</c:v>
                </c:pt>
                <c:pt idx="3271">
                  <c:v>-10.221553999999999</c:v>
                </c:pt>
                <c:pt idx="3272">
                  <c:v>-10.934360999999999</c:v>
                </c:pt>
                <c:pt idx="3273">
                  <c:v>-11.573057000000002</c:v>
                </c:pt>
                <c:pt idx="3274">
                  <c:v>-12.188656000000002</c:v>
                </c:pt>
                <c:pt idx="3275">
                  <c:v>-12.870892000000024</c:v>
                </c:pt>
                <c:pt idx="3276">
                  <c:v>-13.607292000000001</c:v>
                </c:pt>
                <c:pt idx="3277">
                  <c:v>-14.296149</c:v>
                </c:pt>
                <c:pt idx="3278">
                  <c:v>-14.893825</c:v>
                </c:pt>
                <c:pt idx="3279">
                  <c:v>-15.431196</c:v>
                </c:pt>
                <c:pt idx="3280">
                  <c:v>-15.906556000000032</c:v>
                </c:pt>
                <c:pt idx="3281">
                  <c:v>-16.306426999999989</c:v>
                </c:pt>
                <c:pt idx="3282">
                  <c:v>-16.720731999999927</c:v>
                </c:pt>
                <c:pt idx="3283">
                  <c:v>-17.269463999999989</c:v>
                </c:pt>
                <c:pt idx="3284">
                  <c:v>-17.911256000000005</c:v>
                </c:pt>
                <c:pt idx="3285">
                  <c:v>-18.480008999999946</c:v>
                </c:pt>
                <c:pt idx="3286">
                  <c:v>-18.920268999999987</c:v>
                </c:pt>
                <c:pt idx="3287">
                  <c:v>-19.339302000000004</c:v>
                </c:pt>
                <c:pt idx="3288">
                  <c:v>-19.818710000000003</c:v>
                </c:pt>
                <c:pt idx="3289">
                  <c:v>-20.336559000000001</c:v>
                </c:pt>
                <c:pt idx="3290">
                  <c:v>-20.886580000000002</c:v>
                </c:pt>
                <c:pt idx="3291">
                  <c:v>-21.501981999999998</c:v>
                </c:pt>
                <c:pt idx="3292">
                  <c:v>-22.147689</c:v>
                </c:pt>
                <c:pt idx="3293">
                  <c:v>-22.729385000000001</c:v>
                </c:pt>
                <c:pt idx="3294">
                  <c:v>-23.213104000000001</c:v>
                </c:pt>
                <c:pt idx="3295">
                  <c:v>-23.649155999999998</c:v>
                </c:pt>
                <c:pt idx="3296">
                  <c:v>-24.071738000000003</c:v>
                </c:pt>
                <c:pt idx="3297">
                  <c:v>-24.471150000000005</c:v>
                </c:pt>
                <c:pt idx="3298">
                  <c:v>-24.863242999999915</c:v>
                </c:pt>
                <c:pt idx="3299">
                  <c:v>-25.292361</c:v>
                </c:pt>
                <c:pt idx="3300">
                  <c:v>-25.750636999999919</c:v>
                </c:pt>
                <c:pt idx="3301">
                  <c:v>-26.171505000000035</c:v>
                </c:pt>
                <c:pt idx="3302">
                  <c:v>-26.527265999999997</c:v>
                </c:pt>
                <c:pt idx="3303">
                  <c:v>-26.849617000000002</c:v>
                </c:pt>
                <c:pt idx="3304">
                  <c:v>-27.157724999999999</c:v>
                </c:pt>
                <c:pt idx="3305">
                  <c:v>-27.443128000000002</c:v>
                </c:pt>
                <c:pt idx="3306">
                  <c:v>-27.718251000000031</c:v>
                </c:pt>
                <c:pt idx="3307">
                  <c:v>-28.020358000000005</c:v>
                </c:pt>
                <c:pt idx="3308">
                  <c:v>-28.347816999999999</c:v>
                </c:pt>
                <c:pt idx="3309">
                  <c:v>-28.648736999999919</c:v>
                </c:pt>
                <c:pt idx="3310">
                  <c:v>-28.892191999999987</c:v>
                </c:pt>
                <c:pt idx="3311">
                  <c:v>-29.095098</c:v>
                </c:pt>
                <c:pt idx="3312">
                  <c:v>-29.283571999999989</c:v>
                </c:pt>
                <c:pt idx="3313">
                  <c:v>-29.474056999999988</c:v>
                </c:pt>
                <c:pt idx="3314">
                  <c:v>-29.690085000000035</c:v>
                </c:pt>
                <c:pt idx="3315">
                  <c:v>-29.954866000000031</c:v>
                </c:pt>
                <c:pt idx="3316">
                  <c:v>-30.250240999999942</c:v>
                </c:pt>
                <c:pt idx="3317">
                  <c:v>-30.526572000000002</c:v>
                </c:pt>
                <c:pt idx="3318">
                  <c:v>-30.763991000000001</c:v>
                </c:pt>
                <c:pt idx="3319">
                  <c:v>-30.989453999999938</c:v>
                </c:pt>
                <c:pt idx="3320">
                  <c:v>-31.226414999999989</c:v>
                </c:pt>
                <c:pt idx="3321">
                  <c:v>-31.473464</c:v>
                </c:pt>
                <c:pt idx="3322">
                  <c:v>-31.731725999999988</c:v>
                </c:pt>
                <c:pt idx="3323">
                  <c:v>-32.023077000000001</c:v>
                </c:pt>
                <c:pt idx="3324">
                  <c:v>-32.346753</c:v>
                </c:pt>
                <c:pt idx="3325">
                  <c:v>-32.654779999999995</c:v>
                </c:pt>
                <c:pt idx="3326">
                  <c:v>-32.932936000000012</c:v>
                </c:pt>
                <c:pt idx="3327">
                  <c:v>-33.22664300000001</c:v>
                </c:pt>
                <c:pt idx="3328">
                  <c:v>-33.573883999999993</c:v>
                </c:pt>
                <c:pt idx="3329">
                  <c:v>-33.923242000000002</c:v>
                </c:pt>
                <c:pt idx="3330">
                  <c:v>-34.160495000000012</c:v>
                </c:pt>
                <c:pt idx="3331">
                  <c:v>-34.113476999999996</c:v>
                </c:pt>
                <c:pt idx="3332">
                  <c:v>-33.723638000000115</c:v>
                </c:pt>
                <c:pt idx="3333">
                  <c:v>-33.322631000000001</c:v>
                </c:pt>
                <c:pt idx="3334">
                  <c:v>-33.452778000000002</c:v>
                </c:pt>
                <c:pt idx="3335">
                  <c:v>-34.242586000000003</c:v>
                </c:pt>
                <c:pt idx="3336">
                  <c:v>-35.206130000000122</c:v>
                </c:pt>
                <c:pt idx="3337">
                  <c:v>-35.930576000000002</c:v>
                </c:pt>
                <c:pt idx="3338">
                  <c:v>-36.410777000000003</c:v>
                </c:pt>
                <c:pt idx="3339">
                  <c:v>-36.793028000000106</c:v>
                </c:pt>
                <c:pt idx="3340">
                  <c:v>-37.152587000000004</c:v>
                </c:pt>
                <c:pt idx="3341">
                  <c:v>-37.449797000000004</c:v>
                </c:pt>
                <c:pt idx="3342">
                  <c:v>-37.687069999999999</c:v>
                </c:pt>
                <c:pt idx="3343">
                  <c:v>-37.947135000000003</c:v>
                </c:pt>
                <c:pt idx="3344">
                  <c:v>-38.270327000000002</c:v>
                </c:pt>
                <c:pt idx="3345">
                  <c:v>-38.610876000000005</c:v>
                </c:pt>
                <c:pt idx="3346">
                  <c:v>-38.958620999999994</c:v>
                </c:pt>
                <c:pt idx="3347">
                  <c:v>-39.348879000000004</c:v>
                </c:pt>
                <c:pt idx="3348">
                  <c:v>-39.755727</c:v>
                </c:pt>
                <c:pt idx="3349">
                  <c:v>-40.099469000000006</c:v>
                </c:pt>
                <c:pt idx="3350">
                  <c:v>-40.370113000000003</c:v>
                </c:pt>
                <c:pt idx="3351">
                  <c:v>-40.644683999999998</c:v>
                </c:pt>
                <c:pt idx="3352">
                  <c:v>-40.952887999999994</c:v>
                </c:pt>
                <c:pt idx="3353">
                  <c:v>-41.249291000000007</c:v>
                </c:pt>
                <c:pt idx="3354">
                  <c:v>-41.528555000000168</c:v>
                </c:pt>
                <c:pt idx="3355">
                  <c:v>-41.838629000000005</c:v>
                </c:pt>
                <c:pt idx="3356">
                  <c:v>-42.168261000000001</c:v>
                </c:pt>
                <c:pt idx="3357">
                  <c:v>-42.438446000000006</c:v>
                </c:pt>
                <c:pt idx="3358">
                  <c:v>-42.633005000000011</c:v>
                </c:pt>
                <c:pt idx="3359">
                  <c:v>-42.821709000000006</c:v>
                </c:pt>
                <c:pt idx="3360">
                  <c:v>-43.033813000000009</c:v>
                </c:pt>
                <c:pt idx="3361">
                  <c:v>-43.229853000000013</c:v>
                </c:pt>
                <c:pt idx="3362">
                  <c:v>-43.410164999999999</c:v>
                </c:pt>
                <c:pt idx="3363">
                  <c:v>-43.616966000000005</c:v>
                </c:pt>
                <c:pt idx="3364">
                  <c:v>-43.815310000000011</c:v>
                </c:pt>
                <c:pt idx="3365">
                  <c:v>-43.911806999999996</c:v>
                </c:pt>
                <c:pt idx="3366">
                  <c:v>-43.915627999999998</c:v>
                </c:pt>
                <c:pt idx="3367">
                  <c:v>-43.941233999999994</c:v>
                </c:pt>
                <c:pt idx="3368">
                  <c:v>-44.027936000000011</c:v>
                </c:pt>
                <c:pt idx="3369">
                  <c:v>-44.103260999999996</c:v>
                </c:pt>
                <c:pt idx="3370">
                  <c:v>-44.132171000000106</c:v>
                </c:pt>
                <c:pt idx="3371">
                  <c:v>-44.151068999999993</c:v>
                </c:pt>
                <c:pt idx="3372">
                  <c:v>-44.136171000000012</c:v>
                </c:pt>
                <c:pt idx="3373">
                  <c:v>-43.995078000000063</c:v>
                </c:pt>
                <c:pt idx="3374">
                  <c:v>-43.731112000000145</c:v>
                </c:pt>
                <c:pt idx="3375">
                  <c:v>-43.473156000000003</c:v>
                </c:pt>
                <c:pt idx="3376">
                  <c:v>-43.279962000000012</c:v>
                </c:pt>
                <c:pt idx="3377">
                  <c:v>-43.082283000000004</c:v>
                </c:pt>
                <c:pt idx="3378">
                  <c:v>-42.87433</c:v>
                </c:pt>
                <c:pt idx="3379">
                  <c:v>-42.733584</c:v>
                </c:pt>
                <c:pt idx="3380">
                  <c:v>-42.634681999999998</c:v>
                </c:pt>
                <c:pt idx="3381">
                  <c:v>-42.447569999999999</c:v>
                </c:pt>
                <c:pt idx="3382">
                  <c:v>-42.155087999999999</c:v>
                </c:pt>
                <c:pt idx="3383">
                  <c:v>-41.900364000000003</c:v>
                </c:pt>
                <c:pt idx="3384">
                  <c:v>-41.767062000000003</c:v>
                </c:pt>
                <c:pt idx="3385">
                  <c:v>-41.69644000000001</c:v>
                </c:pt>
                <c:pt idx="3386">
                  <c:v>-41.660013000000063</c:v>
                </c:pt>
                <c:pt idx="3387">
                  <c:v>-41.699249000000009</c:v>
                </c:pt>
                <c:pt idx="3388">
                  <c:v>-41.765624000000003</c:v>
                </c:pt>
                <c:pt idx="3389">
                  <c:v>-41.729676000000012</c:v>
                </c:pt>
                <c:pt idx="3390">
                  <c:v>-41.596777000000003</c:v>
                </c:pt>
                <c:pt idx="3391">
                  <c:v>-41.535535000000145</c:v>
                </c:pt>
                <c:pt idx="3392">
                  <c:v>-41.627912000000123</c:v>
                </c:pt>
                <c:pt idx="3393">
                  <c:v>-41.771771000000001</c:v>
                </c:pt>
                <c:pt idx="3394">
                  <c:v>-41.869762000000001</c:v>
                </c:pt>
                <c:pt idx="3395">
                  <c:v>-41.940059999999995</c:v>
                </c:pt>
                <c:pt idx="3396">
                  <c:v>-41.999893</c:v>
                </c:pt>
                <c:pt idx="3397">
                  <c:v>-42.017003999999993</c:v>
                </c:pt>
                <c:pt idx="3398">
                  <c:v>-42.017434999999999</c:v>
                </c:pt>
                <c:pt idx="3399">
                  <c:v>-42.082174000000009</c:v>
                </c:pt>
                <c:pt idx="3400">
                  <c:v>-42.202839000000012</c:v>
                </c:pt>
                <c:pt idx="3401">
                  <c:v>-42.302755000000012</c:v>
                </c:pt>
                <c:pt idx="3402">
                  <c:v>-42.398395000000107</c:v>
                </c:pt>
                <c:pt idx="3403">
                  <c:v>-42.559147000000003</c:v>
                </c:pt>
                <c:pt idx="3404">
                  <c:v>-42.736166000000011</c:v>
                </c:pt>
                <c:pt idx="3405">
                  <c:v>-42.815871999999999</c:v>
                </c:pt>
                <c:pt idx="3406">
                  <c:v>-42.825540000000011</c:v>
                </c:pt>
                <c:pt idx="3407">
                  <c:v>-42.897127000000005</c:v>
                </c:pt>
                <c:pt idx="3408">
                  <c:v>-43.030730000000013</c:v>
                </c:pt>
                <c:pt idx="3409">
                  <c:v>-43.111332000000012</c:v>
                </c:pt>
                <c:pt idx="3410">
                  <c:v>-43.157089999999997</c:v>
                </c:pt>
                <c:pt idx="3411">
                  <c:v>-43.278645000000012</c:v>
                </c:pt>
                <c:pt idx="3412">
                  <c:v>-43.414648999999997</c:v>
                </c:pt>
                <c:pt idx="3413">
                  <c:v>-43.378580000000007</c:v>
                </c:pt>
                <c:pt idx="3414">
                  <c:v>-43.163895000000011</c:v>
                </c:pt>
                <c:pt idx="3415">
                  <c:v>-42.996010000000012</c:v>
                </c:pt>
                <c:pt idx="3416">
                  <c:v>-43.010015000000003</c:v>
                </c:pt>
                <c:pt idx="3417">
                  <c:v>-43.108745000000013</c:v>
                </c:pt>
                <c:pt idx="3418">
                  <c:v>-43.197308000000106</c:v>
                </c:pt>
                <c:pt idx="3419">
                  <c:v>-43.285713000000122</c:v>
                </c:pt>
                <c:pt idx="3420">
                  <c:v>-43.318066999999999</c:v>
                </c:pt>
                <c:pt idx="3421">
                  <c:v>-43.185429000000006</c:v>
                </c:pt>
                <c:pt idx="3422">
                  <c:v>-42.952582</c:v>
                </c:pt>
                <c:pt idx="3423">
                  <c:v>-42.814857999999994</c:v>
                </c:pt>
                <c:pt idx="3424">
                  <c:v>-42.813053000000004</c:v>
                </c:pt>
                <c:pt idx="3425">
                  <c:v>-42.814106000000002</c:v>
                </c:pt>
                <c:pt idx="3426">
                  <c:v>-42.794920000000012</c:v>
                </c:pt>
                <c:pt idx="3427">
                  <c:v>-42.848036</c:v>
                </c:pt>
                <c:pt idx="3428">
                  <c:v>-42.913498999999995</c:v>
                </c:pt>
                <c:pt idx="3429">
                  <c:v>-42.816596000000004</c:v>
                </c:pt>
                <c:pt idx="3430">
                  <c:v>-42.594720000000009</c:v>
                </c:pt>
                <c:pt idx="3431">
                  <c:v>-42.499534000000011</c:v>
                </c:pt>
                <c:pt idx="3432">
                  <c:v>-42.590500000000013</c:v>
                </c:pt>
                <c:pt idx="3433">
                  <c:v>-42.649134000000011</c:v>
                </c:pt>
                <c:pt idx="3434">
                  <c:v>-42.56252400000001</c:v>
                </c:pt>
                <c:pt idx="3435">
                  <c:v>-42.447027999999996</c:v>
                </c:pt>
                <c:pt idx="3436">
                  <c:v>-42.352465999999993</c:v>
                </c:pt>
                <c:pt idx="3437">
                  <c:v>-42.188656000000002</c:v>
                </c:pt>
                <c:pt idx="3438">
                  <c:v>-41.986842999999993</c:v>
                </c:pt>
                <c:pt idx="3439">
                  <c:v>-41.918243000000004</c:v>
                </c:pt>
                <c:pt idx="3440">
                  <c:v>-41.993350000000063</c:v>
                </c:pt>
                <c:pt idx="3441">
                  <c:v>-42.020445000000002</c:v>
                </c:pt>
                <c:pt idx="3442">
                  <c:v>-41.900636000000006</c:v>
                </c:pt>
                <c:pt idx="3443">
                  <c:v>-41.692446000000011</c:v>
                </c:pt>
                <c:pt idx="3444">
                  <c:v>-41.374934000000003</c:v>
                </c:pt>
                <c:pt idx="3445">
                  <c:v>-40.860544000000004</c:v>
                </c:pt>
                <c:pt idx="3446">
                  <c:v>-40.281518000000013</c:v>
                </c:pt>
                <c:pt idx="3447">
                  <c:v>-39.901984999999996</c:v>
                </c:pt>
                <c:pt idx="3448">
                  <c:v>-39.688072000000012</c:v>
                </c:pt>
                <c:pt idx="3449">
                  <c:v>-39.329172000000106</c:v>
                </c:pt>
                <c:pt idx="3450">
                  <c:v>-38.722029000000013</c:v>
                </c:pt>
                <c:pt idx="3451">
                  <c:v>-38.071084999999997</c:v>
                </c:pt>
                <c:pt idx="3452">
                  <c:v>-37.443174000000006</c:v>
                </c:pt>
                <c:pt idx="3453">
                  <c:v>-36.644503</c:v>
                </c:pt>
                <c:pt idx="3454">
                  <c:v>-35.672713000000122</c:v>
                </c:pt>
                <c:pt idx="3455">
                  <c:v>-34.825404000000006</c:v>
                </c:pt>
                <c:pt idx="3456">
                  <c:v>-34.187008999999996</c:v>
                </c:pt>
                <c:pt idx="3457">
                  <c:v>-33.480138000000011</c:v>
                </c:pt>
                <c:pt idx="3458">
                  <c:v>-32.554417999999998</c:v>
                </c:pt>
                <c:pt idx="3459">
                  <c:v>-31.569989</c:v>
                </c:pt>
                <c:pt idx="3460">
                  <c:v>-30.606518999999999</c:v>
                </c:pt>
                <c:pt idx="3461">
                  <c:v>-29.512187000000001</c:v>
                </c:pt>
                <c:pt idx="3462">
                  <c:v>-28.266346999999904</c:v>
                </c:pt>
                <c:pt idx="3463">
                  <c:v>-27.089300999999942</c:v>
                </c:pt>
                <c:pt idx="3464">
                  <c:v>-26.017057000000069</c:v>
                </c:pt>
                <c:pt idx="3465">
                  <c:v>-24.809593</c:v>
                </c:pt>
                <c:pt idx="3466">
                  <c:v>-23.384495000000001</c:v>
                </c:pt>
                <c:pt idx="3467">
                  <c:v>-21.925559999999916</c:v>
                </c:pt>
                <c:pt idx="3468">
                  <c:v>-20.471986000000001</c:v>
                </c:pt>
                <c:pt idx="3469">
                  <c:v>-18.865918000000001</c:v>
                </c:pt>
                <c:pt idx="3470">
                  <c:v>-17.216735999999987</c:v>
                </c:pt>
                <c:pt idx="3471">
                  <c:v>-15.869760000000024</c:v>
                </c:pt>
                <c:pt idx="3472">
                  <c:v>-14.776304000000003</c:v>
                </c:pt>
                <c:pt idx="3473">
                  <c:v>-13.381517000000002</c:v>
                </c:pt>
                <c:pt idx="3474">
                  <c:v>-11.403388</c:v>
                </c:pt>
                <c:pt idx="3475">
                  <c:v>-9.2852340000000027</c:v>
                </c:pt>
                <c:pt idx="3476">
                  <c:v>-7.4417309999999972</c:v>
                </c:pt>
                <c:pt idx="3477">
                  <c:v>-5.7675469999999862</c:v>
                </c:pt>
                <c:pt idx="3478">
                  <c:v>-4.1945159999999699</c:v>
                </c:pt>
                <c:pt idx="3479">
                  <c:v>-2.8739139999999987</c:v>
                </c:pt>
                <c:pt idx="3480">
                  <c:v>-1.6444990000000033</c:v>
                </c:pt>
                <c:pt idx="3481">
                  <c:v>5.7791000000001973E-2</c:v>
                </c:pt>
                <c:pt idx="3482">
                  <c:v>2.412035999999993</c:v>
                </c:pt>
                <c:pt idx="3483">
                  <c:v>4.9477899999999977</c:v>
                </c:pt>
                <c:pt idx="3484">
                  <c:v>7.3795709999999985</c:v>
                </c:pt>
                <c:pt idx="3485">
                  <c:v>9.7715750000000003</c:v>
                </c:pt>
                <c:pt idx="3486">
                  <c:v>11.87346400000003</c:v>
                </c:pt>
                <c:pt idx="3487">
                  <c:v>13.317685000000004</c:v>
                </c:pt>
                <c:pt idx="3488">
                  <c:v>14.422439000000036</c:v>
                </c:pt>
                <c:pt idx="3489">
                  <c:v>15.941492</c:v>
                </c:pt>
                <c:pt idx="3490">
                  <c:v>17.927283000000003</c:v>
                </c:pt>
                <c:pt idx="3491">
                  <c:v>19.653779</c:v>
                </c:pt>
                <c:pt idx="3492">
                  <c:v>20.874696999999987</c:v>
                </c:pt>
                <c:pt idx="3493">
                  <c:v>22.138095000000035</c:v>
                </c:pt>
                <c:pt idx="3494">
                  <c:v>23.587742999999911</c:v>
                </c:pt>
                <c:pt idx="3495">
                  <c:v>24.769863000000001</c:v>
                </c:pt>
                <c:pt idx="3496">
                  <c:v>25.805148000000003</c:v>
                </c:pt>
                <c:pt idx="3497">
                  <c:v>27.618195000000053</c:v>
                </c:pt>
                <c:pt idx="3498">
                  <c:v>30.494693999999942</c:v>
                </c:pt>
                <c:pt idx="3499">
                  <c:v>33.219842</c:v>
                </c:pt>
                <c:pt idx="3500">
                  <c:v>34.883636999999993</c:v>
                </c:pt>
                <c:pt idx="3501">
                  <c:v>35.915351000000001</c:v>
                </c:pt>
                <c:pt idx="3502">
                  <c:v>36.781010000000002</c:v>
                </c:pt>
                <c:pt idx="3503">
                  <c:v>37.385009000000004</c:v>
                </c:pt>
                <c:pt idx="3504">
                  <c:v>37.731005000000003</c:v>
                </c:pt>
                <c:pt idx="3505">
                  <c:v>38.148536000000114</c:v>
                </c:pt>
                <c:pt idx="3506">
                  <c:v>38.594422000000002</c:v>
                </c:pt>
                <c:pt idx="3507">
                  <c:v>38.562967</c:v>
                </c:pt>
                <c:pt idx="3508">
                  <c:v>38.081618999999996</c:v>
                </c:pt>
                <c:pt idx="3509">
                  <c:v>37.688461000000004</c:v>
                </c:pt>
                <c:pt idx="3510">
                  <c:v>37.376831000000003</c:v>
                </c:pt>
                <c:pt idx="3511">
                  <c:v>36.688162000000013</c:v>
                </c:pt>
                <c:pt idx="3512">
                  <c:v>35.819419000000003</c:v>
                </c:pt>
                <c:pt idx="3513">
                  <c:v>35.590092000000013</c:v>
                </c:pt>
                <c:pt idx="3514">
                  <c:v>36.221527000000009</c:v>
                </c:pt>
                <c:pt idx="3515">
                  <c:v>37.052049000000004</c:v>
                </c:pt>
                <c:pt idx="3516">
                  <c:v>37.653130000000012</c:v>
                </c:pt>
                <c:pt idx="3517">
                  <c:v>38.157196000000006</c:v>
                </c:pt>
                <c:pt idx="3518">
                  <c:v>38.381603999999996</c:v>
                </c:pt>
                <c:pt idx="3519">
                  <c:v>38.022171000000107</c:v>
                </c:pt>
                <c:pt idx="3520">
                  <c:v>37.59996000000001</c:v>
                </c:pt>
                <c:pt idx="3521">
                  <c:v>37.905372000000106</c:v>
                </c:pt>
                <c:pt idx="3522">
                  <c:v>38.668184000000011</c:v>
                </c:pt>
                <c:pt idx="3523">
                  <c:v>38.847828999999997</c:v>
                </c:pt>
                <c:pt idx="3524">
                  <c:v>38.236490000000003</c:v>
                </c:pt>
                <c:pt idx="3525">
                  <c:v>37.426353000000013</c:v>
                </c:pt>
                <c:pt idx="3526">
                  <c:v>36.513586999999994</c:v>
                </c:pt>
                <c:pt idx="3527">
                  <c:v>35.174520000000001</c:v>
                </c:pt>
                <c:pt idx="3528">
                  <c:v>34.050898000000004</c:v>
                </c:pt>
                <c:pt idx="3529">
                  <c:v>34.053299999999993</c:v>
                </c:pt>
                <c:pt idx="3530">
                  <c:v>34.678536000000129</c:v>
                </c:pt>
                <c:pt idx="3531">
                  <c:v>35.047661999999995</c:v>
                </c:pt>
                <c:pt idx="3532">
                  <c:v>35.434858999999996</c:v>
                </c:pt>
                <c:pt idx="3533">
                  <c:v>36.286850000000001</c:v>
                </c:pt>
                <c:pt idx="3534">
                  <c:v>36.771812000000011</c:v>
                </c:pt>
                <c:pt idx="3535">
                  <c:v>36.016096000000005</c:v>
                </c:pt>
                <c:pt idx="3536">
                  <c:v>34.705432000000123</c:v>
                </c:pt>
                <c:pt idx="3537">
                  <c:v>34.144313000000011</c:v>
                </c:pt>
                <c:pt idx="3538">
                  <c:v>34.207792000000012</c:v>
                </c:pt>
                <c:pt idx="3539">
                  <c:v>33.548007000000005</c:v>
                </c:pt>
                <c:pt idx="3540">
                  <c:v>31.677094999999994</c:v>
                </c:pt>
                <c:pt idx="3541">
                  <c:v>29.259562000000003</c:v>
                </c:pt>
                <c:pt idx="3542">
                  <c:v>26.994497999999989</c:v>
                </c:pt>
                <c:pt idx="3543">
                  <c:v>25.160854000000061</c:v>
                </c:pt>
                <c:pt idx="3544">
                  <c:v>24.132714000000007</c:v>
                </c:pt>
                <c:pt idx="3545">
                  <c:v>24.166021999999987</c:v>
                </c:pt>
                <c:pt idx="3546">
                  <c:v>24.648977000000031</c:v>
                </c:pt>
                <c:pt idx="3547">
                  <c:v>24.606476000000001</c:v>
                </c:pt>
                <c:pt idx="3548">
                  <c:v>24.084391999999987</c:v>
                </c:pt>
                <c:pt idx="3549">
                  <c:v>23.956884000000031</c:v>
                </c:pt>
                <c:pt idx="3550">
                  <c:v>24.239220000000003</c:v>
                </c:pt>
                <c:pt idx="3551">
                  <c:v>24.141446999999989</c:v>
                </c:pt>
                <c:pt idx="3552">
                  <c:v>23.697219000000004</c:v>
                </c:pt>
                <c:pt idx="3553">
                  <c:v>23.918181000000004</c:v>
                </c:pt>
                <c:pt idx="3554">
                  <c:v>24.958896999999986</c:v>
                </c:pt>
                <c:pt idx="3555">
                  <c:v>25.629514</c:v>
                </c:pt>
                <c:pt idx="3556">
                  <c:v>25.156175000000069</c:v>
                </c:pt>
                <c:pt idx="3557">
                  <c:v>24.058014</c:v>
                </c:pt>
                <c:pt idx="3558">
                  <c:v>23.037160999999998</c:v>
                </c:pt>
                <c:pt idx="3559">
                  <c:v>22.270624999999939</c:v>
                </c:pt>
                <c:pt idx="3560">
                  <c:v>22.100076000000001</c:v>
                </c:pt>
                <c:pt idx="3561">
                  <c:v>22.976501999999989</c:v>
                </c:pt>
                <c:pt idx="3562">
                  <c:v>24.526066999999987</c:v>
                </c:pt>
                <c:pt idx="3563">
                  <c:v>25.704106999999986</c:v>
                </c:pt>
                <c:pt idx="3564">
                  <c:v>26.140181999999996</c:v>
                </c:pt>
                <c:pt idx="3565">
                  <c:v>26.409038999999989</c:v>
                </c:pt>
                <c:pt idx="3566">
                  <c:v>26.722161999999987</c:v>
                </c:pt>
                <c:pt idx="3567">
                  <c:v>26.813556000000005</c:v>
                </c:pt>
                <c:pt idx="3568">
                  <c:v>27.052476999999989</c:v>
                </c:pt>
                <c:pt idx="3569">
                  <c:v>27.993162999999942</c:v>
                </c:pt>
                <c:pt idx="3570">
                  <c:v>29.012917999999999</c:v>
                </c:pt>
                <c:pt idx="3571">
                  <c:v>29.065783999999915</c:v>
                </c:pt>
                <c:pt idx="3572">
                  <c:v>28.621001000000035</c:v>
                </c:pt>
                <c:pt idx="3573">
                  <c:v>29.037514999999999</c:v>
                </c:pt>
                <c:pt idx="3574">
                  <c:v>30.232732999999897</c:v>
                </c:pt>
                <c:pt idx="3575">
                  <c:v>30.598192999999931</c:v>
                </c:pt>
                <c:pt idx="3576">
                  <c:v>29.898752000000002</c:v>
                </c:pt>
                <c:pt idx="3577">
                  <c:v>29.938323999999923</c:v>
                </c:pt>
                <c:pt idx="3578">
                  <c:v>31.166262000000003</c:v>
                </c:pt>
                <c:pt idx="3579">
                  <c:v>31.689218999999987</c:v>
                </c:pt>
                <c:pt idx="3580">
                  <c:v>30.219237000000007</c:v>
                </c:pt>
                <c:pt idx="3581">
                  <c:v>29.892630999999923</c:v>
                </c:pt>
                <c:pt idx="3582">
                  <c:v>32.389768000000004</c:v>
                </c:pt>
                <c:pt idx="3583">
                  <c:v>32.878280000000004</c:v>
                </c:pt>
                <c:pt idx="3584">
                  <c:v>31.287315000000007</c:v>
                </c:pt>
                <c:pt idx="3585">
                  <c:v>30.510358999999994</c:v>
                </c:pt>
                <c:pt idx="3586">
                  <c:v>31.082642999999873</c:v>
                </c:pt>
                <c:pt idx="3587">
                  <c:v>31.526218</c:v>
                </c:pt>
                <c:pt idx="3588">
                  <c:v>31.113440999999987</c:v>
                </c:pt>
                <c:pt idx="3589">
                  <c:v>31.131877000000099</c:v>
                </c:pt>
                <c:pt idx="3590">
                  <c:v>31.869600000000002</c:v>
                </c:pt>
                <c:pt idx="3591">
                  <c:v>31.658417</c:v>
                </c:pt>
                <c:pt idx="3592">
                  <c:v>29.953114999999986</c:v>
                </c:pt>
                <c:pt idx="3593">
                  <c:v>28.671897000000069</c:v>
                </c:pt>
                <c:pt idx="3594">
                  <c:v>29.115752999999987</c:v>
                </c:pt>
                <c:pt idx="3595">
                  <c:v>29.582903000000002</c:v>
                </c:pt>
                <c:pt idx="3596">
                  <c:v>28.506068999999997</c:v>
                </c:pt>
                <c:pt idx="3597">
                  <c:v>26.706438999999989</c:v>
                </c:pt>
                <c:pt idx="3598">
                  <c:v>25.072404000000006</c:v>
                </c:pt>
                <c:pt idx="3599">
                  <c:v>22.397178999999994</c:v>
                </c:pt>
                <c:pt idx="3600">
                  <c:v>18.065925999999987</c:v>
                </c:pt>
              </c:numCache>
            </c:numRef>
          </c:yVal>
          <c:smooth val="1"/>
          <c:extLst>
            <c:ext xmlns:c16="http://schemas.microsoft.com/office/drawing/2014/chart" uri="{C3380CC4-5D6E-409C-BE32-E72D297353CC}">
              <c16:uniqueId val="{00000002-7832-4557-9186-653863A32891}"/>
            </c:ext>
          </c:extLst>
        </c:ser>
        <c:dLbls>
          <c:showLegendKey val="0"/>
          <c:showVal val="0"/>
          <c:showCatName val="0"/>
          <c:showSerName val="0"/>
          <c:showPercent val="0"/>
          <c:showBubbleSize val="0"/>
        </c:dLbls>
        <c:axId val="348974240"/>
        <c:axId val="348967168"/>
      </c:scatterChart>
      <c:valAx>
        <c:axId val="348974240"/>
        <c:scaling>
          <c:orientation val="maxMin"/>
          <c:max val="4000"/>
          <c:min val="400"/>
        </c:scaling>
        <c:delete val="0"/>
        <c:axPos val="t"/>
        <c:majorGridlines>
          <c:spPr>
            <a:ln w="9525" cap="flat" cmpd="sng" algn="ctr">
              <a:noFill/>
              <a:round/>
            </a:ln>
            <a:effectLst/>
          </c:spPr>
        </c:majorGridlines>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Times New Roman" pitchFamily="18" charset="0"/>
                    <a:ea typeface="+mn-ea"/>
                    <a:cs typeface="Times New Roman" pitchFamily="18" charset="0"/>
                  </a:defRPr>
                </a:pPr>
                <a:r>
                  <a:rPr lang="en-GB" sz="900" b="0" i="0" u="none" strike="noStrike" baseline="0">
                    <a:solidFill>
                      <a:sysClr val="windowText" lastClr="000000"/>
                    </a:solidFill>
                    <a:effectLst/>
                    <a:latin typeface="Times New Roman" pitchFamily="18" charset="0"/>
                    <a:cs typeface="Times New Roman" pitchFamily="18" charset="0"/>
                  </a:rPr>
                  <a:t>Wavenumber (cm</a:t>
                </a:r>
                <a:r>
                  <a:rPr lang="en-GB" sz="900" b="0" i="0" u="none" strike="noStrike" baseline="30000">
                    <a:solidFill>
                      <a:sysClr val="windowText" lastClr="000000"/>
                    </a:solidFill>
                    <a:effectLst/>
                    <a:latin typeface="Times New Roman" pitchFamily="18" charset="0"/>
                    <a:cs typeface="Times New Roman" pitchFamily="18" charset="0"/>
                  </a:rPr>
                  <a:t>-1</a:t>
                </a:r>
                <a:r>
                  <a:rPr lang="en-GB" sz="900" b="0" i="0" u="none" strike="noStrike" baseline="0">
                    <a:solidFill>
                      <a:sysClr val="windowText" lastClr="000000"/>
                    </a:solidFill>
                    <a:effectLst/>
                    <a:latin typeface="Times New Roman" pitchFamily="18" charset="0"/>
                    <a:cs typeface="Times New Roman" pitchFamily="18" charset="0"/>
                  </a:rPr>
                  <a:t>)</a:t>
                </a:r>
                <a:endParaRPr lang="en-US" sz="900" baseline="0">
                  <a:solidFill>
                    <a:sysClr val="windowText" lastClr="000000"/>
                  </a:solidFill>
                  <a:latin typeface="Times New Roman" pitchFamily="18" charset="0"/>
                  <a:cs typeface="Times New Roman" pitchFamily="18" charset="0"/>
                </a:endParaRPr>
              </a:p>
            </c:rich>
          </c:tx>
          <c:layout>
            <c:manualLayout>
              <c:xMode val="edge"/>
              <c:yMode val="edge"/>
              <c:x val="0.38320822397200383"/>
              <c:y val="0.92300685095082935"/>
            </c:manualLayout>
          </c:layout>
          <c:overlay val="0"/>
          <c:spPr>
            <a:noFill/>
            <a:ln>
              <a:noFill/>
            </a:ln>
            <a:effectLst/>
          </c:sp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ysClr val="windowText" lastClr="000000"/>
                </a:solidFill>
                <a:latin typeface="Times New Roman" pitchFamily="18" charset="0"/>
                <a:ea typeface="+mn-ea"/>
                <a:cs typeface="Times New Roman" pitchFamily="18" charset="0"/>
              </a:defRPr>
            </a:pPr>
            <a:endParaRPr lang="en-US"/>
          </a:p>
        </c:txPr>
        <c:crossAx val="348967168"/>
        <c:crosses val="max"/>
        <c:crossBetween val="midCat"/>
        <c:majorUnit val="600"/>
      </c:valAx>
      <c:valAx>
        <c:axId val="348967168"/>
        <c:scaling>
          <c:orientation val="minMax"/>
          <c:max val="150"/>
          <c:min val="-150"/>
        </c:scaling>
        <c:delete val="0"/>
        <c:axPos val="r"/>
        <c:majorGridlines>
          <c:spPr>
            <a:ln w="9525" cap="flat" cmpd="sng" algn="ctr">
              <a:noFill/>
              <a:round/>
            </a:ln>
            <a:effectLst/>
          </c:spPr>
        </c:majorGridlines>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0" spcFirstLastPara="1" vertOverflow="ellipsis"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348974240"/>
        <c:crosses val="autoZero"/>
        <c:crossBetween val="midCat"/>
      </c:valAx>
      <c:spPr>
        <a:noFill/>
        <a:ln>
          <a:solidFill>
            <a:schemeClr val="tx1"/>
          </a:solidFill>
        </a:ln>
        <a:effectLst/>
      </c:spPr>
    </c:plotArea>
    <c:plotVisOnly val="1"/>
    <c:dispBlanksAs val="gap"/>
    <c:showDLblsOverMax val="0"/>
  </c:chart>
  <c:spPr>
    <a:solidFill>
      <a:schemeClr val="bg1"/>
    </a:solidFill>
    <a:ln w="6350" cap="flat" cmpd="sng" algn="ctr">
      <a:solidFill>
        <a:schemeClr val="tx1"/>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748E11-A8B8-4BE4-BA09-DA1F345CA7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3</TotalTime>
  <Pages>7</Pages>
  <Words>3197</Words>
  <Characters>18226</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1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HP</cp:lastModifiedBy>
  <cp:revision>19</cp:revision>
  <cp:lastPrinted>2019-08-06T09:15:00Z</cp:lastPrinted>
  <dcterms:created xsi:type="dcterms:W3CDTF">2019-08-06T07:56:00Z</dcterms:created>
  <dcterms:modified xsi:type="dcterms:W3CDTF">2019-09-18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Citation Style_1">
    <vt:lpwstr>http://www.zotero.org/styles/ieee</vt:lpwstr>
  </property>
  <property fmtid="{D5CDD505-2E9C-101B-9397-08002B2CF9AE}" pid="24" name="Mendeley Unique User Id_1">
    <vt:lpwstr>ebcf0f1d-da32-3750-813d-ed5e967b9bfc</vt:lpwstr>
  </property>
</Properties>
</file>